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1CD4" w:rsidRPr="002C73DC" w:rsidRDefault="002C73DC" w:rsidP="002C73DC">
      <w:pPr>
        <w:spacing w:before="60" w:after="60" w:line="276" w:lineRule="auto"/>
        <w:ind w:right="43"/>
        <w:jc w:val="center"/>
        <w:rPr>
          <w:b/>
          <w:bCs w:val="0"/>
          <w:color w:val="FF0000"/>
          <w:sz w:val="26"/>
        </w:rPr>
      </w:pPr>
      <w:r w:rsidRPr="002C73DC">
        <w:rPr>
          <w:b/>
          <w:bCs w:val="0"/>
          <w:color w:val="FF0000"/>
          <w:sz w:val="26"/>
        </w:rPr>
        <w:t>GIẢI BÀI TẬP BẰNG HÓA HỌC</w:t>
      </w:r>
      <w:bookmarkStart w:id="0" w:name="_GoBack"/>
      <w:bookmarkEnd w:id="0"/>
      <w:r w:rsidRPr="002C73DC">
        <w:rPr>
          <w:b/>
          <w:bCs w:val="0"/>
          <w:color w:val="FF0000"/>
          <w:sz w:val="26"/>
        </w:rPr>
        <w:t xml:space="preserve"> BẰNG PHƯƠNG PHÁP ĐỒ THỊ</w:t>
      </w:r>
    </w:p>
    <w:p w:rsidR="002B1CD4" w:rsidRPr="00630E0F" w:rsidRDefault="002C73DC" w:rsidP="00D93E06">
      <w:pPr>
        <w:spacing w:before="60" w:after="60" w:line="276" w:lineRule="auto"/>
        <w:ind w:right="43"/>
        <w:rPr>
          <w:b/>
          <w:bCs w:val="0"/>
          <w:sz w:val="26"/>
        </w:rPr>
      </w:pPr>
      <w:r w:rsidRPr="002C73DC">
        <w:rPr>
          <w:b/>
          <w:highlight w:val="cyan"/>
        </w:rPr>
        <w:t xml:space="preserve">I. </w:t>
      </w:r>
      <w:r w:rsidRPr="002C73DC">
        <w:rPr>
          <w:b/>
          <w:bCs w:val="0"/>
          <w:sz w:val="26"/>
          <w:highlight w:val="cyan"/>
        </w:rPr>
        <w:t>PHƯƠNG PHÁP GIẢI CHUNG:</w:t>
      </w:r>
      <w:r w:rsidRPr="00630E0F">
        <w:rPr>
          <w:b/>
          <w:bCs w:val="0"/>
          <w:sz w:val="26"/>
        </w:rPr>
        <w:t xml:space="preserve"> </w:t>
      </w:r>
    </w:p>
    <w:p w:rsidR="002B1CD4" w:rsidRPr="00630E0F" w:rsidRDefault="002B1CD4" w:rsidP="00D93E06">
      <w:pPr>
        <w:spacing w:before="60" w:after="60" w:line="276" w:lineRule="auto"/>
        <w:ind w:right="43" w:firstLine="720"/>
        <w:rPr>
          <w:bCs w:val="0"/>
          <w:sz w:val="26"/>
        </w:rPr>
      </w:pPr>
      <w:r w:rsidRPr="00630E0F">
        <w:rPr>
          <w:bCs w:val="0"/>
          <w:sz w:val="26"/>
        </w:rPr>
        <w:t>Cách giải chung của phương pháp đồ thị gồm 4 bước sau</w:t>
      </w:r>
    </w:p>
    <w:p w:rsidR="002B1CD4" w:rsidRPr="00630E0F" w:rsidRDefault="002B1CD4" w:rsidP="00D93E06">
      <w:pPr>
        <w:spacing w:before="60" w:after="60" w:line="276" w:lineRule="auto"/>
        <w:ind w:right="43"/>
        <w:rPr>
          <w:bCs w:val="0"/>
          <w:sz w:val="26"/>
        </w:rPr>
      </w:pPr>
      <w:r w:rsidRPr="00630E0F">
        <w:rPr>
          <w:bCs w:val="0"/>
          <w:sz w:val="26"/>
        </w:rPr>
        <w:sym w:font="Wingdings 2" w:char="F075"/>
      </w:r>
      <w:r>
        <w:rPr>
          <w:bCs w:val="0"/>
          <w:sz w:val="26"/>
        </w:rPr>
        <w:t xml:space="preserve"> </w:t>
      </w:r>
      <w:r w:rsidRPr="00630E0F">
        <w:rPr>
          <w:bCs w:val="0"/>
          <w:sz w:val="26"/>
        </w:rPr>
        <w:t>Xác định dáng của đồ thị.</w:t>
      </w:r>
    </w:p>
    <w:p w:rsidR="002B1CD4" w:rsidRPr="00630E0F" w:rsidRDefault="002B1CD4" w:rsidP="00D93E06">
      <w:pPr>
        <w:spacing w:before="60" w:after="60" w:line="276" w:lineRule="auto"/>
        <w:ind w:right="43"/>
        <w:rPr>
          <w:bCs w:val="0"/>
          <w:sz w:val="26"/>
        </w:rPr>
      </w:pPr>
      <w:r w:rsidRPr="00630E0F">
        <w:rPr>
          <w:bCs w:val="0"/>
          <w:sz w:val="26"/>
        </w:rPr>
        <w:sym w:font="Wingdings 2" w:char="F076"/>
      </w:r>
      <w:r w:rsidRPr="00630E0F">
        <w:rPr>
          <w:bCs w:val="0"/>
          <w:sz w:val="26"/>
        </w:rPr>
        <w:t xml:space="preserve"> Xác định tọa độ các điểm quan trọng[thường là 3 điểm gồm: </w:t>
      </w:r>
      <w:r w:rsidRPr="00630E0F">
        <w:rPr>
          <w:bCs w:val="0"/>
          <w:i/>
          <w:sz w:val="26"/>
        </w:rPr>
        <w:t>xuất phát, cực đại và cực tiểu</w:t>
      </w:r>
      <w:r w:rsidRPr="00630E0F">
        <w:rPr>
          <w:bCs w:val="0"/>
          <w:sz w:val="26"/>
        </w:rPr>
        <w:t>]</w:t>
      </w:r>
    </w:p>
    <w:p w:rsidR="002B1CD4" w:rsidRPr="00630E0F" w:rsidRDefault="002B1CD4" w:rsidP="00D93E06">
      <w:pPr>
        <w:spacing w:before="60" w:after="60" w:line="276" w:lineRule="auto"/>
        <w:ind w:right="43"/>
        <w:rPr>
          <w:bCs w:val="0"/>
          <w:i/>
          <w:sz w:val="26"/>
        </w:rPr>
      </w:pPr>
      <w:r w:rsidRPr="00630E0F">
        <w:rPr>
          <w:bCs w:val="0"/>
          <w:sz w:val="26"/>
        </w:rPr>
        <w:sym w:font="Wingdings 2" w:char="F077"/>
      </w:r>
      <w:r w:rsidRPr="00630E0F">
        <w:rPr>
          <w:bCs w:val="0"/>
          <w:sz w:val="26"/>
        </w:rPr>
        <w:t xml:space="preserve"> Xác định tỉ lệ trong đồ thị(</w:t>
      </w:r>
      <w:r w:rsidRPr="00630E0F">
        <w:rPr>
          <w:bCs w:val="0"/>
          <w:i/>
          <w:sz w:val="26"/>
        </w:rPr>
        <w:t>tỉ lệ trong đồ thị chính là tỉ lệ trong pư).</w:t>
      </w:r>
    </w:p>
    <w:p w:rsidR="002B1CD4" w:rsidRPr="00630E0F" w:rsidRDefault="002B1CD4" w:rsidP="00D93E06">
      <w:pPr>
        <w:spacing w:before="60" w:after="60" w:line="276" w:lineRule="auto"/>
        <w:ind w:right="43"/>
        <w:rPr>
          <w:bCs w:val="0"/>
          <w:sz w:val="26"/>
        </w:rPr>
      </w:pPr>
      <w:r w:rsidRPr="00630E0F">
        <w:rPr>
          <w:bCs w:val="0"/>
          <w:sz w:val="26"/>
        </w:rPr>
        <w:sym w:font="Wingdings 2" w:char="F078"/>
      </w:r>
      <w:r w:rsidRPr="00630E0F">
        <w:rPr>
          <w:bCs w:val="0"/>
          <w:sz w:val="26"/>
        </w:rPr>
        <w:t xml:space="preserve"> Từ đồ thị đã cho và giả thiết để trả lời các yêu cầu của bài toán.</w:t>
      </w:r>
    </w:p>
    <w:p w:rsidR="002B1CD4" w:rsidRDefault="002B1CD4" w:rsidP="00D93E06">
      <w:pPr>
        <w:spacing w:before="60" w:after="60" w:line="276" w:lineRule="auto"/>
        <w:ind w:right="43" w:firstLine="720"/>
        <w:rPr>
          <w:bCs w:val="0"/>
          <w:sz w:val="26"/>
        </w:rPr>
      </w:pPr>
    </w:p>
    <w:p w:rsidR="002B1CD4" w:rsidRPr="00630E0F" w:rsidRDefault="002B1CD4" w:rsidP="00D93E06">
      <w:pPr>
        <w:spacing w:before="60" w:after="60" w:line="276" w:lineRule="auto"/>
        <w:ind w:right="43" w:firstLine="720"/>
        <w:rPr>
          <w:bCs w:val="0"/>
          <w:sz w:val="26"/>
        </w:rPr>
      </w:pPr>
      <w:r w:rsidRPr="00630E0F">
        <w:rPr>
          <w:bCs w:val="0"/>
          <w:sz w:val="26"/>
        </w:rPr>
        <w:t xml:space="preserve">Trong 4 bước trên thì 3 bước đầu giáo viên hướng dẫn HS làm 1 lần trong 1 dạng </w:t>
      </w:r>
      <w:r w:rsidRPr="00630E0F">
        <w:rPr>
          <w:bCs w:val="0"/>
          <w:sz w:val="26"/>
        </w:rPr>
        <w:sym w:font="Symbol" w:char="F0DE"/>
      </w:r>
      <w:r w:rsidRPr="00630E0F">
        <w:rPr>
          <w:bCs w:val="0"/>
          <w:sz w:val="26"/>
        </w:rPr>
        <w:t xml:space="preserve"> chủ yếu HS phải làm bước 4.</w:t>
      </w:r>
    </w:p>
    <w:p w:rsidR="002B1CD4" w:rsidRPr="008951A8" w:rsidRDefault="008951A8" w:rsidP="00D93E06">
      <w:pPr>
        <w:spacing w:before="60" w:after="60" w:line="276" w:lineRule="auto"/>
        <w:ind w:right="43"/>
        <w:rPr>
          <w:b/>
          <w:bCs w:val="0"/>
          <w:sz w:val="26"/>
        </w:rPr>
      </w:pPr>
      <w:r w:rsidRPr="008951A8">
        <w:rPr>
          <w:b/>
          <w:bCs w:val="0"/>
          <w:sz w:val="26"/>
          <w:highlight w:val="yellow"/>
        </w:rPr>
        <w:t>Dạng 1: XO2 phản ứng với dung dịch M(OH)2</w:t>
      </w:r>
    </w:p>
    <w:p w:rsidR="002B1CD4" w:rsidRPr="008951A8" w:rsidRDefault="002B1CD4" w:rsidP="00D93E06">
      <w:pPr>
        <w:spacing w:before="60" w:after="60" w:line="276" w:lineRule="auto"/>
        <w:ind w:right="43"/>
        <w:rPr>
          <w:bCs w:val="0"/>
          <w:color w:val="0000FF"/>
          <w:sz w:val="26"/>
        </w:rPr>
      </w:pPr>
      <w:r w:rsidRPr="008951A8">
        <w:rPr>
          <w:b/>
          <w:color w:val="0000FF"/>
        </w:rPr>
        <w:t xml:space="preserve">I. </w:t>
      </w:r>
      <w:r w:rsidRPr="008951A8">
        <w:rPr>
          <w:b/>
          <w:bCs w:val="0"/>
          <w:color w:val="0000FF"/>
          <w:sz w:val="26"/>
        </w:rPr>
        <w:t xml:space="preserve">Phương pháp giải: </w:t>
      </w:r>
      <w:r w:rsidRPr="008951A8">
        <w:rPr>
          <w:bCs w:val="0"/>
          <w:color w:val="0000FF"/>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Hình chữ V ngược đối xứng</w:t>
      </w:r>
    </w:p>
    <w:p w:rsidR="008B31D6" w:rsidRDefault="008B31D6" w:rsidP="00D93E06">
      <w:pPr>
        <w:spacing w:before="60" w:after="60" w:line="276" w:lineRule="auto"/>
        <w:ind w:right="43"/>
        <w:rPr>
          <w:bCs w:val="0"/>
          <w:sz w:val="26"/>
        </w:rPr>
      </w:pPr>
      <w:r w:rsidRPr="00630E0F">
        <w:object w:dxaOrig="3552" w:dyaOrig="2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16.25pt" o:ole="">
            <v:imagedata r:id="rId9" o:title=""/>
          </v:shape>
          <o:OLEObject Type="Embed" ProgID="ACD.ChemSketch.20" ShapeID="_x0000_i1025" DrawAspect="Content" ObjectID="_1783966138" r:id="rId10"/>
        </w:object>
      </w:r>
    </w:p>
    <w:p w:rsidR="008B31D6" w:rsidRDefault="008B31D6" w:rsidP="008B31D6">
      <w:pPr>
        <w:spacing w:before="60" w:after="60" w:line="276" w:lineRule="auto"/>
        <w:ind w:right="43"/>
        <w:jc w:val="both"/>
        <w:rPr>
          <w:bCs w:val="0"/>
          <w:sz w:val="26"/>
        </w:rPr>
      </w:pPr>
      <w:r>
        <w:rPr>
          <w:bCs w:val="0"/>
          <w:sz w:val="26"/>
        </w:rPr>
        <w:t>Khi  n</w:t>
      </w:r>
      <w:r>
        <w:rPr>
          <w:bCs w:val="0"/>
          <w:szCs w:val="24"/>
        </w:rPr>
        <w:t>CaCO</w:t>
      </w:r>
      <w:r>
        <w:rPr>
          <w:bCs w:val="0"/>
          <w:szCs w:val="24"/>
          <w:vertAlign w:val="subscript"/>
        </w:rPr>
        <w:t>3</w:t>
      </w:r>
      <w:r w:rsidRPr="00630E0F">
        <w:rPr>
          <w:bCs w:val="0"/>
          <w:sz w:val="26"/>
        </w:rPr>
        <w:t xml:space="preserve"> = </w:t>
      </w:r>
      <w:r w:rsidRPr="00630E0F">
        <w:rPr>
          <w:b/>
          <w:bCs w:val="0"/>
          <w:sz w:val="26"/>
        </w:rPr>
        <w:t>a</w:t>
      </w:r>
      <w:r w:rsidRPr="00630E0F">
        <w:rPr>
          <w:bCs w:val="0"/>
          <w:sz w:val="26"/>
        </w:rPr>
        <w:t xml:space="preserve"> (mol)</w:t>
      </w:r>
      <w:r w:rsidR="000D6EA3">
        <w:rPr>
          <w:bCs w:val="0"/>
          <w:sz w:val="26"/>
        </w:rPr>
        <w:t xml:space="preserve"> </w:t>
      </w:r>
    </w:p>
    <w:p w:rsidR="008B31D6" w:rsidRDefault="008B31D6" w:rsidP="008B31D6">
      <w:pPr>
        <w:spacing w:before="60" w:after="60" w:line="276" w:lineRule="auto"/>
        <w:ind w:right="43"/>
        <w:jc w:val="both"/>
        <w:rPr>
          <w:bCs w:val="0"/>
          <w:sz w:val="26"/>
        </w:rPr>
      </w:pPr>
      <w:r>
        <w:rPr>
          <w:bCs w:val="0"/>
          <w:sz w:val="26"/>
        </w:rPr>
        <w:t xml:space="preserve">PTHH: </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325663" w:rsidRDefault="00325663" w:rsidP="00325663">
      <w:pPr>
        <w:spacing w:before="60" w:after="60" w:line="276" w:lineRule="auto"/>
        <w:ind w:right="43"/>
        <w:jc w:val="both"/>
        <w:rPr>
          <w:bCs w:val="0"/>
          <w:sz w:val="26"/>
        </w:rPr>
      </w:pPr>
      <w:r>
        <w:rPr>
          <w:bCs w:val="0"/>
          <w:sz w:val="26"/>
        </w:rPr>
        <w:t xml:space="preserve">Khi  </w:t>
      </w:r>
      <w:r w:rsidR="00236B8D">
        <w:rPr>
          <w:bCs w:val="0"/>
          <w:sz w:val="26"/>
        </w:rPr>
        <w:t>n</w:t>
      </w:r>
      <w:r w:rsidR="00236B8D">
        <w:rPr>
          <w:bCs w:val="0"/>
          <w:szCs w:val="24"/>
        </w:rPr>
        <w:t>CaCO</w:t>
      </w:r>
      <w:r w:rsidR="00236B8D">
        <w:rPr>
          <w:bCs w:val="0"/>
          <w:szCs w:val="24"/>
          <w:vertAlign w:val="subscript"/>
        </w:rPr>
        <w:t>3</w:t>
      </w:r>
      <w:r w:rsidR="00236B8D" w:rsidRPr="00630E0F">
        <w:rPr>
          <w:bCs w:val="0"/>
          <w:sz w:val="26"/>
        </w:rPr>
        <w:t>↓  =</w:t>
      </w:r>
      <w:r w:rsidR="00236B8D">
        <w:rPr>
          <w:bCs w:val="0"/>
          <w:sz w:val="26"/>
        </w:rPr>
        <w:t>n</w:t>
      </w:r>
      <w:r w:rsidR="00236B8D" w:rsidRPr="00630E0F">
        <w:rPr>
          <w:bCs w:val="0"/>
          <w:sz w:val="26"/>
        </w:rPr>
        <w:t>Ca</w:t>
      </w:r>
      <w:r w:rsidR="00236B8D">
        <w:rPr>
          <w:bCs w:val="0"/>
          <w:sz w:val="26"/>
        </w:rPr>
        <w:t>(H</w:t>
      </w:r>
      <w:r w:rsidR="00236B8D" w:rsidRPr="00630E0F">
        <w:rPr>
          <w:bCs w:val="0"/>
          <w:sz w:val="26"/>
        </w:rPr>
        <w:t>CO</w:t>
      </w:r>
      <w:r w:rsidR="00236B8D" w:rsidRPr="00630E0F">
        <w:rPr>
          <w:bCs w:val="0"/>
          <w:sz w:val="26"/>
          <w:vertAlign w:val="subscript"/>
        </w:rPr>
        <w:t>3</w:t>
      </w:r>
      <w:r w:rsidR="00236B8D">
        <w:rPr>
          <w:bCs w:val="0"/>
          <w:sz w:val="26"/>
        </w:rPr>
        <w:t>)</w:t>
      </w:r>
      <w:r w:rsidR="00236B8D">
        <w:rPr>
          <w:bCs w:val="0"/>
          <w:sz w:val="26"/>
          <w:vertAlign w:val="subscript"/>
        </w:rPr>
        <w:t>2</w:t>
      </w:r>
      <w:r w:rsidR="00236B8D" w:rsidRPr="00630E0F">
        <w:rPr>
          <w:bCs w:val="0"/>
          <w:sz w:val="26"/>
        </w:rPr>
        <w:t xml:space="preserve"> ↓ </w:t>
      </w:r>
      <w:r w:rsidR="00236B8D">
        <w:rPr>
          <w:bCs w:val="0"/>
          <w:sz w:val="26"/>
        </w:rPr>
        <w:t>tan=</w:t>
      </w:r>
      <w:r w:rsidR="00236B8D" w:rsidRPr="00630E0F">
        <w:rPr>
          <w:bCs w:val="0"/>
          <w:sz w:val="26"/>
        </w:rPr>
        <w:t xml:space="preserve"> </w:t>
      </w:r>
      <w:r w:rsidR="00236B8D">
        <w:rPr>
          <w:bCs w:val="0"/>
          <w:sz w:val="26"/>
        </w:rPr>
        <w:t>2a</w:t>
      </w:r>
      <w:r w:rsidRPr="00630E0F">
        <w:rPr>
          <w:bCs w:val="0"/>
          <w:sz w:val="26"/>
        </w:rPr>
        <w:t xml:space="preserve"> (mol)</w:t>
      </w:r>
      <w:r w:rsidR="000D6EA3">
        <w:rPr>
          <w:bCs w:val="0"/>
          <w:sz w:val="26"/>
        </w:rPr>
        <w:t xml:space="preserve"> </w:t>
      </w:r>
    </w:p>
    <w:p w:rsidR="004E658B" w:rsidRPr="001B1ECB" w:rsidRDefault="00325663" w:rsidP="00D93E06">
      <w:pPr>
        <w:spacing w:before="60" w:after="60" w:line="276" w:lineRule="auto"/>
        <w:ind w:right="43"/>
        <w:jc w:val="both"/>
        <w:rPr>
          <w:bCs w:val="0"/>
          <w:sz w:val="26"/>
        </w:rPr>
      </w:pPr>
      <w:r>
        <w:rPr>
          <w:bCs w:val="0"/>
          <w:sz w:val="26"/>
        </w:rPr>
        <w:t>PTHH: 2</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w:t>
      </w:r>
      <w:r>
        <w:rPr>
          <w:bCs w:val="0"/>
          <w:sz w:val="26"/>
        </w:rPr>
        <w:t>(H</w:t>
      </w:r>
      <w:r w:rsidRPr="00630E0F">
        <w:rPr>
          <w:bCs w:val="0"/>
          <w:sz w:val="26"/>
        </w:rPr>
        <w:t>CO</w:t>
      </w:r>
      <w:r w:rsidRPr="00630E0F">
        <w:rPr>
          <w:bCs w:val="0"/>
          <w:sz w:val="26"/>
          <w:vertAlign w:val="subscript"/>
        </w:rPr>
        <w:t>3</w:t>
      </w:r>
      <w:r>
        <w:rPr>
          <w:bCs w:val="0"/>
          <w:sz w:val="26"/>
        </w:rPr>
        <w:t>)</w:t>
      </w:r>
      <w:r>
        <w:rPr>
          <w:bCs w:val="0"/>
          <w:sz w:val="26"/>
          <w:vertAlign w:val="subscript"/>
        </w:rPr>
        <w:t>2</w:t>
      </w:r>
      <w:r w:rsidRPr="00630E0F">
        <w:rPr>
          <w:bCs w:val="0"/>
          <w:sz w:val="26"/>
        </w:rPr>
        <w:t xml:space="preserve"> </w:t>
      </w:r>
    </w:p>
    <w:p w:rsidR="00D25679" w:rsidRPr="008951A8" w:rsidRDefault="00D25679" w:rsidP="00D93E06">
      <w:pPr>
        <w:spacing w:before="60" w:after="60" w:line="276" w:lineRule="auto"/>
        <w:ind w:right="43"/>
        <w:jc w:val="both"/>
        <w:rPr>
          <w:b/>
          <w:bCs w:val="0"/>
          <w:color w:val="0000FF"/>
          <w:sz w:val="26"/>
        </w:rPr>
      </w:pPr>
      <w:r w:rsidRPr="008951A8">
        <w:rPr>
          <w:b/>
          <w:bCs w:val="0"/>
          <w:color w:val="0000FF"/>
          <w:sz w:val="26"/>
        </w:rPr>
        <w:t>II. Bài tập ví dụ</w:t>
      </w:r>
    </w:p>
    <w:p w:rsidR="00D25679" w:rsidRDefault="00D25679" w:rsidP="00D93E06">
      <w:pPr>
        <w:spacing w:before="60" w:after="60" w:line="276" w:lineRule="auto"/>
        <w:ind w:right="43"/>
        <w:jc w:val="both"/>
        <w:rPr>
          <w:b/>
          <w:bCs w:val="0"/>
          <w:sz w:val="26"/>
        </w:rPr>
      </w:pPr>
      <w:r>
        <w:rPr>
          <w:b/>
          <w:bCs w:val="0"/>
          <w:sz w:val="26"/>
        </w:rPr>
        <w:t>1. Mức độ nhận biết</w:t>
      </w:r>
    </w:p>
    <w:p w:rsidR="004E658B" w:rsidRDefault="004E658B" w:rsidP="00D93E06">
      <w:pPr>
        <w:spacing w:before="60" w:after="60" w:line="276" w:lineRule="auto"/>
        <w:ind w:right="43"/>
        <w:jc w:val="both"/>
        <w:rPr>
          <w:b/>
          <w:bCs w:val="0"/>
          <w:sz w:val="26"/>
        </w:rPr>
      </w:pP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8"/>
        <w:gridCol w:w="4080"/>
      </w:tblGrid>
      <w:tr w:rsidR="00D25679" w:rsidRPr="00630E0F" w:rsidTr="00D25679">
        <w:trPr>
          <w:trHeight w:val="1236"/>
        </w:trPr>
        <w:tc>
          <w:tcPr>
            <w:tcW w:w="6288" w:type="dxa"/>
            <w:tcBorders>
              <w:top w:val="single" w:sz="4" w:space="0" w:color="auto"/>
              <w:bottom w:val="single" w:sz="4" w:space="0" w:color="auto"/>
              <w:right w:val="single" w:sz="4" w:space="0" w:color="auto"/>
            </w:tcBorders>
          </w:tcPr>
          <w:p w:rsidR="00D25679" w:rsidRPr="00630E0F" w:rsidRDefault="00D25679" w:rsidP="00BB7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Pr>
                <w:rFonts w:ascii="Times New Roman" w:hAnsi="Times New Roman"/>
                <w:b/>
                <w:bCs/>
                <w:color w:val="auto"/>
                <w:sz w:val="26"/>
              </w:rPr>
              <w:t>1</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w:t>
            </w:r>
            <w:r>
              <w:rPr>
                <w:rFonts w:ascii="Times New Roman" w:hAnsi="Times New Roman"/>
                <w:bCs/>
                <w:color w:val="auto"/>
                <w:sz w:val="26"/>
              </w:rPr>
              <w:t>ết quả</w:t>
            </w:r>
            <w:r w:rsidRPr="00630E0F">
              <w:rPr>
                <w:rFonts w:ascii="Times New Roman" w:hAnsi="Times New Roman"/>
                <w:bCs/>
                <w:color w:val="auto"/>
                <w:sz w:val="26"/>
              </w:rPr>
              <w:t xml:space="preserve"> thí nghiệm được biểu diễn trên đồ thị như hình bên. </w:t>
            </w:r>
            <w:r>
              <w:rPr>
                <w:rFonts w:ascii="Times New Roman" w:hAnsi="Times New Roman"/>
                <w:bCs/>
                <w:color w:val="auto"/>
                <w:sz w:val="26"/>
              </w:rPr>
              <w:t xml:space="preserve">Giá trị của </w:t>
            </w:r>
            <w:r w:rsidRPr="00D25679">
              <w:rPr>
                <w:rFonts w:ascii="Times New Roman" w:hAnsi="Times New Roman"/>
                <w:b/>
                <w:bCs/>
                <w:color w:val="auto"/>
                <w:sz w:val="26"/>
              </w:rPr>
              <w:t>a</w:t>
            </w:r>
            <w:r>
              <w:rPr>
                <w:rFonts w:ascii="Times New Roman" w:hAnsi="Times New Roman"/>
                <w:bCs/>
                <w:color w:val="auto"/>
                <w:sz w:val="26"/>
              </w:rPr>
              <w:t xml:space="preserve"> và </w:t>
            </w:r>
            <w:r w:rsidRPr="00D25679">
              <w:rPr>
                <w:rFonts w:ascii="Times New Roman" w:hAnsi="Times New Roman"/>
                <w:b/>
                <w:bCs/>
                <w:color w:val="auto"/>
                <w:sz w:val="26"/>
              </w:rPr>
              <w:t>b</w:t>
            </w:r>
            <w:r>
              <w:rPr>
                <w:rFonts w:ascii="Times New Roman" w:hAnsi="Times New Roman"/>
                <w:bCs/>
                <w:color w:val="auto"/>
                <w:sz w:val="26"/>
              </w:rPr>
              <w:t xml:space="preserve"> là </w:t>
            </w:r>
          </w:p>
          <w:p w:rsidR="00D25679" w:rsidRPr="00630E0F" w:rsidRDefault="00D25679" w:rsidP="00BB7679">
            <w:pPr>
              <w:pStyle w:val="BodyText"/>
              <w:spacing w:before="60" w:after="60" w:line="276" w:lineRule="auto"/>
              <w:jc w:val="both"/>
              <w:rPr>
                <w:rFonts w:ascii="Times New Roman" w:hAnsi="Times New Roman"/>
                <w:bCs/>
                <w:color w:val="auto"/>
                <w:sz w:val="26"/>
              </w:rPr>
            </w:pPr>
            <w:r w:rsidRPr="00D25679">
              <w:rPr>
                <w:rFonts w:ascii="Times New Roman" w:hAnsi="Times New Roman"/>
                <w:b/>
                <w:bCs/>
                <w:color w:val="auto"/>
                <w:sz w:val="26"/>
              </w:rPr>
              <w:t>A.</w:t>
            </w:r>
            <w:r w:rsidRPr="00630E0F">
              <w:rPr>
                <w:rFonts w:ascii="Times New Roman" w:hAnsi="Times New Roman"/>
                <w:b/>
                <w:bCs/>
                <w:color w:val="auto"/>
                <w:sz w:val="26"/>
              </w:rPr>
              <w:t xml:space="preserve"> </w:t>
            </w:r>
            <w:r w:rsidRPr="00D25679">
              <w:rPr>
                <w:rFonts w:ascii="Times New Roman" w:hAnsi="Times New Roman"/>
                <w:bCs/>
                <w:color w:val="auto"/>
                <w:sz w:val="26"/>
              </w:rPr>
              <w:t>0,2 và 0,4</w:t>
            </w:r>
            <w:r w:rsidRPr="00630E0F">
              <w:rPr>
                <w:rFonts w:ascii="Times New Roman" w:hAnsi="Times New Roman"/>
                <w:bCs/>
                <w:color w:val="auto"/>
                <w:sz w:val="26"/>
              </w:rPr>
              <w:t xml:space="preserve">.                         </w:t>
            </w:r>
            <w:r w:rsidRPr="00630E0F">
              <w:rPr>
                <w:rFonts w:ascii="Times New Roman" w:hAnsi="Times New Roman"/>
                <w:b/>
                <w:bCs/>
                <w:color w:val="auto"/>
                <w:sz w:val="26"/>
              </w:rPr>
              <w:t xml:space="preserve">B. </w:t>
            </w:r>
            <w:r>
              <w:rPr>
                <w:rFonts w:ascii="Times New Roman" w:hAnsi="Times New Roman"/>
                <w:bCs/>
                <w:color w:val="auto"/>
                <w:sz w:val="26"/>
              </w:rPr>
              <w:t>0,2 và 0,5</w:t>
            </w:r>
            <w:r w:rsidRPr="00630E0F">
              <w:rPr>
                <w:rFonts w:ascii="Times New Roman" w:hAnsi="Times New Roman"/>
                <w:bCs/>
                <w:color w:val="auto"/>
                <w:sz w:val="26"/>
              </w:rPr>
              <w:t>.</w:t>
            </w:r>
          </w:p>
          <w:p w:rsidR="00D25679" w:rsidRPr="00630E0F" w:rsidRDefault="00D25679" w:rsidP="00D25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w:t>
            </w:r>
            <w:r>
              <w:rPr>
                <w:rFonts w:ascii="Times New Roman" w:hAnsi="Times New Roman"/>
                <w:bCs/>
                <w:color w:val="auto"/>
                <w:sz w:val="26"/>
              </w:rPr>
              <w:t>0,2 và 0,3</w:t>
            </w:r>
            <w:r w:rsidRPr="00630E0F">
              <w:rPr>
                <w:rFonts w:ascii="Times New Roman" w:hAnsi="Times New Roman"/>
                <w:bCs/>
                <w:color w:val="auto"/>
                <w:sz w:val="26"/>
              </w:rPr>
              <w:t xml:space="preserve">.                         </w:t>
            </w:r>
            <w:r w:rsidRPr="00630E0F">
              <w:rPr>
                <w:rFonts w:ascii="Times New Roman" w:hAnsi="Times New Roman"/>
                <w:b/>
                <w:bCs/>
                <w:color w:val="auto"/>
                <w:sz w:val="26"/>
              </w:rPr>
              <w:t>D.</w:t>
            </w:r>
            <w:r w:rsidRPr="00630E0F">
              <w:rPr>
                <w:rFonts w:ascii="Times New Roman" w:hAnsi="Times New Roman"/>
                <w:bCs/>
                <w:color w:val="auto"/>
                <w:sz w:val="26"/>
              </w:rPr>
              <w:t xml:space="preserve"> </w:t>
            </w:r>
            <w:r>
              <w:rPr>
                <w:rFonts w:ascii="Times New Roman" w:hAnsi="Times New Roman"/>
                <w:bCs/>
                <w:color w:val="auto"/>
                <w:sz w:val="26"/>
              </w:rPr>
              <w:t>0,3 và 0,4</w:t>
            </w:r>
            <w:r w:rsidRPr="00630E0F">
              <w:rPr>
                <w:rFonts w:ascii="Times New Roman" w:hAnsi="Times New Roman"/>
                <w:bCs/>
                <w:color w:val="auto"/>
                <w:sz w:val="26"/>
              </w:rPr>
              <w:t>.</w:t>
            </w:r>
          </w:p>
        </w:tc>
        <w:tc>
          <w:tcPr>
            <w:tcW w:w="4080" w:type="dxa"/>
            <w:tcBorders>
              <w:top w:val="single" w:sz="4" w:space="0" w:color="auto"/>
              <w:left w:val="single" w:sz="4" w:space="0" w:color="auto"/>
              <w:bottom w:val="single" w:sz="4" w:space="0" w:color="auto"/>
            </w:tcBorders>
          </w:tcPr>
          <w:p w:rsidR="00D25679" w:rsidRPr="00D25679" w:rsidRDefault="00D25679" w:rsidP="00D25679">
            <w:pPr>
              <w:pStyle w:val="BodyText"/>
              <w:spacing w:before="60" w:after="60" w:line="276" w:lineRule="auto"/>
              <w:jc w:val="center"/>
              <w:rPr>
                <w:rFonts w:ascii="Times New Roman" w:hAnsi="Times New Roman"/>
                <w:b/>
                <w:bCs/>
                <w:color w:val="auto"/>
                <w:sz w:val="26"/>
              </w:rPr>
            </w:pPr>
            <w:r>
              <w:object w:dxaOrig="3720" w:dyaOrig="2328">
                <v:shape id="_x0000_i1026" type="#_x0000_t75" style="width:186pt;height:116.25pt" o:ole="">
                  <v:imagedata r:id="rId11" o:title=""/>
                </v:shape>
                <o:OLEObject Type="Embed" ProgID="ACD.ChemSketch.20" ShapeID="_x0000_i1026" DrawAspect="Content" ObjectID="_1783966139" r:id="rId12"/>
              </w:object>
            </w:r>
          </w:p>
        </w:tc>
      </w:tr>
    </w:tbl>
    <w:p w:rsidR="00D25679" w:rsidRPr="00D25679" w:rsidRDefault="00D25679" w:rsidP="00D25679">
      <w:pPr>
        <w:spacing w:before="60" w:after="60" w:line="276" w:lineRule="auto"/>
        <w:ind w:right="43"/>
        <w:jc w:val="center"/>
        <w:rPr>
          <w:b/>
          <w:bCs w:val="0"/>
          <w:sz w:val="26"/>
        </w:rPr>
      </w:pPr>
      <w:r w:rsidRPr="00D25679">
        <w:rPr>
          <w:b/>
          <w:bCs w:val="0"/>
          <w:sz w:val="26"/>
        </w:rPr>
        <w:t>Giải</w:t>
      </w:r>
    </w:p>
    <w:p w:rsidR="001B1ECB" w:rsidRDefault="001B1ECB" w:rsidP="007D7277">
      <w:pPr>
        <w:spacing w:before="60" w:after="60"/>
        <w:ind w:right="43" w:firstLine="720"/>
        <w:jc w:val="both"/>
        <w:rPr>
          <w:bCs w:val="0"/>
          <w:sz w:val="26"/>
        </w:rPr>
      </w:pPr>
      <w:r>
        <w:rPr>
          <w:bCs w:val="0"/>
          <w:sz w:val="26"/>
        </w:rPr>
        <w:t>Khi  n</w:t>
      </w:r>
      <w:r>
        <w:rPr>
          <w:bCs w:val="0"/>
          <w:szCs w:val="24"/>
        </w:rPr>
        <w:t>CaCO</w:t>
      </w:r>
      <w:r>
        <w:rPr>
          <w:bCs w:val="0"/>
          <w:szCs w:val="24"/>
          <w:vertAlign w:val="subscript"/>
        </w:rPr>
        <w:t>3</w:t>
      </w:r>
      <w:r w:rsidRPr="00630E0F">
        <w:rPr>
          <w:bCs w:val="0"/>
          <w:sz w:val="26"/>
        </w:rPr>
        <w:t xml:space="preserve"> =</w:t>
      </w:r>
      <w:r>
        <w:rPr>
          <w:bCs w:val="0"/>
          <w:sz w:val="26"/>
        </w:rPr>
        <w:t>nCO</w:t>
      </w:r>
      <w:r>
        <w:rPr>
          <w:bCs w:val="0"/>
          <w:sz w:val="26"/>
          <w:vertAlign w:val="subscript"/>
        </w:rPr>
        <w:t>2</w:t>
      </w:r>
      <w:r>
        <w:rPr>
          <w:bCs w:val="0"/>
          <w:sz w:val="26"/>
        </w:rPr>
        <w:t>=</w:t>
      </w:r>
      <w:r w:rsidRPr="00630E0F">
        <w:rPr>
          <w:bCs w:val="0"/>
          <w:sz w:val="26"/>
        </w:rPr>
        <w:t xml:space="preserve"> </w:t>
      </w:r>
      <w:r>
        <w:rPr>
          <w:b/>
          <w:bCs w:val="0"/>
          <w:sz w:val="26"/>
        </w:rPr>
        <w:t>0,2</w:t>
      </w:r>
      <w:r w:rsidRPr="00630E0F">
        <w:rPr>
          <w:bCs w:val="0"/>
          <w:sz w:val="26"/>
        </w:rPr>
        <w:t xml:space="preserve"> (mol)</w:t>
      </w:r>
    </w:p>
    <w:p w:rsidR="001B1ECB" w:rsidRDefault="001B1ECB" w:rsidP="001B1ECB">
      <w:pPr>
        <w:spacing w:before="60" w:after="60" w:line="276" w:lineRule="auto"/>
        <w:ind w:right="43"/>
        <w:jc w:val="both"/>
        <w:rPr>
          <w:bCs w:val="0"/>
          <w:sz w:val="26"/>
        </w:rPr>
      </w:pPr>
      <w:r>
        <w:rPr>
          <w:bCs w:val="0"/>
          <w:sz w:val="26"/>
        </w:rPr>
        <w:t xml:space="preserve">PTHH      : </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1B1ECB" w:rsidRDefault="001B1ECB" w:rsidP="001B1ECB">
      <w:pPr>
        <w:spacing w:before="60" w:after="60" w:line="276" w:lineRule="auto"/>
        <w:ind w:right="43"/>
        <w:jc w:val="both"/>
        <w:rPr>
          <w:bCs w:val="0"/>
          <w:sz w:val="26"/>
        </w:rPr>
      </w:pPr>
      <w:r>
        <w:rPr>
          <w:bCs w:val="0"/>
          <w:sz w:val="26"/>
        </w:rPr>
        <w:lastRenderedPageBreak/>
        <w:t>Phản ứng :  0,2                                0,2               (mol)</w:t>
      </w:r>
    </w:p>
    <w:p w:rsidR="00236B8D" w:rsidRDefault="00236B8D" w:rsidP="00236B8D">
      <w:pPr>
        <w:numPr>
          <w:ilvl w:val="0"/>
          <w:numId w:val="1"/>
        </w:numPr>
        <w:spacing w:before="60" w:after="60" w:line="276" w:lineRule="auto"/>
        <w:ind w:right="43"/>
        <w:jc w:val="both"/>
        <w:rPr>
          <w:bCs w:val="0"/>
          <w:sz w:val="26"/>
        </w:rPr>
      </w:pPr>
      <w:r>
        <w:rPr>
          <w:bCs w:val="0"/>
          <w:sz w:val="26"/>
        </w:rPr>
        <w:t>a=</w:t>
      </w:r>
      <w:r w:rsidRPr="00236B8D">
        <w:rPr>
          <w:bCs w:val="0"/>
          <w:sz w:val="26"/>
        </w:rPr>
        <w:t xml:space="preserve"> </w:t>
      </w:r>
      <w:r>
        <w:rPr>
          <w:bCs w:val="0"/>
          <w:sz w:val="26"/>
        </w:rPr>
        <w:t>nCO</w:t>
      </w:r>
      <w:r>
        <w:rPr>
          <w:bCs w:val="0"/>
          <w:sz w:val="26"/>
          <w:vertAlign w:val="subscript"/>
        </w:rPr>
        <w:t>2</w:t>
      </w:r>
      <w:r>
        <w:rPr>
          <w:bCs w:val="0"/>
          <w:sz w:val="26"/>
        </w:rPr>
        <w:t xml:space="preserve"> = 0,2 mol</w:t>
      </w:r>
    </w:p>
    <w:p w:rsidR="001B1ECB" w:rsidRDefault="001B1ECB" w:rsidP="007D7277">
      <w:pPr>
        <w:spacing w:before="60" w:after="60" w:line="276" w:lineRule="auto"/>
        <w:ind w:right="43" w:firstLine="360"/>
        <w:jc w:val="both"/>
        <w:rPr>
          <w:bCs w:val="0"/>
          <w:sz w:val="26"/>
        </w:rPr>
      </w:pPr>
      <w:r>
        <w:rPr>
          <w:bCs w:val="0"/>
          <w:sz w:val="26"/>
        </w:rPr>
        <w:t>Khi  n</w:t>
      </w:r>
      <w:r>
        <w:rPr>
          <w:bCs w:val="0"/>
          <w:szCs w:val="24"/>
        </w:rPr>
        <w:t>CaCO</w:t>
      </w:r>
      <w:r>
        <w:rPr>
          <w:bCs w:val="0"/>
          <w:szCs w:val="24"/>
          <w:vertAlign w:val="subscript"/>
        </w:rPr>
        <w:t>3</w:t>
      </w:r>
      <w:r w:rsidRPr="00630E0F">
        <w:rPr>
          <w:bCs w:val="0"/>
          <w:sz w:val="26"/>
        </w:rPr>
        <w:t xml:space="preserve"> =</w:t>
      </w:r>
      <w:r w:rsidR="00236B8D">
        <w:rPr>
          <w:bCs w:val="0"/>
          <w:sz w:val="26"/>
        </w:rPr>
        <w:t>n</w:t>
      </w:r>
      <w:r w:rsidR="00236B8D" w:rsidRPr="00630E0F">
        <w:rPr>
          <w:bCs w:val="0"/>
          <w:sz w:val="26"/>
        </w:rPr>
        <w:t>Ca</w:t>
      </w:r>
      <w:r w:rsidR="00236B8D">
        <w:rPr>
          <w:bCs w:val="0"/>
          <w:sz w:val="26"/>
        </w:rPr>
        <w:t>(H</w:t>
      </w:r>
      <w:r w:rsidR="00236B8D" w:rsidRPr="00630E0F">
        <w:rPr>
          <w:bCs w:val="0"/>
          <w:sz w:val="26"/>
        </w:rPr>
        <w:t>CO</w:t>
      </w:r>
      <w:r w:rsidR="00236B8D" w:rsidRPr="00630E0F">
        <w:rPr>
          <w:bCs w:val="0"/>
          <w:sz w:val="26"/>
          <w:vertAlign w:val="subscript"/>
        </w:rPr>
        <w:t>3</w:t>
      </w:r>
      <w:r w:rsidR="00236B8D">
        <w:rPr>
          <w:bCs w:val="0"/>
          <w:sz w:val="26"/>
        </w:rPr>
        <w:t>)</w:t>
      </w:r>
      <w:r w:rsidR="00236B8D">
        <w:rPr>
          <w:bCs w:val="0"/>
          <w:sz w:val="26"/>
          <w:vertAlign w:val="subscript"/>
        </w:rPr>
        <w:t>2</w:t>
      </w:r>
      <w:r w:rsidR="00236B8D" w:rsidRPr="00630E0F">
        <w:rPr>
          <w:bCs w:val="0"/>
          <w:sz w:val="26"/>
        </w:rPr>
        <w:t xml:space="preserve"> </w:t>
      </w:r>
      <w:r w:rsidRPr="00630E0F">
        <w:rPr>
          <w:bCs w:val="0"/>
          <w:sz w:val="26"/>
        </w:rPr>
        <w:t xml:space="preserve"> </w:t>
      </w:r>
      <w:r w:rsidR="00236B8D">
        <w:rPr>
          <w:bCs w:val="0"/>
          <w:sz w:val="26"/>
        </w:rPr>
        <w:t xml:space="preserve">= 0,2 </w:t>
      </w:r>
      <w:r w:rsidRPr="00630E0F">
        <w:rPr>
          <w:bCs w:val="0"/>
          <w:sz w:val="26"/>
        </w:rPr>
        <w:t>(mol)</w:t>
      </w:r>
    </w:p>
    <w:p w:rsidR="001B1ECB" w:rsidRPr="001B1ECB" w:rsidRDefault="001B1ECB" w:rsidP="001B1ECB">
      <w:pPr>
        <w:spacing w:before="60" w:after="60" w:line="276" w:lineRule="auto"/>
        <w:ind w:right="43"/>
        <w:jc w:val="both"/>
        <w:rPr>
          <w:bCs w:val="0"/>
          <w:sz w:val="26"/>
        </w:rPr>
      </w:pPr>
      <w:r>
        <w:rPr>
          <w:bCs w:val="0"/>
          <w:sz w:val="26"/>
        </w:rPr>
        <w:t>PTHH</w:t>
      </w:r>
      <w:r w:rsidR="00236B8D">
        <w:rPr>
          <w:bCs w:val="0"/>
          <w:sz w:val="26"/>
        </w:rPr>
        <w:t xml:space="preserve">      </w:t>
      </w:r>
      <w:r>
        <w:rPr>
          <w:bCs w:val="0"/>
          <w:sz w:val="26"/>
        </w:rPr>
        <w:t>: 2</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w:t>
      </w:r>
      <w:r>
        <w:rPr>
          <w:bCs w:val="0"/>
          <w:sz w:val="26"/>
        </w:rPr>
        <w:t>(H</w:t>
      </w:r>
      <w:r w:rsidRPr="00630E0F">
        <w:rPr>
          <w:bCs w:val="0"/>
          <w:sz w:val="26"/>
        </w:rPr>
        <w:t>CO</w:t>
      </w:r>
      <w:r w:rsidRPr="00630E0F">
        <w:rPr>
          <w:bCs w:val="0"/>
          <w:sz w:val="26"/>
          <w:vertAlign w:val="subscript"/>
        </w:rPr>
        <w:t>3</w:t>
      </w:r>
      <w:r>
        <w:rPr>
          <w:bCs w:val="0"/>
          <w:sz w:val="26"/>
        </w:rPr>
        <w:t>)</w:t>
      </w:r>
      <w:r>
        <w:rPr>
          <w:bCs w:val="0"/>
          <w:sz w:val="26"/>
          <w:vertAlign w:val="subscript"/>
        </w:rPr>
        <w:t>2</w:t>
      </w:r>
      <w:r w:rsidRPr="00630E0F">
        <w:rPr>
          <w:bCs w:val="0"/>
          <w:sz w:val="26"/>
        </w:rPr>
        <w:t xml:space="preserve"> </w:t>
      </w:r>
    </w:p>
    <w:p w:rsidR="00236B8D" w:rsidRDefault="00236B8D" w:rsidP="00236B8D">
      <w:pPr>
        <w:spacing w:before="60" w:after="60" w:line="276" w:lineRule="auto"/>
        <w:ind w:right="43"/>
        <w:jc w:val="both"/>
        <w:rPr>
          <w:bCs w:val="0"/>
          <w:sz w:val="26"/>
        </w:rPr>
      </w:pPr>
      <w:r>
        <w:rPr>
          <w:bCs w:val="0"/>
          <w:sz w:val="26"/>
        </w:rPr>
        <w:t>Phản ứng :  0,4                                0,2               (mol)</w:t>
      </w:r>
    </w:p>
    <w:p w:rsidR="009647DA" w:rsidRPr="009647DA" w:rsidRDefault="009647DA" w:rsidP="00236B8D">
      <w:pPr>
        <w:numPr>
          <w:ilvl w:val="0"/>
          <w:numId w:val="1"/>
        </w:numPr>
        <w:spacing w:before="60" w:after="60" w:line="276" w:lineRule="auto"/>
        <w:ind w:right="43"/>
        <w:jc w:val="both"/>
        <w:rPr>
          <w:bCs w:val="0"/>
          <w:sz w:val="26"/>
        </w:rPr>
      </w:pPr>
      <w:r>
        <w:rPr>
          <w:bCs w:val="0"/>
          <w:sz w:val="26"/>
        </w:rPr>
        <w:t>b=</w:t>
      </w:r>
      <w:r w:rsidRPr="00236B8D">
        <w:rPr>
          <w:bCs w:val="0"/>
          <w:sz w:val="26"/>
        </w:rPr>
        <w:t xml:space="preserve"> </w:t>
      </w:r>
      <w:r>
        <w:rPr>
          <w:bCs w:val="0"/>
          <w:sz w:val="26"/>
        </w:rPr>
        <w:t>nCO</w:t>
      </w:r>
      <w:r>
        <w:rPr>
          <w:bCs w:val="0"/>
          <w:sz w:val="26"/>
          <w:vertAlign w:val="subscript"/>
        </w:rPr>
        <w:t>2</w:t>
      </w:r>
      <w:r>
        <w:rPr>
          <w:bCs w:val="0"/>
          <w:sz w:val="26"/>
        </w:rPr>
        <w:t xml:space="preserve"> = 0,4 mol</w:t>
      </w:r>
    </w:p>
    <w:p w:rsidR="00D25679" w:rsidRPr="007D7277" w:rsidRDefault="004E658B" w:rsidP="007D7277">
      <w:pPr>
        <w:spacing w:before="60" w:after="60" w:line="276" w:lineRule="auto"/>
        <w:ind w:right="43"/>
        <w:rPr>
          <w:bCs w:val="0"/>
          <w:sz w:val="26"/>
        </w:rPr>
      </w:pPr>
      <w:r>
        <w:rPr>
          <w:bCs w:val="0"/>
          <w:sz w:val="26"/>
        </w:rPr>
        <w:t xml:space="preserve">+ Vậy chọn đáp án </w:t>
      </w:r>
      <w:r w:rsidRPr="004E658B">
        <w:rPr>
          <w:b/>
          <w:bCs w:val="0"/>
          <w:sz w:val="26"/>
        </w:rPr>
        <w:t>A</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4E658B">
        <w:rPr>
          <w:b/>
          <w:bCs w:val="0"/>
          <w:sz w:val="26"/>
        </w:rPr>
        <w:t>2</w:t>
      </w:r>
      <w:r w:rsidRPr="00630E0F">
        <w:rPr>
          <w:b/>
          <w:bCs w:val="0"/>
          <w:sz w:val="26"/>
        </w:rPr>
        <w:t xml:space="preserve">: </w:t>
      </w:r>
      <w:r w:rsidRPr="00630E0F">
        <w:rPr>
          <w:bCs w:val="0"/>
          <w:sz w:val="26"/>
        </w:rPr>
        <w:t xml:space="preserve">Hấp thụ hết </w:t>
      </w:r>
      <w:r w:rsidRPr="00630E0F">
        <w:rPr>
          <w:b/>
          <w:bCs w:val="0"/>
          <w:sz w:val="26"/>
        </w:rPr>
        <w:t>V</w:t>
      </w:r>
      <w:r w:rsidRPr="00630E0F">
        <w:rPr>
          <w:bCs w:val="0"/>
          <w:sz w:val="26"/>
        </w:rPr>
        <w:t xml:space="preserve"> lít CO</w:t>
      </w:r>
      <w:r w:rsidRPr="00630E0F">
        <w:rPr>
          <w:bCs w:val="0"/>
          <w:sz w:val="26"/>
          <w:vertAlign w:val="subscript"/>
        </w:rPr>
        <w:t>2</w:t>
      </w:r>
      <w:r w:rsidRPr="00630E0F">
        <w:rPr>
          <w:bCs w:val="0"/>
          <w:sz w:val="26"/>
        </w:rPr>
        <w:t xml:space="preserve"> ở đktc vào 4 lít </w:t>
      </w:r>
      <w:r w:rsidR="00BE7B6E">
        <w:rPr>
          <w:bCs w:val="0"/>
          <w:sz w:val="26"/>
        </w:rPr>
        <w:t>dung dịch</w:t>
      </w:r>
      <w:r w:rsidRPr="00630E0F">
        <w:rPr>
          <w:bCs w:val="0"/>
          <w:sz w:val="26"/>
        </w:rPr>
        <w:t xml:space="preserve"> Ca(OH)</w:t>
      </w:r>
      <w:r w:rsidRPr="00630E0F">
        <w:rPr>
          <w:bCs w:val="0"/>
          <w:sz w:val="26"/>
          <w:vertAlign w:val="subscript"/>
        </w:rPr>
        <w:t>2</w:t>
      </w:r>
      <w:r w:rsidRPr="00630E0F">
        <w:rPr>
          <w:bCs w:val="0"/>
          <w:sz w:val="26"/>
        </w:rPr>
        <w:t xml:space="preserve"> 0,05 M thu được 15 gam kết tủa. Giá trị của </w:t>
      </w:r>
      <w:r w:rsidRPr="00630E0F">
        <w:rPr>
          <w:b/>
          <w:bCs w:val="0"/>
          <w:sz w:val="26"/>
        </w:rPr>
        <w:t>V</w:t>
      </w:r>
      <w:r w:rsidRPr="00630E0F">
        <w:rPr>
          <w:bCs w:val="0"/>
          <w:sz w:val="26"/>
        </w:rPr>
        <w:t xml:space="preserve">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 xml:space="preserve">A. </w:t>
      </w:r>
      <w:r w:rsidRPr="00630E0F">
        <w:rPr>
          <w:bCs w:val="0"/>
          <w:sz w:val="26"/>
        </w:rPr>
        <w:t>4,48 lít hoặc 5,6 lít.</w:t>
      </w:r>
      <w:r w:rsidRPr="00630E0F">
        <w:rPr>
          <w:bCs w:val="0"/>
          <w:sz w:val="26"/>
        </w:rPr>
        <w:tab/>
      </w:r>
      <w:r w:rsidRPr="00630E0F">
        <w:rPr>
          <w:b/>
          <w:bCs w:val="0"/>
          <w:sz w:val="26"/>
        </w:rPr>
        <w:t>B.</w:t>
      </w:r>
      <w:r w:rsidRPr="00630E0F">
        <w:rPr>
          <w:bCs w:val="0"/>
          <w:sz w:val="26"/>
        </w:rPr>
        <w:t xml:space="preserve"> 3,36 lít.</w:t>
      </w:r>
      <w:r w:rsidRPr="00630E0F">
        <w:rPr>
          <w:bCs w:val="0"/>
          <w:sz w:val="26"/>
        </w:rPr>
        <w:tab/>
      </w:r>
      <w:r w:rsidRPr="00630E0F">
        <w:rPr>
          <w:b/>
          <w:bCs w:val="0"/>
          <w:sz w:val="26"/>
        </w:rPr>
        <w:t>C.</w:t>
      </w:r>
      <w:r w:rsidRPr="00630E0F">
        <w:rPr>
          <w:bCs w:val="0"/>
          <w:sz w:val="26"/>
        </w:rPr>
        <w:t xml:space="preserve"> 4,48 lít.</w:t>
      </w:r>
      <w:r w:rsidRPr="00630E0F">
        <w:rPr>
          <w:bCs w:val="0"/>
          <w:sz w:val="26"/>
        </w:rPr>
        <w:tab/>
      </w:r>
      <w:r w:rsidRPr="00630E0F">
        <w:rPr>
          <w:b/>
          <w:bCs w:val="0"/>
          <w:sz w:val="26"/>
          <w:u w:val="single"/>
        </w:rPr>
        <w:t>D.</w:t>
      </w:r>
      <w:r w:rsidRPr="00630E0F">
        <w:rPr>
          <w:bCs w:val="0"/>
          <w:sz w:val="26"/>
        </w:rPr>
        <w:t xml:space="preserve"> 3,36 lít hoặc 5,60 lít.</w:t>
      </w:r>
    </w:p>
    <w:p w:rsidR="002B1CD4" w:rsidRDefault="002B1CD4" w:rsidP="00D93E06">
      <w:pPr>
        <w:spacing w:before="60" w:after="60" w:line="276" w:lineRule="auto"/>
        <w:jc w:val="center"/>
        <w:rPr>
          <w:b/>
          <w:bCs w:val="0"/>
          <w:sz w:val="26"/>
        </w:rPr>
      </w:pPr>
      <w:r w:rsidRPr="00630E0F">
        <w:rPr>
          <w:b/>
          <w:bCs w:val="0"/>
          <w:sz w:val="26"/>
        </w:rPr>
        <w:t>Giải</w:t>
      </w:r>
    </w:p>
    <w:tbl>
      <w:tblPr>
        <w:tblW w:w="0" w:type="auto"/>
        <w:tblLook w:val="04A0" w:firstRow="1" w:lastRow="0" w:firstColumn="1" w:lastColumn="0" w:noHBand="0" w:noVBand="1"/>
      </w:tblPr>
      <w:tblGrid>
        <w:gridCol w:w="6134"/>
        <w:gridCol w:w="4306"/>
      </w:tblGrid>
      <w:tr w:rsidR="00745EA6" w:rsidRPr="00036F08" w:rsidTr="00036F08">
        <w:tc>
          <w:tcPr>
            <w:tcW w:w="6912" w:type="dxa"/>
            <w:shd w:val="clear" w:color="auto" w:fill="auto"/>
          </w:tcPr>
          <w:p w:rsidR="00745EA6" w:rsidRPr="00036F08" w:rsidRDefault="00745EA6" w:rsidP="00036F08">
            <w:pPr>
              <w:spacing w:before="60" w:after="60" w:line="276" w:lineRule="auto"/>
              <w:ind w:right="43"/>
              <w:jc w:val="both"/>
              <w:rPr>
                <w:bCs w:val="0"/>
                <w:sz w:val="26"/>
              </w:rPr>
            </w:pPr>
            <w:r w:rsidRPr="00036F08">
              <w:rPr>
                <w:bCs w:val="0"/>
                <w:sz w:val="26"/>
              </w:rPr>
              <w:t>Khi  n</w:t>
            </w:r>
            <w:r w:rsidRPr="00036F08">
              <w:rPr>
                <w:bCs w:val="0"/>
                <w:szCs w:val="24"/>
              </w:rPr>
              <w:t>CaCO</w:t>
            </w:r>
            <w:r w:rsidRPr="00036F08">
              <w:rPr>
                <w:bCs w:val="0"/>
                <w:szCs w:val="24"/>
                <w:vertAlign w:val="subscript"/>
              </w:rPr>
              <w:t>3</w:t>
            </w:r>
            <w:r w:rsidRPr="00036F08">
              <w:rPr>
                <w:bCs w:val="0"/>
                <w:sz w:val="26"/>
              </w:rPr>
              <w:t xml:space="preserve">  = 0,15 (mol)</w:t>
            </w:r>
            <w:r w:rsidR="00EB0814" w:rsidRPr="00036F08">
              <w:rPr>
                <w:bCs w:val="0"/>
                <w:sz w:val="26"/>
              </w:rPr>
              <w:t>, nCO</w:t>
            </w:r>
            <w:r w:rsidR="00EB0814" w:rsidRPr="00036F08">
              <w:rPr>
                <w:bCs w:val="0"/>
                <w:sz w:val="26"/>
                <w:vertAlign w:val="subscript"/>
              </w:rPr>
              <w:t>2</w:t>
            </w:r>
            <w:r w:rsidR="00EB0814" w:rsidRPr="00036F08">
              <w:rPr>
                <w:bCs w:val="0"/>
                <w:sz w:val="26"/>
              </w:rPr>
              <w:t>= x</w:t>
            </w:r>
            <w:r w:rsidRPr="00036F08">
              <w:rPr>
                <w:bCs w:val="0"/>
                <w:sz w:val="26"/>
              </w:rPr>
              <w:t xml:space="preserve"> </w:t>
            </w:r>
            <w:r w:rsidR="00EB0814" w:rsidRPr="00036F08">
              <w:rPr>
                <w:bCs w:val="0"/>
                <w:sz w:val="26"/>
              </w:rPr>
              <w:t>mol</w:t>
            </w:r>
          </w:p>
          <w:p w:rsidR="00745EA6" w:rsidRPr="00036F08" w:rsidRDefault="00745EA6"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745EA6" w:rsidRPr="00036F08" w:rsidRDefault="00745EA6" w:rsidP="00036F08">
            <w:pPr>
              <w:spacing w:before="60" w:after="60" w:line="276" w:lineRule="auto"/>
              <w:ind w:right="43"/>
              <w:jc w:val="both"/>
              <w:rPr>
                <w:bCs w:val="0"/>
                <w:sz w:val="26"/>
              </w:rPr>
            </w:pPr>
            <w:r w:rsidRPr="00036F08">
              <w:rPr>
                <w:bCs w:val="0"/>
                <w:sz w:val="26"/>
              </w:rPr>
              <w:t>Phản ứng :  0,15                           0,15               (mol)</w:t>
            </w:r>
          </w:p>
          <w:p w:rsidR="00745EA6" w:rsidRPr="00036F08" w:rsidRDefault="00745EA6" w:rsidP="00036F08">
            <w:pPr>
              <w:numPr>
                <w:ilvl w:val="0"/>
                <w:numId w:val="1"/>
              </w:numPr>
              <w:spacing w:before="60" w:after="60" w:line="276" w:lineRule="auto"/>
              <w:ind w:right="43"/>
              <w:jc w:val="both"/>
              <w:rPr>
                <w:bCs w:val="0"/>
                <w:sz w:val="26"/>
              </w:rPr>
            </w:pPr>
            <w:r w:rsidRPr="00036F08">
              <w:rPr>
                <w:bCs w:val="0"/>
                <w:sz w:val="26"/>
              </w:rPr>
              <w:t>x= nCO</w:t>
            </w:r>
            <w:r w:rsidRPr="00036F08">
              <w:rPr>
                <w:bCs w:val="0"/>
                <w:sz w:val="26"/>
                <w:vertAlign w:val="subscript"/>
              </w:rPr>
              <w:t>2</w:t>
            </w:r>
            <w:r w:rsidRPr="00036F08">
              <w:rPr>
                <w:bCs w:val="0"/>
                <w:sz w:val="26"/>
              </w:rPr>
              <w:t xml:space="preserve"> = 0,15 mol</w:t>
            </w:r>
          </w:p>
          <w:p w:rsidR="0021102F" w:rsidRPr="00036F08" w:rsidRDefault="00745EA6" w:rsidP="00036F08">
            <w:pPr>
              <w:spacing w:before="60" w:after="60" w:line="276" w:lineRule="auto"/>
              <w:ind w:right="43"/>
              <w:jc w:val="both"/>
              <w:rPr>
                <w:bCs w:val="0"/>
                <w:sz w:val="26"/>
              </w:rPr>
            </w:pPr>
            <w:r w:rsidRPr="00036F08">
              <w:rPr>
                <w:bCs w:val="0"/>
                <w:sz w:val="26"/>
              </w:rPr>
              <w:t>Khi  n</w:t>
            </w:r>
            <w:r w:rsidRPr="00036F08">
              <w:rPr>
                <w:bCs w:val="0"/>
                <w:szCs w:val="24"/>
              </w:rPr>
              <w:t>CaCO</w:t>
            </w:r>
            <w:r w:rsidRPr="00036F08">
              <w:rPr>
                <w:bCs w:val="0"/>
                <w:szCs w:val="24"/>
                <w:vertAlign w:val="subscript"/>
              </w:rPr>
              <w:t>3</w:t>
            </w:r>
            <w:r w:rsidRPr="00036F08">
              <w:rPr>
                <w:bCs w:val="0"/>
                <w:sz w:val="26"/>
              </w:rPr>
              <w:t xml:space="preserve">  = 0,15 (mol)</w:t>
            </w:r>
            <w:r w:rsidR="00EB0814" w:rsidRPr="00036F08">
              <w:rPr>
                <w:bCs w:val="0"/>
                <w:sz w:val="26"/>
              </w:rPr>
              <w:t xml:space="preserve">, </w:t>
            </w:r>
          </w:p>
          <w:p w:rsidR="0021102F" w:rsidRPr="00036F08" w:rsidRDefault="0021102F" w:rsidP="00036F08">
            <w:pPr>
              <w:spacing w:before="60" w:after="60" w:line="276" w:lineRule="auto"/>
              <w:ind w:right="43"/>
              <w:jc w:val="both"/>
              <w:rPr>
                <w:bCs w:val="0"/>
                <w:sz w:val="26"/>
              </w:rPr>
            </w:pPr>
            <w:r w:rsidRPr="00036F08">
              <w:rPr>
                <w:bCs w:val="0"/>
                <w:sz w:val="26"/>
              </w:rPr>
              <w:t>nC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 tan= 0,4 – 0,05=0,35 (mol) </w:t>
            </w:r>
          </w:p>
          <w:p w:rsidR="00745EA6" w:rsidRPr="00036F08" w:rsidRDefault="00EB0814" w:rsidP="00036F08">
            <w:p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y mol</w:t>
            </w:r>
          </w:p>
          <w:p w:rsidR="00745EA6" w:rsidRPr="00036F08" w:rsidRDefault="00745EA6"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745EA6" w:rsidRPr="00036F08" w:rsidRDefault="00745EA6" w:rsidP="00036F08">
            <w:pPr>
              <w:spacing w:before="60" w:after="60" w:line="276" w:lineRule="auto"/>
              <w:ind w:right="43"/>
              <w:jc w:val="both"/>
              <w:rPr>
                <w:bCs w:val="0"/>
                <w:sz w:val="26"/>
              </w:rPr>
            </w:pPr>
            <w:r w:rsidRPr="00036F08">
              <w:rPr>
                <w:bCs w:val="0"/>
                <w:sz w:val="26"/>
              </w:rPr>
              <w:t>Ban đầu   :  0,2                               0,2               (mol)</w:t>
            </w:r>
          </w:p>
          <w:p w:rsidR="00745EA6" w:rsidRPr="00036F08" w:rsidRDefault="00745EA6" w:rsidP="00036F08">
            <w:pPr>
              <w:spacing w:before="60" w:after="60" w:line="276" w:lineRule="auto"/>
              <w:ind w:right="43"/>
              <w:jc w:val="both"/>
              <w:rPr>
                <w:bCs w:val="0"/>
                <w:sz w:val="26"/>
              </w:rPr>
            </w:pPr>
            <w:r w:rsidRPr="00036F08">
              <w:rPr>
                <w:bCs w:val="0"/>
                <w:sz w:val="26"/>
              </w:rPr>
              <w:t xml:space="preserve">Phản ứng : </w:t>
            </w:r>
            <w:r w:rsidR="00D03AD4" w:rsidRPr="00036F08">
              <w:rPr>
                <w:bCs w:val="0"/>
                <w:sz w:val="26"/>
              </w:rPr>
              <w:t xml:space="preserve"> 0,15</w:t>
            </w:r>
            <w:r w:rsidRPr="00036F08">
              <w:rPr>
                <w:bCs w:val="0"/>
                <w:sz w:val="26"/>
              </w:rPr>
              <w:t xml:space="preserve">                             0,15               (mol)</w:t>
            </w:r>
          </w:p>
          <w:p w:rsidR="00745EA6" w:rsidRPr="00036F08" w:rsidRDefault="00745EA6" w:rsidP="00036F08">
            <w:pPr>
              <w:spacing w:before="60" w:after="60" w:line="276" w:lineRule="auto"/>
              <w:ind w:right="43"/>
              <w:jc w:val="both"/>
              <w:rPr>
                <w:bCs w:val="0"/>
                <w:sz w:val="26"/>
              </w:rPr>
            </w:pPr>
            <w:r w:rsidRPr="00036F08">
              <w:rPr>
                <w:bCs w:val="0"/>
                <w:sz w:val="26"/>
              </w:rPr>
              <w:t>Dư           :                                       0,05               (mol)</w:t>
            </w:r>
          </w:p>
          <w:p w:rsidR="00745EA6" w:rsidRPr="00036F08" w:rsidRDefault="00745EA6"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745EA6" w:rsidRPr="00036F08" w:rsidRDefault="00745EA6" w:rsidP="00036F08">
            <w:pPr>
              <w:spacing w:before="60" w:after="60" w:line="276" w:lineRule="auto"/>
              <w:ind w:right="43"/>
              <w:jc w:val="both"/>
              <w:rPr>
                <w:bCs w:val="0"/>
                <w:sz w:val="26"/>
              </w:rPr>
            </w:pPr>
            <w:r w:rsidRPr="00036F08">
              <w:rPr>
                <w:bCs w:val="0"/>
                <w:sz w:val="26"/>
              </w:rPr>
              <w:t>Phản ứng:  0,</w:t>
            </w:r>
            <w:r w:rsidR="00D03AD4" w:rsidRPr="00036F08">
              <w:rPr>
                <w:bCs w:val="0"/>
                <w:sz w:val="26"/>
              </w:rPr>
              <w:t>1</w:t>
            </w:r>
            <w:r w:rsidRPr="00036F08">
              <w:rPr>
                <w:bCs w:val="0"/>
                <w:sz w:val="26"/>
              </w:rPr>
              <w:t xml:space="preserve">                                0,05               (mol)</w:t>
            </w:r>
          </w:p>
          <w:p w:rsidR="00D03AD4" w:rsidRPr="00036F08" w:rsidRDefault="00745EA6" w:rsidP="00036F08">
            <w:pPr>
              <w:numPr>
                <w:ilvl w:val="0"/>
                <w:numId w:val="1"/>
              </w:numPr>
              <w:spacing w:before="60" w:after="60" w:line="276" w:lineRule="auto"/>
              <w:ind w:right="43"/>
              <w:jc w:val="both"/>
              <w:rPr>
                <w:bCs w:val="0"/>
                <w:sz w:val="26"/>
              </w:rPr>
            </w:pPr>
            <w:r w:rsidRPr="00036F08">
              <w:rPr>
                <w:bCs w:val="0"/>
                <w:sz w:val="26"/>
              </w:rPr>
              <w:t>y= nCO</w:t>
            </w:r>
            <w:r w:rsidRPr="00036F08">
              <w:rPr>
                <w:bCs w:val="0"/>
                <w:sz w:val="26"/>
                <w:vertAlign w:val="subscript"/>
              </w:rPr>
              <w:t>2</w:t>
            </w:r>
            <w:r w:rsidRPr="00036F08">
              <w:rPr>
                <w:bCs w:val="0"/>
                <w:sz w:val="26"/>
              </w:rPr>
              <w:t xml:space="preserve"> = 0,</w:t>
            </w:r>
            <w:r w:rsidR="00D03AD4" w:rsidRPr="00036F08">
              <w:rPr>
                <w:bCs w:val="0"/>
                <w:sz w:val="26"/>
              </w:rPr>
              <w:t>15 + 0,1=0,25</w:t>
            </w:r>
            <w:r w:rsidRPr="00036F08">
              <w:rPr>
                <w:bCs w:val="0"/>
                <w:sz w:val="26"/>
              </w:rPr>
              <w:t xml:space="preserve"> mol </w:t>
            </w:r>
          </w:p>
          <w:p w:rsidR="00745EA6" w:rsidRPr="00036F08" w:rsidRDefault="00745EA6" w:rsidP="00036F08">
            <w:pPr>
              <w:spacing w:before="60" w:after="60" w:line="276" w:lineRule="auto"/>
              <w:ind w:left="720" w:right="43"/>
              <w:jc w:val="both"/>
              <w:rPr>
                <w:bCs w:val="0"/>
                <w:sz w:val="26"/>
              </w:rPr>
            </w:pPr>
            <w:r w:rsidRPr="00036F08">
              <w:rPr>
                <w:bCs w:val="0"/>
                <w:sz w:val="26"/>
              </w:rPr>
              <w:sym w:font="Symbol" w:char="F0DE"/>
            </w:r>
            <w:r w:rsidRPr="00036F08">
              <w:rPr>
                <w:bCs w:val="0"/>
                <w:sz w:val="26"/>
              </w:rPr>
              <w:t xml:space="preserve"> V = 3,36 hoặc 5,6 lít.</w:t>
            </w:r>
          </w:p>
        </w:tc>
        <w:tc>
          <w:tcPr>
            <w:tcW w:w="3528" w:type="dxa"/>
            <w:shd w:val="clear" w:color="auto" w:fill="auto"/>
          </w:tcPr>
          <w:p w:rsidR="00745EA6" w:rsidRPr="00036F08" w:rsidRDefault="00745EA6" w:rsidP="00036F08">
            <w:pPr>
              <w:spacing w:before="60" w:after="60" w:line="276" w:lineRule="auto"/>
              <w:jc w:val="center"/>
              <w:rPr>
                <w:b/>
                <w:bCs w:val="0"/>
                <w:sz w:val="26"/>
              </w:rPr>
            </w:pPr>
            <w:r w:rsidRPr="00630E0F">
              <w:object w:dxaOrig="3780" w:dyaOrig="2305">
                <v:shape id="_x0000_i1027" type="#_x0000_t75" style="width:204.75pt;height:124.5pt" o:ole="">
                  <v:imagedata r:id="rId13" o:title=""/>
                </v:shape>
                <o:OLEObject Type="Embed" ProgID="ACD.ChemSketch.20" ShapeID="_x0000_i1027" DrawAspect="Content" ObjectID="_1783966140" r:id="rId14"/>
              </w:object>
            </w:r>
          </w:p>
        </w:tc>
      </w:tr>
    </w:tbl>
    <w:p w:rsidR="004E658B" w:rsidRDefault="004E658B" w:rsidP="004E658B">
      <w:pPr>
        <w:spacing w:before="60" w:after="60" w:line="276" w:lineRule="auto"/>
        <w:ind w:right="43"/>
        <w:jc w:val="both"/>
        <w:rPr>
          <w:b/>
          <w:bCs w:val="0"/>
          <w:sz w:val="26"/>
        </w:rPr>
      </w:pPr>
      <w:r>
        <w:rPr>
          <w:b/>
          <w:bCs w:val="0"/>
          <w:sz w:val="26"/>
        </w:rPr>
        <w:t>2. Mức độ hiểu</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bCs w:val="0"/>
          <w:sz w:val="26"/>
        </w:rPr>
        <w:t>VD</w:t>
      </w:r>
      <w:r w:rsidR="004E658B">
        <w:rPr>
          <w:b/>
          <w:bCs w:val="0"/>
          <w:sz w:val="26"/>
        </w:rPr>
        <w:t>3</w:t>
      </w:r>
      <w:r w:rsidRPr="00630E0F">
        <w:rPr>
          <w:b/>
          <w:bCs w:val="0"/>
          <w:sz w:val="26"/>
        </w:rPr>
        <w:t>:</w:t>
      </w:r>
      <w:r w:rsidRPr="00630E0F">
        <w:rPr>
          <w:sz w:val="26"/>
        </w:rPr>
        <w:t xml:space="preserve"> Cho 20 lít  h</w:t>
      </w:r>
      <w:r w:rsidRPr="00630E0F">
        <w:rPr>
          <w:rFonts w:cs="Arial"/>
          <w:sz w:val="26"/>
        </w:rPr>
        <w:t>ỗ</w:t>
      </w:r>
      <w:r w:rsidRPr="00630E0F">
        <w:rPr>
          <w:sz w:val="26"/>
        </w:rPr>
        <w:t>n h</w:t>
      </w:r>
      <w:r w:rsidRPr="00630E0F">
        <w:rPr>
          <w:rFonts w:cs="Arial"/>
          <w:sz w:val="26"/>
        </w:rPr>
        <w:t>ợ</w:t>
      </w:r>
      <w:r w:rsidRPr="00630E0F">
        <w:rPr>
          <w:sz w:val="26"/>
        </w:rPr>
        <w:t>p khí A g</w:t>
      </w:r>
      <w:r w:rsidRPr="00630E0F">
        <w:rPr>
          <w:rFonts w:cs="Arial"/>
          <w:sz w:val="26"/>
        </w:rPr>
        <w:t>ồ</w:t>
      </w:r>
      <w:r w:rsidRPr="00630E0F">
        <w:rPr>
          <w:sz w:val="26"/>
        </w:rPr>
        <w:t>m N</w:t>
      </w:r>
      <w:r w:rsidRPr="00630E0F">
        <w:rPr>
          <w:sz w:val="26"/>
          <w:vertAlign w:val="subscript"/>
        </w:rPr>
        <w:t>2</w:t>
      </w:r>
      <w:r w:rsidRPr="00630E0F">
        <w:rPr>
          <w:sz w:val="26"/>
        </w:rPr>
        <w:t xml:space="preserve"> v</w:t>
      </w:r>
      <w:r w:rsidRPr="00630E0F">
        <w:rPr>
          <w:rFonts w:cs="Arial"/>
          <w:sz w:val="26"/>
        </w:rPr>
        <w:t>à</w:t>
      </w:r>
      <w:r w:rsidRPr="00630E0F">
        <w:rPr>
          <w:sz w:val="26"/>
        </w:rPr>
        <w:t xml:space="preserve"> CO</w:t>
      </w:r>
      <w:r w:rsidRPr="00630E0F">
        <w:rPr>
          <w:sz w:val="26"/>
          <w:vertAlign w:val="subscript"/>
        </w:rPr>
        <w:t>2</w:t>
      </w:r>
      <w:r w:rsidRPr="00630E0F">
        <w:rPr>
          <w:sz w:val="26"/>
        </w:rPr>
        <w:t xml:space="preserve"> </w:t>
      </w:r>
      <w:r w:rsidRPr="00630E0F">
        <w:rPr>
          <w:rFonts w:cs="Arial"/>
          <w:sz w:val="26"/>
        </w:rPr>
        <w:t>ở</w:t>
      </w:r>
      <w:r w:rsidRPr="00630E0F">
        <w:rPr>
          <w:sz w:val="26"/>
        </w:rPr>
        <w:t xml:space="preserve"> </w:t>
      </w:r>
      <w:r w:rsidRPr="00630E0F">
        <w:rPr>
          <w:rFonts w:cs="Arial"/>
          <w:sz w:val="26"/>
        </w:rPr>
        <w:t>đ</w:t>
      </w:r>
      <w:r w:rsidRPr="00630E0F">
        <w:rPr>
          <w:sz w:val="26"/>
        </w:rPr>
        <w:t>ktc v</w:t>
      </w:r>
      <w:r w:rsidRPr="00630E0F">
        <w:rPr>
          <w:rFonts w:cs="Arial"/>
          <w:sz w:val="26"/>
        </w:rPr>
        <w:t>à</w:t>
      </w:r>
      <w:r w:rsidRPr="00630E0F">
        <w:rPr>
          <w:sz w:val="26"/>
        </w:rPr>
        <w:t>o 2 lít dung d</w:t>
      </w:r>
      <w:r w:rsidRPr="00630E0F">
        <w:rPr>
          <w:rFonts w:cs="Arial"/>
          <w:sz w:val="26"/>
        </w:rPr>
        <w:t>ị</w:t>
      </w:r>
      <w:r w:rsidRPr="00630E0F">
        <w:rPr>
          <w:sz w:val="26"/>
        </w:rPr>
        <w:t>ch Ca(OH)</w:t>
      </w:r>
      <w:r w:rsidRPr="00630E0F">
        <w:rPr>
          <w:sz w:val="26"/>
          <w:vertAlign w:val="subscript"/>
        </w:rPr>
        <w:t>2</w:t>
      </w:r>
      <w:r w:rsidRPr="00630E0F">
        <w:rPr>
          <w:sz w:val="26"/>
        </w:rPr>
        <w:t xml:space="preserve"> 0,2 M thì thu </w:t>
      </w:r>
      <w:r w:rsidRPr="00630E0F">
        <w:rPr>
          <w:rFonts w:cs="Arial"/>
          <w:sz w:val="26"/>
        </w:rPr>
        <w:t>đượ</w:t>
      </w:r>
      <w:r w:rsidRPr="00630E0F">
        <w:rPr>
          <w:sz w:val="26"/>
        </w:rPr>
        <w:t>c 10 gam k</w:t>
      </w:r>
      <w:r w:rsidRPr="00630E0F">
        <w:rPr>
          <w:rFonts w:cs="Arial"/>
          <w:sz w:val="26"/>
        </w:rPr>
        <w:t>ế</w:t>
      </w:r>
      <w:r w:rsidRPr="00630E0F">
        <w:rPr>
          <w:sz w:val="26"/>
        </w:rPr>
        <w:t>t t</w:t>
      </w:r>
      <w:r w:rsidRPr="00630E0F">
        <w:rPr>
          <w:rFonts w:cs="Arial"/>
          <w:sz w:val="26"/>
        </w:rPr>
        <w:t>ủ</w:t>
      </w:r>
      <w:r w:rsidRPr="00630E0F">
        <w:rPr>
          <w:sz w:val="26"/>
        </w:rPr>
        <w:t>a. Phần trăm thể tích của</w:t>
      </w:r>
      <w:r w:rsidRPr="00630E0F">
        <w:rPr>
          <w:sz w:val="26"/>
          <w:vertAlign w:val="subscript"/>
        </w:rPr>
        <w:t xml:space="preserve"> </w:t>
      </w:r>
      <w:r w:rsidRPr="00630E0F">
        <w:rPr>
          <w:sz w:val="26"/>
        </w:rPr>
        <w:t>CO</w:t>
      </w:r>
      <w:r w:rsidRPr="00630E0F">
        <w:rPr>
          <w:sz w:val="26"/>
          <w:vertAlign w:val="subscript"/>
        </w:rPr>
        <w:t>2</w:t>
      </w:r>
      <w:r w:rsidRPr="00630E0F">
        <w:rPr>
          <w:sz w:val="26"/>
        </w:rPr>
        <w:t xml:space="preserve"> trong h</w:t>
      </w:r>
      <w:r w:rsidRPr="00630E0F">
        <w:rPr>
          <w:rFonts w:cs="Arial"/>
          <w:sz w:val="26"/>
        </w:rPr>
        <w:t>ỗ</w:t>
      </w:r>
      <w:r w:rsidRPr="00630E0F">
        <w:rPr>
          <w:sz w:val="26"/>
        </w:rPr>
        <w:t>n h</w:t>
      </w:r>
      <w:r w:rsidRPr="00630E0F">
        <w:rPr>
          <w:rFonts w:cs="Arial"/>
          <w:sz w:val="26"/>
        </w:rPr>
        <w:t>ợ</w:t>
      </w:r>
      <w:r w:rsidRPr="00630E0F">
        <w:rPr>
          <w:sz w:val="26"/>
        </w:rPr>
        <w:t>p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sz w:val="26"/>
          <w:u w:val="single"/>
        </w:rPr>
        <w:t>A.</w:t>
      </w:r>
      <w:r w:rsidRPr="00630E0F">
        <w:rPr>
          <w:sz w:val="26"/>
        </w:rPr>
        <w:t xml:space="preserve"> 11,2% hoặc 78,4%.</w:t>
      </w:r>
      <w:r w:rsidRPr="00630E0F">
        <w:rPr>
          <w:sz w:val="26"/>
        </w:rPr>
        <w:tab/>
      </w:r>
      <w:r w:rsidRPr="00630E0F">
        <w:rPr>
          <w:sz w:val="26"/>
        </w:rPr>
        <w:tab/>
      </w:r>
      <w:r w:rsidRPr="00630E0F">
        <w:rPr>
          <w:b/>
          <w:sz w:val="26"/>
        </w:rPr>
        <w:t xml:space="preserve">B. </w:t>
      </w:r>
      <w:r w:rsidRPr="00630E0F">
        <w:rPr>
          <w:sz w:val="26"/>
        </w:rPr>
        <w:t>11,2%.</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
          <w:sz w:val="26"/>
        </w:rPr>
      </w:pPr>
      <w:r w:rsidRPr="00630E0F">
        <w:rPr>
          <w:b/>
          <w:sz w:val="26"/>
        </w:rPr>
        <w:t xml:space="preserve">C. </w:t>
      </w:r>
      <w:r w:rsidRPr="00630E0F">
        <w:rPr>
          <w:sz w:val="26"/>
        </w:rPr>
        <w:t>22,4% hoặc 78,4%.</w:t>
      </w:r>
      <w:r w:rsidRPr="00630E0F">
        <w:rPr>
          <w:sz w:val="26"/>
        </w:rPr>
        <w:tab/>
      </w:r>
      <w:r w:rsidRPr="00630E0F">
        <w:rPr>
          <w:sz w:val="26"/>
        </w:rPr>
        <w:tab/>
      </w:r>
      <w:r w:rsidRPr="00630E0F">
        <w:rPr>
          <w:b/>
          <w:sz w:val="26"/>
        </w:rPr>
        <w:t xml:space="preserve">D. </w:t>
      </w:r>
      <w:r w:rsidRPr="00630E0F">
        <w:rPr>
          <w:sz w:val="26"/>
        </w:rPr>
        <w:t>11,2% hoặc 22,4%.</w:t>
      </w:r>
    </w:p>
    <w:p w:rsidR="002B1CD4" w:rsidRPr="00630E0F" w:rsidRDefault="002B1CD4" w:rsidP="00D93E06">
      <w:pPr>
        <w:spacing w:before="60" w:after="60" w:line="276" w:lineRule="auto"/>
        <w:ind w:firstLine="567"/>
        <w:jc w:val="center"/>
        <w:rPr>
          <w:b/>
          <w:bCs w:val="0"/>
          <w:sz w:val="26"/>
        </w:rPr>
      </w:pPr>
    </w:p>
    <w:p w:rsidR="002B1CD4" w:rsidRDefault="002B1CD4" w:rsidP="00D93E06">
      <w:pPr>
        <w:spacing w:before="60" w:after="60" w:line="276" w:lineRule="auto"/>
        <w:ind w:firstLine="567"/>
        <w:jc w:val="center"/>
        <w:rPr>
          <w:b/>
          <w:bCs w:val="0"/>
          <w:sz w:val="26"/>
        </w:rPr>
      </w:pPr>
      <w:r w:rsidRPr="00630E0F">
        <w:rPr>
          <w:b/>
          <w:bCs w:val="0"/>
          <w:sz w:val="26"/>
        </w:rPr>
        <w:t>Giải</w:t>
      </w:r>
    </w:p>
    <w:tbl>
      <w:tblPr>
        <w:tblW w:w="0" w:type="auto"/>
        <w:tblLook w:val="04A0" w:firstRow="1" w:lastRow="0" w:firstColumn="1" w:lastColumn="0" w:noHBand="0" w:noVBand="1"/>
      </w:tblPr>
      <w:tblGrid>
        <w:gridCol w:w="6516"/>
        <w:gridCol w:w="3924"/>
      </w:tblGrid>
      <w:tr w:rsidR="00644C5F" w:rsidRPr="00036F08" w:rsidTr="00036F08">
        <w:tc>
          <w:tcPr>
            <w:tcW w:w="6516" w:type="dxa"/>
            <w:shd w:val="clear" w:color="auto" w:fill="auto"/>
          </w:tcPr>
          <w:p w:rsidR="00644C5F" w:rsidRPr="00036F08" w:rsidRDefault="00644C5F" w:rsidP="00036F08">
            <w:pPr>
              <w:spacing w:before="60" w:after="60" w:line="276" w:lineRule="auto"/>
              <w:ind w:right="43" w:firstLine="720"/>
              <w:jc w:val="both"/>
              <w:rPr>
                <w:bCs w:val="0"/>
                <w:sz w:val="26"/>
              </w:rPr>
            </w:pPr>
            <w:r w:rsidRPr="00036F08">
              <w:rPr>
                <w:bCs w:val="0"/>
                <w:sz w:val="26"/>
              </w:rPr>
              <w:lastRenderedPageBreak/>
              <w:t>Khi  n</w:t>
            </w:r>
            <w:r w:rsidRPr="00036F08">
              <w:rPr>
                <w:bCs w:val="0"/>
                <w:szCs w:val="24"/>
              </w:rPr>
              <w:t>CaCO</w:t>
            </w:r>
            <w:r w:rsidRPr="00036F08">
              <w:rPr>
                <w:bCs w:val="0"/>
                <w:szCs w:val="24"/>
                <w:vertAlign w:val="subscript"/>
              </w:rPr>
              <w:t>3</w:t>
            </w:r>
            <w:r w:rsidRPr="00036F08">
              <w:rPr>
                <w:bCs w:val="0"/>
                <w:sz w:val="26"/>
              </w:rPr>
              <w:t xml:space="preserve">  = 0,1 (mol)</w:t>
            </w:r>
            <w:r w:rsidR="00EB0814" w:rsidRPr="00036F08">
              <w:rPr>
                <w:bCs w:val="0"/>
                <w:sz w:val="26"/>
              </w:rPr>
              <w:t>, nCO</w:t>
            </w:r>
            <w:r w:rsidR="00EB0814" w:rsidRPr="00036F08">
              <w:rPr>
                <w:bCs w:val="0"/>
                <w:sz w:val="26"/>
                <w:vertAlign w:val="subscript"/>
              </w:rPr>
              <w:t>2</w:t>
            </w:r>
            <w:r w:rsidR="00EB0814" w:rsidRPr="00036F08">
              <w:rPr>
                <w:bCs w:val="0"/>
                <w:sz w:val="26"/>
              </w:rPr>
              <w:t xml:space="preserve">= x </w:t>
            </w:r>
            <w:r w:rsidR="0021102F" w:rsidRPr="00036F08">
              <w:rPr>
                <w:bCs w:val="0"/>
                <w:sz w:val="26"/>
              </w:rPr>
              <w:t>mol</w:t>
            </w:r>
          </w:p>
          <w:p w:rsidR="00644C5F" w:rsidRPr="00036F08" w:rsidRDefault="00644C5F"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644C5F" w:rsidRPr="00036F08" w:rsidRDefault="00644C5F" w:rsidP="00036F08">
            <w:pPr>
              <w:spacing w:before="60" w:after="60" w:line="276" w:lineRule="auto"/>
              <w:ind w:right="43"/>
              <w:jc w:val="both"/>
              <w:rPr>
                <w:bCs w:val="0"/>
                <w:sz w:val="26"/>
              </w:rPr>
            </w:pPr>
            <w:r w:rsidRPr="00036F08">
              <w:rPr>
                <w:bCs w:val="0"/>
                <w:sz w:val="26"/>
              </w:rPr>
              <w:t>Phản ứng :  0,1                           0,1              (mol)</w:t>
            </w:r>
          </w:p>
          <w:p w:rsidR="00644C5F" w:rsidRPr="00036F08" w:rsidRDefault="00644C5F" w:rsidP="00036F08">
            <w:pPr>
              <w:numPr>
                <w:ilvl w:val="0"/>
                <w:numId w:val="1"/>
              </w:numPr>
              <w:spacing w:before="60" w:after="60" w:line="276" w:lineRule="auto"/>
              <w:ind w:right="43"/>
              <w:jc w:val="both"/>
              <w:rPr>
                <w:bCs w:val="0"/>
                <w:sz w:val="26"/>
              </w:rPr>
            </w:pPr>
            <w:r w:rsidRPr="00036F08">
              <w:rPr>
                <w:bCs w:val="0"/>
                <w:sz w:val="26"/>
              </w:rPr>
              <w:t>x= nCO</w:t>
            </w:r>
            <w:r w:rsidRPr="00036F08">
              <w:rPr>
                <w:bCs w:val="0"/>
                <w:sz w:val="26"/>
                <w:vertAlign w:val="subscript"/>
              </w:rPr>
              <w:t>2</w:t>
            </w:r>
            <w:r w:rsidRPr="00036F08">
              <w:rPr>
                <w:bCs w:val="0"/>
                <w:sz w:val="26"/>
              </w:rPr>
              <w:t xml:space="preserve"> = 0,1 mol</w:t>
            </w:r>
          </w:p>
          <w:p w:rsidR="00644C5F" w:rsidRPr="00036F08" w:rsidRDefault="00644C5F" w:rsidP="00036F08">
            <w:pPr>
              <w:spacing w:before="60" w:after="60" w:line="276" w:lineRule="auto"/>
              <w:ind w:left="720" w:right="43"/>
              <w:jc w:val="both"/>
              <w:rPr>
                <w:bCs w:val="0"/>
                <w:sz w:val="26"/>
              </w:rPr>
            </w:pPr>
            <w:r w:rsidRPr="00036F08">
              <w:rPr>
                <w:bCs w:val="0"/>
                <w:sz w:val="26"/>
              </w:rPr>
              <w:t>Khi  n</w:t>
            </w:r>
            <w:r w:rsidRPr="00036F08">
              <w:rPr>
                <w:bCs w:val="0"/>
                <w:szCs w:val="24"/>
              </w:rPr>
              <w:t>CaCO</w:t>
            </w:r>
            <w:r w:rsidRPr="00036F08">
              <w:rPr>
                <w:bCs w:val="0"/>
                <w:szCs w:val="24"/>
                <w:vertAlign w:val="subscript"/>
              </w:rPr>
              <w:t>3</w:t>
            </w:r>
            <w:r w:rsidRPr="00036F08">
              <w:rPr>
                <w:bCs w:val="0"/>
                <w:sz w:val="26"/>
              </w:rPr>
              <w:t xml:space="preserve">  = 0,</w:t>
            </w:r>
            <w:r w:rsidR="0021102F" w:rsidRPr="00036F08">
              <w:rPr>
                <w:bCs w:val="0"/>
                <w:sz w:val="26"/>
              </w:rPr>
              <w:t xml:space="preserve">4 </w:t>
            </w:r>
            <w:r w:rsidR="00EB0814" w:rsidRPr="00036F08">
              <w:rPr>
                <w:bCs w:val="0"/>
                <w:sz w:val="26"/>
              </w:rPr>
              <w:t>, nCO</w:t>
            </w:r>
            <w:r w:rsidR="00EB0814" w:rsidRPr="00036F08">
              <w:rPr>
                <w:bCs w:val="0"/>
                <w:sz w:val="26"/>
                <w:vertAlign w:val="subscript"/>
              </w:rPr>
              <w:t>2</w:t>
            </w:r>
            <w:r w:rsidR="00EB0814" w:rsidRPr="00036F08">
              <w:rPr>
                <w:bCs w:val="0"/>
                <w:sz w:val="26"/>
              </w:rPr>
              <w:t>= y</w:t>
            </w:r>
            <w:r w:rsidRPr="00036F08">
              <w:rPr>
                <w:bCs w:val="0"/>
                <w:sz w:val="26"/>
              </w:rPr>
              <w:t xml:space="preserve"> (mol) </w:t>
            </w:r>
          </w:p>
          <w:p w:rsidR="00644C5F" w:rsidRPr="00036F08" w:rsidRDefault="00644C5F"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644C5F" w:rsidRPr="00036F08" w:rsidRDefault="00644C5F" w:rsidP="00036F08">
            <w:pPr>
              <w:spacing w:before="60" w:after="60" w:line="276" w:lineRule="auto"/>
              <w:ind w:right="43"/>
              <w:jc w:val="both"/>
              <w:rPr>
                <w:bCs w:val="0"/>
                <w:sz w:val="26"/>
              </w:rPr>
            </w:pPr>
            <w:r w:rsidRPr="00036F08">
              <w:rPr>
                <w:bCs w:val="0"/>
                <w:sz w:val="26"/>
              </w:rPr>
              <w:t>Ban đầu   :  0,</w:t>
            </w:r>
            <w:r w:rsidR="0021102F" w:rsidRPr="00036F08">
              <w:rPr>
                <w:bCs w:val="0"/>
                <w:sz w:val="26"/>
              </w:rPr>
              <w:t>4</w:t>
            </w:r>
            <w:r w:rsidRPr="00036F08">
              <w:rPr>
                <w:bCs w:val="0"/>
                <w:sz w:val="26"/>
              </w:rPr>
              <w:t xml:space="preserve">                               0,</w:t>
            </w:r>
            <w:r w:rsidR="0021102F" w:rsidRPr="00036F08">
              <w:rPr>
                <w:bCs w:val="0"/>
                <w:sz w:val="26"/>
              </w:rPr>
              <w:t>4</w:t>
            </w:r>
            <w:r w:rsidRPr="00036F08">
              <w:rPr>
                <w:bCs w:val="0"/>
                <w:sz w:val="26"/>
              </w:rPr>
              <w:t xml:space="preserve">               (mol)</w:t>
            </w:r>
          </w:p>
          <w:p w:rsidR="00644C5F" w:rsidRPr="00036F08" w:rsidRDefault="00644C5F" w:rsidP="00036F08">
            <w:pPr>
              <w:spacing w:before="60" w:after="60" w:line="276" w:lineRule="auto"/>
              <w:ind w:right="43"/>
              <w:jc w:val="both"/>
              <w:rPr>
                <w:bCs w:val="0"/>
                <w:sz w:val="26"/>
              </w:rPr>
            </w:pPr>
            <w:r w:rsidRPr="00036F08">
              <w:rPr>
                <w:bCs w:val="0"/>
                <w:sz w:val="26"/>
              </w:rPr>
              <w:t xml:space="preserve">Phản ứng :  </w:t>
            </w:r>
            <w:r w:rsidR="00D03AD4" w:rsidRPr="00036F08">
              <w:rPr>
                <w:bCs w:val="0"/>
                <w:sz w:val="26"/>
              </w:rPr>
              <w:t>0,1</w:t>
            </w:r>
            <w:r w:rsidRPr="00036F08">
              <w:rPr>
                <w:bCs w:val="0"/>
                <w:sz w:val="26"/>
              </w:rPr>
              <w:t xml:space="preserve">                               0,1              (mol)</w:t>
            </w:r>
          </w:p>
          <w:p w:rsidR="00644C5F" w:rsidRPr="00036F08" w:rsidRDefault="00644C5F" w:rsidP="00036F08">
            <w:pPr>
              <w:spacing w:before="60" w:after="60" w:line="276" w:lineRule="auto"/>
              <w:ind w:right="43"/>
              <w:jc w:val="both"/>
              <w:rPr>
                <w:bCs w:val="0"/>
                <w:sz w:val="26"/>
              </w:rPr>
            </w:pPr>
            <w:r w:rsidRPr="00036F08">
              <w:rPr>
                <w:bCs w:val="0"/>
                <w:sz w:val="26"/>
              </w:rPr>
              <w:t>Dư           :                                       0,</w:t>
            </w:r>
            <w:r w:rsidR="0021102F" w:rsidRPr="00036F08">
              <w:rPr>
                <w:bCs w:val="0"/>
                <w:sz w:val="26"/>
              </w:rPr>
              <w:t>3</w:t>
            </w:r>
            <w:r w:rsidRPr="00036F08">
              <w:rPr>
                <w:bCs w:val="0"/>
                <w:sz w:val="26"/>
              </w:rPr>
              <w:t xml:space="preserve">               (mol)</w:t>
            </w:r>
          </w:p>
          <w:p w:rsidR="00644C5F" w:rsidRPr="00036F08" w:rsidRDefault="00644C5F"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644C5F" w:rsidRPr="00036F08" w:rsidRDefault="00644C5F" w:rsidP="00036F08">
            <w:pPr>
              <w:spacing w:before="60" w:after="60" w:line="276" w:lineRule="auto"/>
              <w:ind w:right="43"/>
              <w:jc w:val="both"/>
              <w:rPr>
                <w:bCs w:val="0"/>
                <w:sz w:val="26"/>
              </w:rPr>
            </w:pPr>
            <w:r w:rsidRPr="00036F08">
              <w:rPr>
                <w:bCs w:val="0"/>
                <w:sz w:val="26"/>
              </w:rPr>
              <w:t>Phản ứng:  0,</w:t>
            </w:r>
            <w:r w:rsidR="0021102F" w:rsidRPr="00036F08">
              <w:rPr>
                <w:bCs w:val="0"/>
                <w:sz w:val="26"/>
              </w:rPr>
              <w:t>6</w:t>
            </w:r>
            <w:r w:rsidRPr="00036F08">
              <w:rPr>
                <w:bCs w:val="0"/>
                <w:sz w:val="26"/>
              </w:rPr>
              <w:t xml:space="preserve">                                0,</w:t>
            </w:r>
            <w:r w:rsidR="0021102F" w:rsidRPr="00036F08">
              <w:rPr>
                <w:bCs w:val="0"/>
                <w:sz w:val="26"/>
              </w:rPr>
              <w:t>3</w:t>
            </w:r>
            <w:r w:rsidRPr="00036F08">
              <w:rPr>
                <w:bCs w:val="0"/>
                <w:sz w:val="26"/>
              </w:rPr>
              <w:t xml:space="preserve">               (mol)</w:t>
            </w:r>
          </w:p>
          <w:p w:rsidR="00644C5F" w:rsidRPr="00036F08" w:rsidRDefault="00644C5F" w:rsidP="00036F08">
            <w:pPr>
              <w:numPr>
                <w:ilvl w:val="0"/>
                <w:numId w:val="1"/>
              </w:numPr>
              <w:spacing w:before="60" w:after="60" w:line="276" w:lineRule="auto"/>
              <w:ind w:right="43"/>
              <w:jc w:val="both"/>
              <w:rPr>
                <w:bCs w:val="0"/>
                <w:sz w:val="26"/>
              </w:rPr>
            </w:pPr>
            <w:r w:rsidRPr="00036F08">
              <w:rPr>
                <w:bCs w:val="0"/>
                <w:sz w:val="26"/>
              </w:rPr>
              <w:t>y= nCO</w:t>
            </w:r>
            <w:r w:rsidRPr="00036F08">
              <w:rPr>
                <w:bCs w:val="0"/>
                <w:sz w:val="26"/>
                <w:vertAlign w:val="subscript"/>
              </w:rPr>
              <w:t>2</w:t>
            </w:r>
            <w:r w:rsidRPr="00036F08">
              <w:rPr>
                <w:bCs w:val="0"/>
                <w:sz w:val="26"/>
              </w:rPr>
              <w:t xml:space="preserve"> = 0,</w:t>
            </w:r>
            <w:r w:rsidR="00D03AD4" w:rsidRPr="00036F08">
              <w:rPr>
                <w:bCs w:val="0"/>
                <w:sz w:val="26"/>
              </w:rPr>
              <w:t>1+0,6=0,7</w:t>
            </w:r>
            <w:r w:rsidRPr="00036F08">
              <w:rPr>
                <w:bCs w:val="0"/>
                <w:sz w:val="26"/>
              </w:rPr>
              <w:t xml:space="preserve"> mol </w:t>
            </w:r>
          </w:p>
        </w:tc>
        <w:tc>
          <w:tcPr>
            <w:tcW w:w="3924" w:type="dxa"/>
            <w:shd w:val="clear" w:color="auto" w:fill="auto"/>
          </w:tcPr>
          <w:p w:rsidR="00644C5F" w:rsidRPr="00036F08" w:rsidRDefault="00644C5F" w:rsidP="00036F08">
            <w:pPr>
              <w:spacing w:before="60" w:after="60" w:line="276" w:lineRule="auto"/>
              <w:jc w:val="center"/>
              <w:rPr>
                <w:b/>
                <w:bCs w:val="0"/>
                <w:sz w:val="26"/>
              </w:rPr>
            </w:pPr>
            <w:r w:rsidRPr="00630E0F">
              <w:object w:dxaOrig="3708" w:dyaOrig="2305">
                <v:shape id="_x0000_i1028" type="#_x0000_t75" style="width:185.25pt;height:115.5pt" o:ole="">
                  <v:imagedata r:id="rId15" o:title=""/>
                </v:shape>
                <o:OLEObject Type="Embed" ProgID="ACD.ChemSketch.20" ShapeID="_x0000_i1028" DrawAspect="Content" ObjectID="_1783966141" r:id="rId16"/>
              </w:object>
            </w:r>
          </w:p>
        </w:tc>
      </w:tr>
    </w:tbl>
    <w:p w:rsidR="00644C5F" w:rsidRPr="00630E0F" w:rsidRDefault="00D03AD4" w:rsidP="00D03AD4">
      <w:pPr>
        <w:spacing w:before="60" w:after="60" w:line="276" w:lineRule="auto"/>
        <w:ind w:firstLine="567"/>
        <w:rPr>
          <w:b/>
          <w:bCs w:val="0"/>
          <w:sz w:val="26"/>
        </w:rPr>
      </w:pPr>
      <w:r w:rsidRPr="00630E0F">
        <w:rPr>
          <w:sz w:val="26"/>
        </w:rPr>
        <w:sym w:font="Symbol" w:char="F0DE"/>
      </w:r>
      <w:r w:rsidRPr="00630E0F">
        <w:rPr>
          <w:sz w:val="26"/>
        </w:rPr>
        <w:t xml:space="preserve"> %V</w:t>
      </w:r>
      <w:r w:rsidRPr="00630E0F">
        <w:rPr>
          <w:sz w:val="26"/>
          <w:vertAlign w:val="subscript"/>
        </w:rPr>
        <w:t>CO2</w:t>
      </w:r>
      <w:r w:rsidRPr="00630E0F">
        <w:rPr>
          <w:sz w:val="26"/>
        </w:rPr>
        <w:t xml:space="preserve"> bằng 11,2% hoặc 78,4%</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4:</w:t>
      </w:r>
      <w:r w:rsidRPr="00630E0F">
        <w:rPr>
          <w:rFonts w:ascii="Times New Roman" w:hAnsi="Times New Roman"/>
          <w:bCs/>
          <w:color w:val="auto"/>
          <w:sz w:val="26"/>
        </w:rPr>
        <w:t xml:space="preserve"> Hấp thụ hoàn toàn 26,88 lít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ktc) vào 2,5 lít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b/>
          <w:bCs/>
          <w:color w:val="auto"/>
          <w:sz w:val="26"/>
        </w:rPr>
        <w:t>a</w:t>
      </w:r>
      <w:r w:rsidRPr="00630E0F">
        <w:rPr>
          <w:rFonts w:ascii="Times New Roman" w:hAnsi="Times New Roman"/>
          <w:bCs/>
          <w:color w:val="auto"/>
          <w:sz w:val="26"/>
        </w:rPr>
        <w:t xml:space="preserve"> mol/l thu được 157,6 gam kết tủa.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là</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4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3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0,5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 xml:space="preserve">D. </w:t>
      </w:r>
      <w:r w:rsidRPr="00630E0F">
        <w:rPr>
          <w:rFonts w:ascii="Times New Roman" w:hAnsi="Times New Roman"/>
          <w:bCs/>
          <w:color w:val="auto"/>
          <w:sz w:val="26"/>
        </w:rPr>
        <w:t>0,6 mol/l.</w:t>
      </w:r>
    </w:p>
    <w:p w:rsidR="004E658B" w:rsidRPr="00630E0F" w:rsidRDefault="004E658B" w:rsidP="004E658B">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tbl>
      <w:tblPr>
        <w:tblW w:w="0" w:type="auto"/>
        <w:tblLook w:val="04A0" w:firstRow="1" w:lastRow="0" w:firstColumn="1" w:lastColumn="0" w:noHBand="0" w:noVBand="1"/>
      </w:tblPr>
      <w:tblGrid>
        <w:gridCol w:w="6447"/>
        <w:gridCol w:w="3993"/>
      </w:tblGrid>
      <w:tr w:rsidR="00645A6A" w:rsidRPr="00036F08" w:rsidTr="00036F08">
        <w:tc>
          <w:tcPr>
            <w:tcW w:w="6516" w:type="dxa"/>
            <w:shd w:val="clear" w:color="auto" w:fill="auto"/>
          </w:tcPr>
          <w:p w:rsidR="00645A6A" w:rsidRPr="00036F08" w:rsidRDefault="00645A6A" w:rsidP="00036F08">
            <w:pPr>
              <w:spacing w:before="60" w:after="60" w:line="276" w:lineRule="auto"/>
              <w:ind w:right="43" w:firstLine="720"/>
              <w:jc w:val="both"/>
              <w:rPr>
                <w:bCs w:val="0"/>
                <w:sz w:val="26"/>
              </w:rPr>
            </w:pPr>
            <w:r w:rsidRPr="00036F08">
              <w:rPr>
                <w:bCs w:val="0"/>
                <w:sz w:val="26"/>
              </w:rPr>
              <w:t>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0,8 (mol), nCO</w:t>
            </w:r>
            <w:r w:rsidRPr="00036F08">
              <w:rPr>
                <w:bCs w:val="0"/>
                <w:sz w:val="26"/>
                <w:vertAlign w:val="subscript"/>
              </w:rPr>
              <w:t>2</w:t>
            </w:r>
            <w:r w:rsidRPr="00036F08">
              <w:rPr>
                <w:bCs w:val="0"/>
                <w:sz w:val="26"/>
              </w:rPr>
              <w:t>= 1,2 mol</w:t>
            </w:r>
          </w:p>
          <w:p w:rsidR="00645A6A" w:rsidRPr="00036F08" w:rsidRDefault="00645A6A"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w:t>
            </w:r>
            <w:r w:rsidR="00332877" w:rsidRPr="00036F08">
              <w:rPr>
                <w:bCs w:val="0"/>
                <w:sz w:val="26"/>
              </w:rPr>
              <w:t>B</w:t>
            </w:r>
            <w:r w:rsidRPr="00036F08">
              <w:rPr>
                <w:bCs w:val="0"/>
                <w:sz w:val="26"/>
              </w:rPr>
              <w:t>a(OH)</w:t>
            </w:r>
            <w:r w:rsidRPr="00036F08">
              <w:rPr>
                <w:bCs w:val="0"/>
                <w:sz w:val="26"/>
                <w:vertAlign w:val="subscript"/>
              </w:rPr>
              <w:t>2</w:t>
            </w:r>
            <w:r w:rsidRPr="00036F08">
              <w:rPr>
                <w:bCs w:val="0"/>
                <w:sz w:val="26"/>
              </w:rPr>
              <w:t xml:space="preserve"> → </w:t>
            </w:r>
            <w:r w:rsidR="00332877" w:rsidRPr="00036F08">
              <w:rPr>
                <w:bCs w:val="0"/>
                <w:sz w:val="26"/>
              </w:rPr>
              <w:t>B</w:t>
            </w:r>
            <w:r w:rsidRPr="00036F08">
              <w:rPr>
                <w:bCs w:val="0"/>
                <w:sz w:val="26"/>
              </w:rPr>
              <w:t>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645A6A" w:rsidRPr="00036F08" w:rsidRDefault="00645A6A" w:rsidP="00036F08">
            <w:pPr>
              <w:spacing w:before="60" w:after="60" w:line="276" w:lineRule="auto"/>
              <w:ind w:right="43"/>
              <w:jc w:val="both"/>
              <w:rPr>
                <w:bCs w:val="0"/>
                <w:sz w:val="26"/>
              </w:rPr>
            </w:pPr>
            <w:r w:rsidRPr="00036F08">
              <w:rPr>
                <w:bCs w:val="0"/>
                <w:sz w:val="26"/>
              </w:rPr>
              <w:t xml:space="preserve">Ban đầu   :  </w:t>
            </w:r>
            <w:r w:rsidR="00332877" w:rsidRPr="00036F08">
              <w:rPr>
                <w:bCs w:val="0"/>
                <w:sz w:val="26"/>
              </w:rPr>
              <w:t>1,2</w:t>
            </w:r>
            <w:r w:rsidRPr="00036F08">
              <w:rPr>
                <w:bCs w:val="0"/>
                <w:sz w:val="26"/>
              </w:rPr>
              <w:t xml:space="preserve">                             2,5a            (mol)</w:t>
            </w:r>
          </w:p>
          <w:p w:rsidR="00645A6A" w:rsidRPr="00036F08" w:rsidRDefault="00645A6A" w:rsidP="00036F08">
            <w:pPr>
              <w:spacing w:before="60" w:after="60" w:line="276" w:lineRule="auto"/>
              <w:ind w:right="43"/>
              <w:jc w:val="both"/>
              <w:rPr>
                <w:bCs w:val="0"/>
                <w:sz w:val="26"/>
              </w:rPr>
            </w:pPr>
            <w:r w:rsidRPr="00036F08">
              <w:rPr>
                <w:bCs w:val="0"/>
                <w:sz w:val="26"/>
              </w:rPr>
              <w:t>Phản ứng :  0,8                               0,8              (mol)</w:t>
            </w:r>
          </w:p>
          <w:p w:rsidR="00645A6A" w:rsidRPr="00036F08" w:rsidRDefault="00645A6A" w:rsidP="00036F08">
            <w:pPr>
              <w:spacing w:before="60" w:after="60" w:line="276" w:lineRule="auto"/>
              <w:ind w:right="43"/>
              <w:jc w:val="both"/>
              <w:rPr>
                <w:bCs w:val="0"/>
                <w:sz w:val="26"/>
              </w:rPr>
            </w:pPr>
            <w:r w:rsidRPr="00036F08">
              <w:rPr>
                <w:bCs w:val="0"/>
                <w:sz w:val="26"/>
              </w:rPr>
              <w:t>Dư           :                                 ( 2,5a – 0,8)      (mol)</w:t>
            </w:r>
          </w:p>
          <w:p w:rsidR="00645A6A" w:rsidRPr="00036F08" w:rsidRDefault="00645A6A"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 </w:t>
            </w:r>
            <w:r w:rsidR="00332877" w:rsidRPr="00036F08">
              <w:rPr>
                <w:bCs w:val="0"/>
                <w:sz w:val="26"/>
              </w:rPr>
              <w:t>B</w:t>
            </w:r>
            <w:r w:rsidRPr="00036F08">
              <w:rPr>
                <w:bCs w:val="0"/>
                <w:sz w:val="26"/>
              </w:rPr>
              <w:t>a(OH)</w:t>
            </w:r>
            <w:r w:rsidRPr="00036F08">
              <w:rPr>
                <w:bCs w:val="0"/>
                <w:sz w:val="26"/>
                <w:vertAlign w:val="subscript"/>
              </w:rPr>
              <w:t>2</w:t>
            </w:r>
            <w:r w:rsidRPr="00036F08">
              <w:rPr>
                <w:bCs w:val="0"/>
                <w:sz w:val="26"/>
              </w:rPr>
              <w:t xml:space="preserve"> → </w:t>
            </w:r>
            <w:r w:rsidR="00332877" w:rsidRPr="00036F08">
              <w:rPr>
                <w:bCs w:val="0"/>
                <w:sz w:val="26"/>
              </w:rPr>
              <w:t>B</w:t>
            </w:r>
            <w:r w:rsidRPr="00036F08">
              <w:rPr>
                <w:bCs w:val="0"/>
                <w:sz w:val="26"/>
              </w:rPr>
              <w:t>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645A6A" w:rsidRPr="00036F08" w:rsidRDefault="00645A6A" w:rsidP="00036F08">
            <w:pPr>
              <w:spacing w:before="60" w:after="60" w:line="276" w:lineRule="auto"/>
              <w:ind w:right="43"/>
              <w:jc w:val="both"/>
              <w:rPr>
                <w:bCs w:val="0"/>
                <w:sz w:val="26"/>
              </w:rPr>
            </w:pPr>
            <w:r w:rsidRPr="00036F08">
              <w:rPr>
                <w:bCs w:val="0"/>
                <w:sz w:val="26"/>
              </w:rPr>
              <w:t>Phản ứng:  2(2,5a – 0,8 )          (2,5a – 0,8 )     (mol)</w:t>
            </w:r>
          </w:p>
          <w:p w:rsidR="00645A6A" w:rsidRPr="00036F08" w:rsidRDefault="00645A6A" w:rsidP="00036F08">
            <w:pPr>
              <w:numPr>
                <w:ilvl w:val="0"/>
                <w:numId w:val="1"/>
              </w:num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xml:space="preserve"> = </w:t>
            </w:r>
            <w:r w:rsidR="00600AD5" w:rsidRPr="00036F08">
              <w:rPr>
                <w:bCs w:val="0"/>
                <w:sz w:val="26"/>
              </w:rPr>
              <w:t xml:space="preserve">1,2 </w:t>
            </w:r>
            <w:r w:rsidR="00600AD5" w:rsidRPr="00036F08">
              <w:rPr>
                <w:bCs w:val="0"/>
                <w:sz w:val="26"/>
              </w:rPr>
              <w:sym w:font="Wingdings" w:char="F0E0"/>
            </w:r>
            <w:r w:rsidR="00600AD5" w:rsidRPr="00036F08">
              <w:rPr>
                <w:bCs w:val="0"/>
                <w:sz w:val="26"/>
              </w:rPr>
              <w:t xml:space="preserve"> </w:t>
            </w:r>
            <w:r w:rsidRPr="00036F08">
              <w:rPr>
                <w:bCs w:val="0"/>
                <w:sz w:val="26"/>
              </w:rPr>
              <w:t>0,</w:t>
            </w:r>
            <w:r w:rsidR="0035308B" w:rsidRPr="00036F08">
              <w:rPr>
                <w:bCs w:val="0"/>
                <w:sz w:val="26"/>
              </w:rPr>
              <w:t>8</w:t>
            </w:r>
            <w:r w:rsidRPr="00036F08">
              <w:rPr>
                <w:bCs w:val="0"/>
                <w:sz w:val="26"/>
              </w:rPr>
              <w:t>+</w:t>
            </w:r>
            <w:r w:rsidR="0035308B" w:rsidRPr="00036F08">
              <w:rPr>
                <w:bCs w:val="0"/>
                <w:sz w:val="26"/>
              </w:rPr>
              <w:t>2((2,5a – 0,8)</w:t>
            </w:r>
            <w:r w:rsidRPr="00036F08">
              <w:rPr>
                <w:bCs w:val="0"/>
                <w:sz w:val="26"/>
              </w:rPr>
              <w:t>=</w:t>
            </w:r>
            <w:r w:rsidR="00600AD5" w:rsidRPr="00036F08">
              <w:rPr>
                <w:bCs w:val="0"/>
                <w:sz w:val="26"/>
              </w:rPr>
              <w:t xml:space="preserve"> 1,2</w:t>
            </w:r>
            <w:r w:rsidRPr="00036F08">
              <w:rPr>
                <w:bCs w:val="0"/>
                <w:sz w:val="26"/>
              </w:rPr>
              <w:t xml:space="preserve"> mol</w:t>
            </w:r>
            <w:r w:rsidR="00600AD5" w:rsidRPr="00036F08">
              <w:rPr>
                <w:bCs w:val="0"/>
                <w:sz w:val="26"/>
              </w:rPr>
              <w:t xml:space="preserve"> </w:t>
            </w:r>
            <w:r w:rsidR="00600AD5" w:rsidRPr="00036F08">
              <w:rPr>
                <w:bCs w:val="0"/>
                <w:sz w:val="26"/>
              </w:rPr>
              <w:sym w:font="Wingdings" w:char="F0E0"/>
            </w:r>
            <w:r w:rsidR="00600AD5" w:rsidRPr="00036F08">
              <w:rPr>
                <w:bCs w:val="0"/>
                <w:sz w:val="26"/>
              </w:rPr>
              <w:t>a=0.4</w:t>
            </w:r>
          </w:p>
        </w:tc>
        <w:tc>
          <w:tcPr>
            <w:tcW w:w="3924" w:type="dxa"/>
            <w:shd w:val="clear" w:color="auto" w:fill="auto"/>
          </w:tcPr>
          <w:p w:rsidR="00645A6A" w:rsidRPr="00036F08" w:rsidRDefault="00645A6A" w:rsidP="00036F08">
            <w:pPr>
              <w:spacing w:before="60" w:after="60" w:line="276" w:lineRule="auto"/>
              <w:jc w:val="center"/>
              <w:rPr>
                <w:b/>
                <w:bCs w:val="0"/>
                <w:sz w:val="26"/>
              </w:rPr>
            </w:pPr>
            <w:r w:rsidRPr="00630E0F">
              <w:object w:dxaOrig="3780" w:dyaOrig="2305">
                <v:shape id="_x0000_i1029" type="#_x0000_t75" style="width:189pt;height:115.5pt" o:ole="">
                  <v:imagedata r:id="rId17" o:title=""/>
                </v:shape>
                <o:OLEObject Type="Embed" ProgID="ACD.ChemSketch.20" ShapeID="_x0000_i1029" DrawAspect="Content" ObjectID="_1783966142" r:id="rId18"/>
              </w:object>
            </w:r>
          </w:p>
        </w:tc>
      </w:tr>
    </w:tbl>
    <w:p w:rsidR="004E658B" w:rsidRDefault="004E658B" w:rsidP="00D93E06">
      <w:pPr>
        <w:pStyle w:val="BodyText"/>
        <w:spacing w:before="60" w:after="60" w:line="276" w:lineRule="auto"/>
        <w:rPr>
          <w:rFonts w:ascii="Times New Roman" w:hAnsi="Times New Roman"/>
          <w:b/>
          <w:bCs/>
          <w:color w:val="auto"/>
          <w:sz w:val="26"/>
        </w:rPr>
      </w:pPr>
      <w:r>
        <w:rPr>
          <w:rFonts w:ascii="Times New Roman" w:hAnsi="Times New Roman"/>
          <w:b/>
          <w:bCs/>
          <w:color w:val="auto"/>
          <w:sz w:val="26"/>
        </w:rPr>
        <w:t>3. Mức độ vận dụng</w:t>
      </w:r>
    </w:p>
    <w:p w:rsidR="004E658B" w:rsidRPr="00630E0F" w:rsidRDefault="004E658B"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5</w:t>
      </w:r>
      <w:r w:rsidRPr="00630E0F">
        <w:rPr>
          <w:rFonts w:ascii="Times New Roman" w:hAnsi="Times New Roman"/>
          <w:b/>
          <w:bCs/>
          <w:color w:val="auto"/>
          <w:sz w:val="26"/>
        </w:rPr>
        <w:t>:</w:t>
      </w:r>
      <w:r w:rsidRPr="00630E0F">
        <w:rPr>
          <w:rFonts w:ascii="Times New Roman" w:hAnsi="Times New Roman"/>
          <w:bCs/>
          <w:color w:val="auto"/>
          <w:sz w:val="26"/>
        </w:rPr>
        <w:t xml:space="preserve"> Trong 1 bình kín chứa 0,2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Sục vào bình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có giá trị biến thiên trong khoảng từ 0,05 mol đến 0,24 mol thu được </w:t>
      </w:r>
      <w:r w:rsidRPr="00630E0F">
        <w:rPr>
          <w:rFonts w:ascii="Times New Roman" w:hAnsi="Times New Roman"/>
          <w:b/>
          <w:bCs/>
          <w:color w:val="auto"/>
          <w:sz w:val="26"/>
        </w:rPr>
        <w:t>m</w:t>
      </w:r>
      <w:r w:rsidRPr="00630E0F">
        <w:rPr>
          <w:rFonts w:ascii="Times New Roman" w:hAnsi="Times New Roman"/>
          <w:bCs/>
          <w:color w:val="auto"/>
          <w:sz w:val="26"/>
        </w:rPr>
        <w:t xml:space="preserve"> gam kết tủa.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biến thiên trong khoảng nào sau đây?</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39,4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 đến 9,85 gam.</w:t>
      </w:r>
      <w:r w:rsidRPr="00630E0F">
        <w:rPr>
          <w:rFonts w:ascii="Times New Roman" w:hAnsi="Times New Roman"/>
          <w:bCs/>
          <w:color w:val="auto"/>
          <w:sz w:val="26"/>
        </w:rPr>
        <w:tab/>
      </w:r>
      <w:r w:rsidRPr="00630E0F">
        <w:rPr>
          <w:rFonts w:ascii="Times New Roman" w:hAnsi="Times New Roman"/>
          <w:bCs/>
          <w:color w:val="auto"/>
          <w:sz w:val="26"/>
        </w:rPr>
        <w:tab/>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F903B4">
        <w:rPr>
          <w:rFonts w:ascii="Times New Roman" w:hAnsi="Times New Roman"/>
          <w:b/>
          <w:bCs/>
          <w:color w:val="auto"/>
          <w:sz w:val="26"/>
          <w:u w:val="single"/>
        </w:rPr>
        <w:t>C.</w:t>
      </w:r>
      <w:r w:rsidRPr="00630E0F">
        <w:rPr>
          <w:rFonts w:ascii="Times New Roman" w:hAnsi="Times New Roman"/>
          <w:bCs/>
          <w:color w:val="auto"/>
          <w:sz w:val="26"/>
        </w:rPr>
        <w:t xml:space="preserve"> 9,85 đến 39,4 gam.</w:t>
      </w:r>
      <w:r w:rsidRPr="00630E0F">
        <w:rPr>
          <w:rFonts w:ascii="Times New Roman" w:hAnsi="Times New Roman"/>
          <w:bCs/>
          <w:color w:val="auto"/>
          <w:sz w:val="26"/>
        </w:rPr>
        <w:tab/>
      </w:r>
      <w:r w:rsidRPr="00630E0F">
        <w:rPr>
          <w:rFonts w:ascii="Times New Roman" w:hAnsi="Times New Roman"/>
          <w:bCs/>
          <w:color w:val="auto"/>
          <w:sz w:val="26"/>
        </w:rPr>
        <w:tab/>
      </w:r>
      <w:r w:rsidRPr="00F903B4">
        <w:rPr>
          <w:rFonts w:ascii="Times New Roman" w:hAnsi="Times New Roman"/>
          <w:b/>
          <w:bCs/>
          <w:color w:val="auto"/>
          <w:sz w:val="26"/>
        </w:rPr>
        <w:t>D.</w:t>
      </w:r>
      <w:r w:rsidRPr="00F903B4">
        <w:rPr>
          <w:rFonts w:ascii="Times New Roman" w:hAnsi="Times New Roman"/>
          <w:bCs/>
          <w:color w:val="auto"/>
          <w:sz w:val="26"/>
        </w:rPr>
        <w:t xml:space="preserve"> </w:t>
      </w:r>
      <w:r w:rsidRPr="00630E0F">
        <w:rPr>
          <w:rFonts w:ascii="Times New Roman" w:hAnsi="Times New Roman"/>
          <w:bCs/>
          <w:color w:val="auto"/>
          <w:sz w:val="26"/>
        </w:rPr>
        <w:t>9,85 đến 31,52 gam.</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tbl>
      <w:tblPr>
        <w:tblW w:w="0" w:type="auto"/>
        <w:tblLook w:val="04A0" w:firstRow="1" w:lastRow="0" w:firstColumn="1" w:lastColumn="0" w:noHBand="0" w:noVBand="1"/>
      </w:tblPr>
      <w:tblGrid>
        <w:gridCol w:w="6351"/>
        <w:gridCol w:w="4089"/>
      </w:tblGrid>
      <w:tr w:rsidR="00332877" w:rsidRPr="00036F08" w:rsidTr="00036F08">
        <w:tc>
          <w:tcPr>
            <w:tcW w:w="6516" w:type="dxa"/>
            <w:shd w:val="clear" w:color="auto" w:fill="auto"/>
          </w:tcPr>
          <w:p w:rsidR="00C8157C" w:rsidRPr="00036F08" w:rsidRDefault="00C8157C" w:rsidP="00036F08">
            <w:pPr>
              <w:spacing w:before="60" w:after="60" w:line="276" w:lineRule="auto"/>
              <w:ind w:right="43" w:firstLine="720"/>
              <w:jc w:val="both"/>
              <w:rPr>
                <w:bCs w:val="0"/>
                <w:sz w:val="26"/>
              </w:rPr>
            </w:pPr>
            <w:r w:rsidRPr="00036F08">
              <w:rPr>
                <w:bCs w:val="0"/>
                <w:sz w:val="26"/>
              </w:rPr>
              <w:lastRenderedPageBreak/>
              <w:t>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x (mol), nCO</w:t>
            </w:r>
            <w:r w:rsidRPr="00036F08">
              <w:rPr>
                <w:bCs w:val="0"/>
                <w:sz w:val="26"/>
                <w:vertAlign w:val="subscript"/>
              </w:rPr>
              <w:t>2</w:t>
            </w:r>
            <w:r w:rsidRPr="00036F08">
              <w:rPr>
                <w:bCs w:val="0"/>
                <w:sz w:val="26"/>
              </w:rPr>
              <w:t>= 0,05 mol</w:t>
            </w:r>
          </w:p>
          <w:p w:rsidR="00C8157C" w:rsidRPr="00036F08" w:rsidRDefault="00C8157C"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C8157C" w:rsidRPr="00036F08" w:rsidRDefault="00C8157C" w:rsidP="00036F08">
            <w:pPr>
              <w:spacing w:before="60" w:after="60" w:line="276" w:lineRule="auto"/>
              <w:ind w:right="43"/>
              <w:jc w:val="both"/>
              <w:rPr>
                <w:bCs w:val="0"/>
                <w:sz w:val="26"/>
              </w:rPr>
            </w:pPr>
            <w:r w:rsidRPr="00036F08">
              <w:rPr>
                <w:bCs w:val="0"/>
                <w:sz w:val="26"/>
              </w:rPr>
              <w:t>Phản ứng :  0,05                           0,05              (mol)</w:t>
            </w:r>
          </w:p>
          <w:p w:rsidR="00C8157C" w:rsidRPr="00036F08" w:rsidRDefault="00C8157C" w:rsidP="00036F08">
            <w:pPr>
              <w:numPr>
                <w:ilvl w:val="0"/>
                <w:numId w:val="1"/>
              </w:numPr>
              <w:spacing w:before="60" w:after="60" w:line="276" w:lineRule="auto"/>
              <w:ind w:right="43"/>
              <w:jc w:val="both"/>
              <w:rPr>
                <w:bCs w:val="0"/>
                <w:sz w:val="26"/>
              </w:rPr>
            </w:pPr>
            <w:r w:rsidRPr="00036F08">
              <w:rPr>
                <w:bCs w:val="0"/>
                <w:sz w:val="26"/>
              </w:rPr>
              <w:t>x= nCO</w:t>
            </w:r>
            <w:r w:rsidRPr="00036F08">
              <w:rPr>
                <w:bCs w:val="0"/>
                <w:sz w:val="26"/>
                <w:vertAlign w:val="subscript"/>
              </w:rPr>
              <w:t>2</w:t>
            </w:r>
            <w:r w:rsidRPr="00036F08">
              <w:rPr>
                <w:bCs w:val="0"/>
                <w:sz w:val="26"/>
              </w:rPr>
              <w:t xml:space="preserve"> = 0,05 mol</w:t>
            </w:r>
            <w:r w:rsidR="004D0483" w:rsidRPr="00036F08">
              <w:rPr>
                <w:bCs w:val="0"/>
                <w:sz w:val="26"/>
              </w:rPr>
              <w:t xml:space="preserve"> </w:t>
            </w:r>
            <w:r w:rsidR="004D0483" w:rsidRPr="00036F08">
              <w:rPr>
                <w:bCs w:val="0"/>
                <w:sz w:val="26"/>
              </w:rPr>
              <w:sym w:font="Wingdings" w:char="F0E0"/>
            </w:r>
            <w:r w:rsidR="004D0483" w:rsidRPr="00036F08">
              <w:rPr>
                <w:bCs w:val="0"/>
                <w:sz w:val="26"/>
              </w:rPr>
              <w:t>m=9,85g</w:t>
            </w:r>
          </w:p>
          <w:p w:rsidR="00332877" w:rsidRPr="00036F08" w:rsidRDefault="00332877" w:rsidP="00036F08">
            <w:pPr>
              <w:spacing w:before="60" w:after="60" w:line="276" w:lineRule="auto"/>
              <w:ind w:right="43" w:firstLine="720"/>
              <w:jc w:val="both"/>
              <w:rPr>
                <w:bCs w:val="0"/>
                <w:sz w:val="26"/>
              </w:rPr>
            </w:pPr>
            <w:r w:rsidRPr="00036F08">
              <w:rPr>
                <w:bCs w:val="0"/>
                <w:sz w:val="26"/>
              </w:rPr>
              <w:t>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y (mol), nCO</w:t>
            </w:r>
            <w:r w:rsidRPr="00036F08">
              <w:rPr>
                <w:bCs w:val="0"/>
                <w:sz w:val="26"/>
                <w:vertAlign w:val="subscript"/>
              </w:rPr>
              <w:t>2</w:t>
            </w:r>
            <w:r w:rsidRPr="00036F08">
              <w:rPr>
                <w:bCs w:val="0"/>
                <w:sz w:val="26"/>
              </w:rPr>
              <w:t>= 0,24 mol</w:t>
            </w:r>
          </w:p>
          <w:p w:rsidR="00332877" w:rsidRPr="00036F08" w:rsidRDefault="00332877"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Ba(OH)</w:t>
            </w:r>
            <w:r w:rsidRPr="00036F08">
              <w:rPr>
                <w:bCs w:val="0"/>
                <w:sz w:val="26"/>
                <w:vertAlign w:val="subscript"/>
              </w:rPr>
              <w:t>2</w:t>
            </w:r>
            <w:r w:rsidRPr="00036F08">
              <w:rPr>
                <w:bCs w:val="0"/>
                <w:sz w:val="26"/>
              </w:rPr>
              <w:t xml:space="preserve"> → B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332877" w:rsidRPr="00036F08" w:rsidRDefault="00332877" w:rsidP="00036F08">
            <w:pPr>
              <w:spacing w:before="60" w:after="60" w:line="276" w:lineRule="auto"/>
              <w:ind w:right="43"/>
              <w:jc w:val="both"/>
              <w:rPr>
                <w:bCs w:val="0"/>
                <w:sz w:val="26"/>
              </w:rPr>
            </w:pPr>
            <w:r w:rsidRPr="00036F08">
              <w:rPr>
                <w:bCs w:val="0"/>
                <w:sz w:val="26"/>
              </w:rPr>
              <w:t>Ban đầu   :  0,24                            0,2            (mol)</w:t>
            </w:r>
          </w:p>
          <w:p w:rsidR="00332877" w:rsidRPr="00036F08" w:rsidRDefault="00332877" w:rsidP="00036F08">
            <w:pPr>
              <w:spacing w:before="60" w:after="60" w:line="276" w:lineRule="auto"/>
              <w:ind w:right="43"/>
              <w:jc w:val="both"/>
              <w:rPr>
                <w:bCs w:val="0"/>
                <w:sz w:val="26"/>
              </w:rPr>
            </w:pPr>
            <w:r w:rsidRPr="00036F08">
              <w:rPr>
                <w:bCs w:val="0"/>
                <w:sz w:val="26"/>
              </w:rPr>
              <w:t>Phản ứng :  y                                  y              (mol)</w:t>
            </w:r>
          </w:p>
          <w:p w:rsidR="00332877" w:rsidRPr="00036F08" w:rsidRDefault="00332877" w:rsidP="00036F08">
            <w:pPr>
              <w:spacing w:before="60" w:after="60" w:line="276" w:lineRule="auto"/>
              <w:ind w:right="43"/>
              <w:jc w:val="both"/>
              <w:rPr>
                <w:bCs w:val="0"/>
                <w:sz w:val="26"/>
              </w:rPr>
            </w:pPr>
            <w:r w:rsidRPr="00036F08">
              <w:rPr>
                <w:bCs w:val="0"/>
                <w:sz w:val="26"/>
              </w:rPr>
              <w:t>Dư           :                                 (</w:t>
            </w:r>
            <w:r w:rsidR="00D93ADB" w:rsidRPr="00036F08">
              <w:rPr>
                <w:bCs w:val="0"/>
                <w:sz w:val="26"/>
              </w:rPr>
              <w:t>0,2</w:t>
            </w:r>
            <w:r w:rsidRPr="00036F08">
              <w:rPr>
                <w:bCs w:val="0"/>
                <w:sz w:val="26"/>
              </w:rPr>
              <w:t xml:space="preserve"> – </w:t>
            </w:r>
            <w:r w:rsidR="00D93ADB" w:rsidRPr="00036F08">
              <w:rPr>
                <w:bCs w:val="0"/>
                <w:sz w:val="26"/>
              </w:rPr>
              <w:t>y</w:t>
            </w:r>
            <w:r w:rsidRPr="00036F08">
              <w:rPr>
                <w:bCs w:val="0"/>
                <w:sz w:val="26"/>
              </w:rPr>
              <w:t>)      (mol)</w:t>
            </w:r>
          </w:p>
          <w:p w:rsidR="00332877" w:rsidRPr="00036F08" w:rsidRDefault="00332877"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w:t>
            </w:r>
            <w:r w:rsidR="00C8157C" w:rsidRPr="00036F08">
              <w:rPr>
                <w:bCs w:val="0"/>
                <w:sz w:val="26"/>
              </w:rPr>
              <w:t xml:space="preserve">    </w:t>
            </w:r>
            <w:r w:rsidRPr="00036F08">
              <w:rPr>
                <w:bCs w:val="0"/>
                <w:sz w:val="26"/>
              </w:rPr>
              <w:t>+ Ba(OH)</w:t>
            </w:r>
            <w:r w:rsidRPr="00036F08">
              <w:rPr>
                <w:bCs w:val="0"/>
                <w:sz w:val="26"/>
                <w:vertAlign w:val="subscript"/>
              </w:rPr>
              <w:t>2</w:t>
            </w:r>
            <w:r w:rsidRPr="00036F08">
              <w:rPr>
                <w:bCs w:val="0"/>
                <w:sz w:val="26"/>
              </w:rPr>
              <w:t xml:space="preserve"> → B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332877" w:rsidRPr="00036F08" w:rsidRDefault="00332877" w:rsidP="00036F08">
            <w:pPr>
              <w:spacing w:before="60" w:after="60" w:line="276" w:lineRule="auto"/>
              <w:ind w:right="43"/>
              <w:jc w:val="both"/>
              <w:rPr>
                <w:bCs w:val="0"/>
                <w:sz w:val="26"/>
              </w:rPr>
            </w:pPr>
            <w:r w:rsidRPr="00036F08">
              <w:rPr>
                <w:bCs w:val="0"/>
                <w:sz w:val="26"/>
              </w:rPr>
              <w:t>Phản ứng:  2(</w:t>
            </w:r>
            <w:r w:rsidR="00C8157C" w:rsidRPr="00036F08">
              <w:rPr>
                <w:bCs w:val="0"/>
                <w:sz w:val="26"/>
              </w:rPr>
              <w:t>0,2</w:t>
            </w:r>
            <w:r w:rsidRPr="00036F08">
              <w:rPr>
                <w:bCs w:val="0"/>
                <w:sz w:val="26"/>
              </w:rPr>
              <w:t xml:space="preserve"> – </w:t>
            </w:r>
            <w:r w:rsidR="00C8157C" w:rsidRPr="00036F08">
              <w:rPr>
                <w:bCs w:val="0"/>
                <w:sz w:val="26"/>
              </w:rPr>
              <w:t>y</w:t>
            </w:r>
            <w:r w:rsidRPr="00036F08">
              <w:rPr>
                <w:bCs w:val="0"/>
                <w:sz w:val="26"/>
              </w:rPr>
              <w:t xml:space="preserve"> )         </w:t>
            </w:r>
            <w:r w:rsidR="00C8157C" w:rsidRPr="00036F08">
              <w:rPr>
                <w:bCs w:val="0"/>
                <w:sz w:val="26"/>
              </w:rPr>
              <w:t xml:space="preserve">            </w:t>
            </w:r>
            <w:r w:rsidRPr="00036F08">
              <w:rPr>
                <w:bCs w:val="0"/>
                <w:sz w:val="26"/>
              </w:rPr>
              <w:t xml:space="preserve"> (</w:t>
            </w:r>
            <w:r w:rsidR="00D93ADB" w:rsidRPr="00036F08">
              <w:rPr>
                <w:bCs w:val="0"/>
                <w:sz w:val="26"/>
              </w:rPr>
              <w:t>0,2</w:t>
            </w:r>
            <w:r w:rsidRPr="00036F08">
              <w:rPr>
                <w:bCs w:val="0"/>
                <w:sz w:val="26"/>
              </w:rPr>
              <w:t xml:space="preserve">– </w:t>
            </w:r>
            <w:r w:rsidR="00D93ADB" w:rsidRPr="00036F08">
              <w:rPr>
                <w:bCs w:val="0"/>
                <w:sz w:val="26"/>
              </w:rPr>
              <w:t>y</w:t>
            </w:r>
            <w:r w:rsidRPr="00036F08">
              <w:rPr>
                <w:bCs w:val="0"/>
                <w:sz w:val="26"/>
              </w:rPr>
              <w:t>)     (mol)</w:t>
            </w:r>
          </w:p>
          <w:p w:rsidR="00332877" w:rsidRPr="00036F08" w:rsidRDefault="00332877" w:rsidP="00036F08">
            <w:pPr>
              <w:numPr>
                <w:ilvl w:val="0"/>
                <w:numId w:val="1"/>
              </w:num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xml:space="preserve"> =</w:t>
            </w:r>
            <w:r w:rsidR="00C8157C" w:rsidRPr="00036F08">
              <w:rPr>
                <w:bCs w:val="0"/>
                <w:sz w:val="26"/>
              </w:rPr>
              <w:t>0,24</w:t>
            </w:r>
            <w:r w:rsidRPr="00036F08">
              <w:rPr>
                <w:bCs w:val="0"/>
                <w:sz w:val="26"/>
              </w:rPr>
              <w:sym w:font="Wingdings" w:char="F0E0"/>
            </w:r>
            <w:r w:rsidRPr="00036F08">
              <w:rPr>
                <w:bCs w:val="0"/>
                <w:sz w:val="26"/>
              </w:rPr>
              <w:t xml:space="preserve"> </w:t>
            </w:r>
            <w:r w:rsidR="00C8157C" w:rsidRPr="00036F08">
              <w:rPr>
                <w:bCs w:val="0"/>
                <w:sz w:val="26"/>
              </w:rPr>
              <w:t>y</w:t>
            </w:r>
            <w:r w:rsidRPr="00036F08">
              <w:rPr>
                <w:bCs w:val="0"/>
                <w:sz w:val="26"/>
              </w:rPr>
              <w:t>+2</w:t>
            </w:r>
            <w:r w:rsidR="00C8157C" w:rsidRPr="00036F08">
              <w:rPr>
                <w:bCs w:val="0"/>
                <w:sz w:val="26"/>
              </w:rPr>
              <w:t>(0,2</w:t>
            </w:r>
            <w:r w:rsidRPr="00036F08">
              <w:rPr>
                <w:bCs w:val="0"/>
                <w:sz w:val="26"/>
              </w:rPr>
              <w:t xml:space="preserve"> – </w:t>
            </w:r>
            <w:r w:rsidR="00C8157C" w:rsidRPr="00036F08">
              <w:rPr>
                <w:bCs w:val="0"/>
                <w:sz w:val="26"/>
              </w:rPr>
              <w:t>y</w:t>
            </w:r>
            <w:r w:rsidRPr="00036F08">
              <w:rPr>
                <w:bCs w:val="0"/>
                <w:sz w:val="26"/>
              </w:rPr>
              <w:t xml:space="preserve">)= </w:t>
            </w:r>
            <w:r w:rsidR="00C8157C" w:rsidRPr="00036F08">
              <w:rPr>
                <w:bCs w:val="0"/>
                <w:sz w:val="26"/>
              </w:rPr>
              <w:t>0,24</w:t>
            </w:r>
            <w:r w:rsidRPr="00036F08">
              <w:rPr>
                <w:bCs w:val="0"/>
                <w:sz w:val="26"/>
              </w:rPr>
              <w:t xml:space="preserve"> mol </w:t>
            </w:r>
            <w:r w:rsidRPr="00036F08">
              <w:rPr>
                <w:bCs w:val="0"/>
                <w:sz w:val="26"/>
              </w:rPr>
              <w:sym w:font="Wingdings" w:char="F0E0"/>
            </w:r>
            <w:r w:rsidR="00C8157C" w:rsidRPr="00036F08">
              <w:rPr>
                <w:bCs w:val="0"/>
                <w:sz w:val="26"/>
              </w:rPr>
              <w:t>y</w:t>
            </w:r>
            <w:r w:rsidRPr="00036F08">
              <w:rPr>
                <w:bCs w:val="0"/>
                <w:sz w:val="26"/>
              </w:rPr>
              <w:t>=</w:t>
            </w:r>
            <w:r w:rsidR="00C8157C" w:rsidRPr="00036F08">
              <w:rPr>
                <w:bCs w:val="0"/>
                <w:sz w:val="26"/>
              </w:rPr>
              <w:t>0,16</w:t>
            </w:r>
            <w:r w:rsidR="004D0483" w:rsidRPr="00036F08">
              <w:rPr>
                <w:bCs w:val="0"/>
                <w:sz w:val="26"/>
              </w:rPr>
              <w:t xml:space="preserve"> </w:t>
            </w:r>
          </w:p>
        </w:tc>
        <w:tc>
          <w:tcPr>
            <w:tcW w:w="3924" w:type="dxa"/>
            <w:shd w:val="clear" w:color="auto" w:fill="auto"/>
          </w:tcPr>
          <w:p w:rsidR="00332877" w:rsidRPr="00036F08" w:rsidRDefault="00332877" w:rsidP="00036F08">
            <w:pPr>
              <w:spacing w:before="60" w:after="60" w:line="276" w:lineRule="auto"/>
              <w:jc w:val="center"/>
              <w:rPr>
                <w:b/>
                <w:bCs w:val="0"/>
                <w:sz w:val="26"/>
              </w:rPr>
            </w:pPr>
            <w:r w:rsidRPr="00630E0F">
              <w:object w:dxaOrig="3876" w:dyaOrig="2293">
                <v:shape id="_x0000_i1030" type="#_x0000_t75" style="width:193.5pt;height:114.75pt" o:ole="">
                  <v:imagedata r:id="rId19" o:title=""/>
                </v:shape>
                <o:OLEObject Type="Embed" ProgID="ACD.ChemSketch.20" ShapeID="_x0000_i1030" DrawAspect="Content" ObjectID="_1783966143" r:id="rId20"/>
              </w:object>
            </w:r>
          </w:p>
        </w:tc>
      </w:tr>
    </w:tbl>
    <w:p w:rsidR="004D0483" w:rsidRDefault="00304318" w:rsidP="004D0483">
      <w:pPr>
        <w:pStyle w:val="BodyText"/>
        <w:spacing w:before="60" w:after="60" w:line="276" w:lineRule="auto"/>
        <w:rPr>
          <w:rFonts w:ascii="Times New Roman" w:hAnsi="Times New Roman"/>
          <w:bCs/>
          <w:color w:val="auto"/>
          <w:sz w:val="26"/>
        </w:rPr>
      </w:pPr>
      <w:r>
        <w:rPr>
          <w:rFonts w:ascii="Times New Roman" w:hAnsi="Times New Roman"/>
          <w:bCs/>
          <w:color w:val="auto"/>
          <w:sz w:val="26"/>
          <w:szCs w:val="26"/>
        </w:rPr>
        <w:t xml:space="preserve">+ </w:t>
      </w:r>
      <w:r w:rsidRPr="00304318">
        <w:rPr>
          <w:rFonts w:ascii="Times New Roman" w:hAnsi="Times New Roman"/>
          <w:b/>
          <w:bCs/>
          <w:i/>
          <w:color w:val="auto"/>
          <w:sz w:val="26"/>
          <w:szCs w:val="26"/>
        </w:rPr>
        <w:t>Nhưng</w:t>
      </w:r>
      <w:r w:rsidR="002B1CD4" w:rsidRPr="00630E0F">
        <w:rPr>
          <w:rFonts w:ascii="Times New Roman" w:hAnsi="Times New Roman"/>
          <w:bCs/>
          <w:color w:val="auto"/>
          <w:sz w:val="26"/>
        </w:rPr>
        <w:t xml:space="preserve"> kết tủa </w:t>
      </w:r>
      <w:r>
        <w:rPr>
          <w:rFonts w:ascii="Times New Roman" w:hAnsi="Times New Roman"/>
          <w:bCs/>
          <w:color w:val="auto"/>
          <w:sz w:val="26"/>
        </w:rPr>
        <w:t xml:space="preserve">phải </w:t>
      </w:r>
      <w:r w:rsidR="002B1CD4" w:rsidRPr="00630E0F">
        <w:rPr>
          <w:rFonts w:ascii="Times New Roman" w:hAnsi="Times New Roman"/>
          <w:bCs/>
          <w:color w:val="auto"/>
          <w:sz w:val="26"/>
        </w:rPr>
        <w:t xml:space="preserve">biến thiên trong khoảng: 9,85 gam đến </w:t>
      </w:r>
      <w:r>
        <w:rPr>
          <w:rFonts w:ascii="Times New Roman" w:hAnsi="Times New Roman"/>
          <w:bCs/>
          <w:color w:val="auto"/>
          <w:sz w:val="26"/>
        </w:rPr>
        <w:t xml:space="preserve">cực đại là </w:t>
      </w:r>
      <w:r w:rsidR="002B1CD4" w:rsidRPr="00630E0F">
        <w:rPr>
          <w:rFonts w:ascii="Times New Roman" w:hAnsi="Times New Roman"/>
          <w:bCs/>
          <w:color w:val="auto"/>
          <w:sz w:val="26"/>
        </w:rPr>
        <w:t>3</w:t>
      </w:r>
      <w:r>
        <w:rPr>
          <w:rFonts w:ascii="Times New Roman" w:hAnsi="Times New Roman"/>
          <w:bCs/>
          <w:color w:val="auto"/>
          <w:sz w:val="26"/>
        </w:rPr>
        <w:t>9</w:t>
      </w:r>
      <w:r w:rsidR="002B1CD4" w:rsidRPr="00630E0F">
        <w:rPr>
          <w:rFonts w:ascii="Times New Roman" w:hAnsi="Times New Roman"/>
          <w:bCs/>
          <w:color w:val="auto"/>
          <w:sz w:val="26"/>
        </w:rPr>
        <w:t>,</w:t>
      </w:r>
      <w:r>
        <w:rPr>
          <w:rFonts w:ascii="Times New Roman" w:hAnsi="Times New Roman"/>
          <w:bCs/>
          <w:color w:val="auto"/>
          <w:sz w:val="26"/>
        </w:rPr>
        <w:t>4</w:t>
      </w:r>
      <w:r w:rsidR="002B1CD4" w:rsidRPr="00630E0F">
        <w:rPr>
          <w:rFonts w:ascii="Times New Roman" w:hAnsi="Times New Roman"/>
          <w:bCs/>
          <w:color w:val="auto"/>
          <w:sz w:val="26"/>
        </w:rPr>
        <w:t xml:space="preserve"> gam</w:t>
      </w:r>
      <w:r w:rsidR="004D0483">
        <w:rPr>
          <w:rFonts w:ascii="Times New Roman" w:hAnsi="Times New Roman"/>
          <w:bCs/>
          <w:color w:val="auto"/>
          <w:sz w:val="26"/>
        </w:rPr>
        <w:t>.</w:t>
      </w:r>
    </w:p>
    <w:p w:rsidR="002B1CD4" w:rsidRPr="004D0483" w:rsidRDefault="004D0483" w:rsidP="004D0483">
      <w:pPr>
        <w:pStyle w:val="BodyText"/>
        <w:spacing w:before="60" w:after="60" w:line="276" w:lineRule="auto"/>
        <w:rPr>
          <w:rFonts w:ascii="Times New Roman" w:hAnsi="Times New Roman"/>
          <w:bCs/>
          <w:color w:val="auto"/>
          <w:sz w:val="26"/>
        </w:rPr>
      </w:pPr>
      <w:r>
        <w:rPr>
          <w:rFonts w:ascii="Times New Roman" w:hAnsi="Times New Roman"/>
          <w:bCs/>
          <w:color w:val="auto"/>
          <w:sz w:val="26"/>
        </w:rPr>
        <w:t>Vì</w:t>
      </w:r>
      <w:r w:rsidRPr="004D0483">
        <w:rPr>
          <w:bCs/>
          <w:sz w:val="26"/>
        </w:rPr>
        <w:t xml:space="preserve"> </w:t>
      </w:r>
      <w:r>
        <w:rPr>
          <w:bCs/>
          <w:sz w:val="26"/>
        </w:rPr>
        <w:t>n</w:t>
      </w:r>
      <w:r>
        <w:rPr>
          <w:bCs/>
        </w:rPr>
        <w:t>B</w:t>
      </w:r>
      <w:r>
        <w:rPr>
          <w:bCs/>
          <w:szCs w:val="24"/>
        </w:rPr>
        <w:t>aCO</w:t>
      </w:r>
      <w:r>
        <w:rPr>
          <w:bCs/>
          <w:szCs w:val="24"/>
          <w:vertAlign w:val="subscript"/>
        </w:rPr>
        <w:t>3max</w:t>
      </w:r>
      <w:r w:rsidRPr="00630E0F">
        <w:rPr>
          <w:bCs/>
          <w:sz w:val="26"/>
        </w:rPr>
        <w:t xml:space="preserve">  </w:t>
      </w:r>
      <w:r>
        <w:rPr>
          <w:bCs/>
          <w:sz w:val="26"/>
        </w:rPr>
        <w:t>= 0,2</w:t>
      </w:r>
      <w:r w:rsidRPr="00630E0F">
        <w:rPr>
          <w:bCs/>
          <w:sz w:val="26"/>
        </w:rPr>
        <w:t>(mol)</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t>VD</w:t>
      </w:r>
      <w:r w:rsidR="004E658B">
        <w:rPr>
          <w:b/>
          <w:sz w:val="26"/>
          <w:lang w:val="pt-BR"/>
        </w:rPr>
        <w:t>6</w:t>
      </w:r>
      <w:r w:rsidRPr="00630E0F">
        <w:rPr>
          <w:b/>
          <w:sz w:val="26"/>
          <w:lang w:val="pt-BR"/>
        </w:rPr>
        <w:t xml:space="preserve">: </w:t>
      </w:r>
      <w:r w:rsidRPr="00630E0F">
        <w:rPr>
          <w:sz w:val="26"/>
          <w:lang w:val="pt-BR"/>
        </w:rPr>
        <w:t>Sục từ từ 0,6 mol CO</w:t>
      </w:r>
      <w:r w:rsidRPr="00630E0F">
        <w:rPr>
          <w:sz w:val="26"/>
          <w:vertAlign w:val="subscript"/>
          <w:lang w:val="pt-BR"/>
        </w:rPr>
        <w:t>2</w:t>
      </w:r>
      <w:r w:rsidRPr="00630E0F">
        <w:rPr>
          <w:sz w:val="26"/>
          <w:lang w:val="pt-BR"/>
        </w:rPr>
        <w:t xml:space="preserve">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u được </w:t>
      </w:r>
      <w:r w:rsidRPr="00630E0F">
        <w:rPr>
          <w:b/>
          <w:bCs w:val="0"/>
          <w:sz w:val="26"/>
          <w:lang w:val="pt-BR"/>
        </w:rPr>
        <w:t>2x</w:t>
      </w:r>
      <w:r w:rsidRPr="00630E0F">
        <w:rPr>
          <w:sz w:val="26"/>
          <w:lang w:val="pt-BR"/>
        </w:rPr>
        <w:t xml:space="preserve"> mol kết tủa. Mặt khác khi sục 0,8 mol CO</w:t>
      </w:r>
      <w:r w:rsidRPr="00630E0F">
        <w:rPr>
          <w:sz w:val="26"/>
          <w:vertAlign w:val="subscript"/>
          <w:lang w:val="pt-BR"/>
        </w:rPr>
        <w:t>2</w:t>
      </w:r>
      <w:r w:rsidRPr="00630E0F">
        <w:rPr>
          <w:sz w:val="26"/>
          <w:lang w:val="pt-BR"/>
        </w:rPr>
        <w:t xml:space="preserve"> cũng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ì thu được </w:t>
      </w:r>
      <w:r w:rsidRPr="00630E0F">
        <w:rPr>
          <w:b/>
          <w:bCs w:val="0"/>
          <w:sz w:val="26"/>
          <w:lang w:val="pt-BR"/>
        </w:rPr>
        <w:t xml:space="preserve">x </w:t>
      </w:r>
      <w:r w:rsidRPr="00630E0F">
        <w:rPr>
          <w:sz w:val="26"/>
          <w:lang w:val="pt-BR"/>
        </w:rPr>
        <w:t xml:space="preserve">mol kết tủa. Giá trị của </w:t>
      </w:r>
      <w:r w:rsidRPr="00630E0F">
        <w:rPr>
          <w:b/>
          <w:sz w:val="26"/>
          <w:lang w:val="pt-BR"/>
        </w:rPr>
        <w:t>V, x</w:t>
      </w:r>
      <w:r w:rsidRPr="00630E0F">
        <w:rPr>
          <w:sz w:val="26"/>
          <w:lang w:val="pt-BR"/>
        </w:rPr>
        <w:t xml:space="preserve">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u w:val="single"/>
          <w:lang w:val="pt-BR"/>
        </w:rPr>
        <w:t>A.</w:t>
      </w:r>
      <w:r w:rsidRPr="00630E0F">
        <w:rPr>
          <w:sz w:val="26"/>
          <w:lang w:val="pt-BR"/>
        </w:rPr>
        <w:t xml:space="preserve"> V = 1,0 lít; x = 0,2 mol.</w:t>
      </w:r>
      <w:r w:rsidRPr="00630E0F">
        <w:rPr>
          <w:sz w:val="26"/>
          <w:lang w:val="pt-BR"/>
        </w:rPr>
        <w:tab/>
      </w:r>
      <w:r w:rsidRPr="00630E0F">
        <w:rPr>
          <w:sz w:val="26"/>
          <w:lang w:val="pt-BR"/>
        </w:rPr>
        <w:tab/>
      </w:r>
      <w:r w:rsidRPr="00630E0F">
        <w:rPr>
          <w:sz w:val="26"/>
          <w:lang w:val="pt-BR"/>
        </w:rPr>
        <w:tab/>
      </w:r>
      <w:r w:rsidRPr="00630E0F">
        <w:rPr>
          <w:b/>
          <w:sz w:val="26"/>
          <w:lang w:val="pt-BR"/>
        </w:rPr>
        <w:t>B.</w:t>
      </w:r>
      <w:r w:rsidRPr="00630E0F">
        <w:rPr>
          <w:sz w:val="26"/>
          <w:lang w:val="pt-BR"/>
        </w:rPr>
        <w:t xml:space="preserve"> V = 1,2 lít; x = 0,3 mol.</w:t>
      </w:r>
      <w:r w:rsidRPr="00630E0F">
        <w:rPr>
          <w:sz w:val="26"/>
          <w:lang w:val="pt-BR"/>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t>C.</w:t>
      </w:r>
      <w:r w:rsidRPr="00630E0F">
        <w:rPr>
          <w:sz w:val="26"/>
          <w:lang w:val="pt-BR"/>
        </w:rPr>
        <w:t xml:space="preserve"> V = 1,5 lít; x = 0,5 mol.</w:t>
      </w:r>
      <w:r w:rsidRPr="00630E0F">
        <w:rPr>
          <w:sz w:val="26"/>
          <w:lang w:val="pt-BR"/>
        </w:rPr>
        <w:tab/>
      </w:r>
      <w:r w:rsidRPr="00630E0F">
        <w:rPr>
          <w:sz w:val="26"/>
          <w:lang w:val="pt-BR"/>
        </w:rPr>
        <w:tab/>
      </w:r>
      <w:r w:rsidRPr="00630E0F">
        <w:rPr>
          <w:sz w:val="26"/>
          <w:lang w:val="pt-BR"/>
        </w:rPr>
        <w:tab/>
      </w:r>
      <w:r w:rsidRPr="00630E0F">
        <w:rPr>
          <w:b/>
          <w:sz w:val="26"/>
          <w:lang w:val="pt-BR"/>
        </w:rPr>
        <w:t>D.</w:t>
      </w:r>
      <w:r w:rsidRPr="00630E0F">
        <w:rPr>
          <w:sz w:val="26"/>
          <w:lang w:val="pt-BR"/>
        </w:rPr>
        <w:t xml:space="preserve"> V = 1,0 lít; x = 0,4 mol.</w:t>
      </w:r>
      <w:r w:rsidRPr="00630E0F">
        <w:rPr>
          <w:sz w:val="26"/>
          <w:lang w:val="pt-BR"/>
        </w:rPr>
        <w:tab/>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tbl>
      <w:tblPr>
        <w:tblW w:w="0" w:type="auto"/>
        <w:tblLook w:val="04A0" w:firstRow="1" w:lastRow="0" w:firstColumn="1" w:lastColumn="0" w:noHBand="0" w:noVBand="1"/>
      </w:tblPr>
      <w:tblGrid>
        <w:gridCol w:w="6475"/>
        <w:gridCol w:w="3965"/>
      </w:tblGrid>
      <w:tr w:rsidR="005A4CE0" w:rsidRPr="00036F08" w:rsidTr="00036F08">
        <w:tc>
          <w:tcPr>
            <w:tcW w:w="6516" w:type="dxa"/>
            <w:shd w:val="clear" w:color="auto" w:fill="auto"/>
          </w:tcPr>
          <w:p w:rsidR="005A4CE0" w:rsidRPr="00036F08" w:rsidRDefault="005A4CE0" w:rsidP="00036F08">
            <w:pPr>
              <w:spacing w:before="60" w:after="60" w:line="276" w:lineRule="auto"/>
              <w:ind w:right="43"/>
              <w:jc w:val="both"/>
              <w:rPr>
                <w:bCs w:val="0"/>
                <w:sz w:val="26"/>
              </w:rPr>
            </w:pPr>
            <w:r w:rsidRPr="00036F08">
              <w:rPr>
                <w:bCs w:val="0"/>
                <w:sz w:val="26"/>
              </w:rPr>
              <w:t>TH1: 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2x (mol), nCO</w:t>
            </w:r>
            <w:r w:rsidRPr="00036F08">
              <w:rPr>
                <w:bCs w:val="0"/>
                <w:sz w:val="26"/>
                <w:vertAlign w:val="subscript"/>
              </w:rPr>
              <w:t>2</w:t>
            </w:r>
            <w:r w:rsidRPr="00036F08">
              <w:rPr>
                <w:bCs w:val="0"/>
                <w:sz w:val="26"/>
              </w:rPr>
              <w:t>= 0,6 mol</w:t>
            </w:r>
          </w:p>
          <w:p w:rsidR="005A4CE0" w:rsidRPr="00036F08" w:rsidRDefault="005A4CE0"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Ca(OH)</w:t>
            </w:r>
            <w:r w:rsidRPr="00036F08">
              <w:rPr>
                <w:bCs w:val="0"/>
                <w:sz w:val="26"/>
                <w:vertAlign w:val="subscript"/>
              </w:rPr>
              <w:t>2</w:t>
            </w:r>
            <w:r w:rsidRPr="00036F08">
              <w:rPr>
                <w:bCs w:val="0"/>
                <w:sz w:val="26"/>
              </w:rPr>
              <w:t xml:space="preserve"> → C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5A4CE0" w:rsidRPr="00036F08" w:rsidRDefault="005A4CE0" w:rsidP="00036F08">
            <w:pPr>
              <w:spacing w:before="60" w:after="60" w:line="276" w:lineRule="auto"/>
              <w:ind w:right="43"/>
              <w:jc w:val="both"/>
              <w:rPr>
                <w:bCs w:val="0"/>
                <w:sz w:val="26"/>
              </w:rPr>
            </w:pPr>
            <w:r w:rsidRPr="00036F08">
              <w:rPr>
                <w:bCs w:val="0"/>
                <w:sz w:val="26"/>
              </w:rPr>
              <w:t>Phản ứng :  0,6                           2x              (mol)</w:t>
            </w:r>
          </w:p>
          <w:p w:rsidR="005A4CE0" w:rsidRPr="00036F08" w:rsidRDefault="005A4CE0" w:rsidP="00036F08">
            <w:pPr>
              <w:numPr>
                <w:ilvl w:val="0"/>
                <w:numId w:val="1"/>
              </w:numPr>
              <w:spacing w:before="60" w:after="60" w:line="276" w:lineRule="auto"/>
              <w:ind w:right="43"/>
              <w:jc w:val="both"/>
              <w:rPr>
                <w:bCs w:val="0"/>
                <w:sz w:val="26"/>
              </w:rPr>
            </w:pPr>
            <w:r w:rsidRPr="00036F08">
              <w:rPr>
                <w:bCs w:val="0"/>
                <w:sz w:val="26"/>
              </w:rPr>
              <w:t>2x= nCO</w:t>
            </w:r>
            <w:r w:rsidRPr="00036F08">
              <w:rPr>
                <w:bCs w:val="0"/>
                <w:sz w:val="26"/>
                <w:vertAlign w:val="subscript"/>
              </w:rPr>
              <w:t>2</w:t>
            </w:r>
            <w:r w:rsidRPr="00036F08">
              <w:rPr>
                <w:bCs w:val="0"/>
                <w:sz w:val="26"/>
              </w:rPr>
              <w:t xml:space="preserve"> </w:t>
            </w:r>
            <w:r w:rsidRPr="00036F08">
              <w:rPr>
                <w:bCs w:val="0"/>
                <w:sz w:val="26"/>
              </w:rPr>
              <w:sym w:font="Wingdings" w:char="F0E0"/>
            </w:r>
            <w:r w:rsidRPr="00036F08">
              <w:rPr>
                <w:bCs w:val="0"/>
                <w:sz w:val="26"/>
              </w:rPr>
              <w:t xml:space="preserve"> x= 0,3</w:t>
            </w:r>
          </w:p>
          <w:p w:rsidR="005A4CE0" w:rsidRPr="00036F08" w:rsidRDefault="005A4CE0" w:rsidP="00036F08">
            <w:pPr>
              <w:spacing w:before="60" w:after="60" w:line="276" w:lineRule="auto"/>
              <w:ind w:right="43" w:firstLine="720"/>
              <w:jc w:val="both"/>
              <w:rPr>
                <w:bCs w:val="0"/>
                <w:sz w:val="26"/>
              </w:rPr>
            </w:pPr>
            <w:r w:rsidRPr="00036F08">
              <w:rPr>
                <w:bCs w:val="0"/>
                <w:sz w:val="26"/>
              </w:rPr>
              <w:t>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x (mol), nCO</w:t>
            </w:r>
            <w:r w:rsidRPr="00036F08">
              <w:rPr>
                <w:bCs w:val="0"/>
                <w:sz w:val="26"/>
                <w:vertAlign w:val="subscript"/>
              </w:rPr>
              <w:t>2</w:t>
            </w:r>
            <w:r w:rsidRPr="00036F08">
              <w:rPr>
                <w:bCs w:val="0"/>
                <w:sz w:val="26"/>
              </w:rPr>
              <w:t>= 0,8 mol</w:t>
            </w:r>
          </w:p>
          <w:p w:rsidR="005A4CE0" w:rsidRPr="00036F08" w:rsidRDefault="005A4CE0"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Ba(OH)</w:t>
            </w:r>
            <w:r w:rsidRPr="00036F08">
              <w:rPr>
                <w:bCs w:val="0"/>
                <w:sz w:val="26"/>
                <w:vertAlign w:val="subscript"/>
              </w:rPr>
              <w:t>2</w:t>
            </w:r>
            <w:r w:rsidRPr="00036F08">
              <w:rPr>
                <w:bCs w:val="0"/>
                <w:sz w:val="26"/>
              </w:rPr>
              <w:t xml:space="preserve"> → B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5A4CE0" w:rsidRPr="00036F08" w:rsidRDefault="005A4CE0" w:rsidP="00036F08">
            <w:pPr>
              <w:spacing w:before="60" w:after="60" w:line="276" w:lineRule="auto"/>
              <w:ind w:right="43"/>
              <w:jc w:val="both"/>
              <w:rPr>
                <w:bCs w:val="0"/>
                <w:sz w:val="26"/>
              </w:rPr>
            </w:pPr>
            <w:r w:rsidRPr="00036F08">
              <w:rPr>
                <w:bCs w:val="0"/>
                <w:sz w:val="26"/>
              </w:rPr>
              <w:t>Ban đầu   :  0,8                            0,5V            (mol)</w:t>
            </w:r>
          </w:p>
          <w:p w:rsidR="005A4CE0" w:rsidRPr="00036F08" w:rsidRDefault="005A4CE0" w:rsidP="00036F08">
            <w:pPr>
              <w:spacing w:before="60" w:after="60" w:line="276" w:lineRule="auto"/>
              <w:ind w:right="43"/>
              <w:jc w:val="both"/>
              <w:rPr>
                <w:bCs w:val="0"/>
                <w:sz w:val="26"/>
              </w:rPr>
            </w:pPr>
            <w:r w:rsidRPr="00036F08">
              <w:rPr>
                <w:bCs w:val="0"/>
                <w:sz w:val="26"/>
              </w:rPr>
              <w:t>Phản ứng :  0,3                            0,3              (mol)</w:t>
            </w:r>
          </w:p>
          <w:p w:rsidR="005A4CE0" w:rsidRPr="00036F08" w:rsidRDefault="005A4CE0" w:rsidP="00036F08">
            <w:pPr>
              <w:spacing w:before="60" w:after="60" w:line="276" w:lineRule="auto"/>
              <w:ind w:right="43"/>
              <w:jc w:val="both"/>
              <w:rPr>
                <w:bCs w:val="0"/>
                <w:sz w:val="26"/>
              </w:rPr>
            </w:pPr>
            <w:r w:rsidRPr="00036F08">
              <w:rPr>
                <w:bCs w:val="0"/>
                <w:sz w:val="26"/>
              </w:rPr>
              <w:t>Dư           :                               0,5V – 0,3       (mol)</w:t>
            </w:r>
          </w:p>
          <w:p w:rsidR="005A4CE0" w:rsidRPr="00036F08" w:rsidRDefault="005A4CE0"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 Ba(OH)</w:t>
            </w:r>
            <w:r w:rsidRPr="00036F08">
              <w:rPr>
                <w:bCs w:val="0"/>
                <w:sz w:val="26"/>
                <w:vertAlign w:val="subscript"/>
              </w:rPr>
              <w:t>2</w:t>
            </w:r>
            <w:r w:rsidRPr="00036F08">
              <w:rPr>
                <w:bCs w:val="0"/>
                <w:sz w:val="26"/>
              </w:rPr>
              <w:t xml:space="preserve"> → B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5A4CE0" w:rsidRPr="00036F08" w:rsidRDefault="005A4CE0" w:rsidP="00036F08">
            <w:pPr>
              <w:spacing w:before="60" w:after="60" w:line="276" w:lineRule="auto"/>
              <w:ind w:right="43"/>
              <w:jc w:val="both"/>
              <w:rPr>
                <w:bCs w:val="0"/>
                <w:sz w:val="26"/>
              </w:rPr>
            </w:pPr>
            <w:r w:rsidRPr="00036F08">
              <w:rPr>
                <w:bCs w:val="0"/>
                <w:sz w:val="26"/>
              </w:rPr>
              <w:t>Phản ứng:  2(0,5V – 0,3 )                      (0,5V– 0,3)     (mol)</w:t>
            </w:r>
          </w:p>
          <w:p w:rsidR="00D96AF6" w:rsidRPr="00036F08" w:rsidRDefault="005A4CE0" w:rsidP="00036F08">
            <w:pPr>
              <w:numPr>
                <w:ilvl w:val="0"/>
                <w:numId w:val="1"/>
              </w:num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xml:space="preserve"> =0,8</w:t>
            </w:r>
            <w:r w:rsidRPr="00036F08">
              <w:rPr>
                <w:bCs w:val="0"/>
                <w:sz w:val="26"/>
              </w:rPr>
              <w:sym w:font="Wingdings" w:char="F0E0"/>
            </w:r>
            <w:r w:rsidRPr="00036F08">
              <w:rPr>
                <w:bCs w:val="0"/>
                <w:sz w:val="26"/>
              </w:rPr>
              <w:t xml:space="preserve"> 0,3+2(0,5V – 0,3)= 0,8 mol </w:t>
            </w:r>
            <w:r w:rsidRPr="00036F08">
              <w:rPr>
                <w:bCs w:val="0"/>
                <w:sz w:val="26"/>
              </w:rPr>
              <w:sym w:font="Wingdings" w:char="F0E0"/>
            </w:r>
            <w:r w:rsidRPr="00036F08">
              <w:rPr>
                <w:bCs w:val="0"/>
                <w:sz w:val="26"/>
              </w:rPr>
              <w:t>V=1,1</w:t>
            </w:r>
          </w:p>
          <w:p w:rsidR="005A4CE0" w:rsidRPr="00036F08" w:rsidRDefault="00D96AF6" w:rsidP="00036F08">
            <w:pPr>
              <w:pStyle w:val="BodyText"/>
              <w:spacing w:before="60" w:after="60" w:line="276" w:lineRule="auto"/>
              <w:rPr>
                <w:rFonts w:ascii="Times New Roman" w:hAnsi="Times New Roman"/>
                <w:bCs/>
                <w:color w:val="auto"/>
                <w:sz w:val="26"/>
              </w:rPr>
            </w:pPr>
            <w:r w:rsidRPr="00036F08">
              <w:rPr>
                <w:bCs/>
                <w:sz w:val="26"/>
              </w:rPr>
              <w:t>M</w:t>
            </w:r>
            <w:r w:rsidRPr="00036F08">
              <w:rPr>
                <w:rFonts w:ascii="Calibri" w:hAnsi="Calibri" w:cs="Calibri"/>
                <w:bCs/>
                <w:sz w:val="26"/>
              </w:rPr>
              <w:t>à</w:t>
            </w:r>
            <w:r w:rsidRPr="00036F08">
              <w:rPr>
                <w:bCs/>
                <w:sz w:val="26"/>
              </w:rPr>
              <w:t xml:space="preserve"> </w:t>
            </w:r>
            <w:r w:rsidRPr="00036F08">
              <w:rPr>
                <w:rFonts w:ascii="Times New Roman" w:hAnsi="Times New Roman"/>
                <w:bCs/>
                <w:color w:val="auto"/>
                <w:sz w:val="26"/>
              </w:rPr>
              <w:t xml:space="preserve">0,5V </w:t>
            </w:r>
            <w:r w:rsidRPr="00036F08">
              <w:rPr>
                <w:rFonts w:ascii="Times New Roman" w:hAnsi="Times New Roman" w:cs="Times New Roman"/>
                <w:bCs/>
                <w:color w:val="auto"/>
                <w:sz w:val="26"/>
              </w:rPr>
              <w:t>≥</w:t>
            </w:r>
            <w:r w:rsidRPr="00036F08">
              <w:rPr>
                <w:rFonts w:ascii="Times New Roman" w:hAnsi="Times New Roman"/>
                <w:bCs/>
                <w:color w:val="auto"/>
                <w:sz w:val="26"/>
              </w:rPr>
              <w:t xml:space="preserve"> 0,6</w:t>
            </w:r>
            <w:r w:rsidR="006D103D" w:rsidRPr="00036F08">
              <w:rPr>
                <w:bCs/>
                <w:sz w:val="26"/>
              </w:rPr>
              <w:t xml:space="preserve"> </w:t>
            </w:r>
            <w:r w:rsidR="006D103D" w:rsidRPr="00036F08">
              <w:rPr>
                <w:rFonts w:ascii="Times New Roman" w:hAnsi="Times New Roman"/>
                <w:bCs/>
                <w:color w:val="auto"/>
                <w:sz w:val="26"/>
                <w:szCs w:val="26"/>
              </w:rPr>
              <w:sym w:font="Symbol" w:char="F0DE"/>
            </w:r>
            <w:r w:rsidR="006D103D" w:rsidRPr="00036F08">
              <w:rPr>
                <w:rFonts w:ascii="Times New Roman" w:hAnsi="Times New Roman"/>
                <w:bCs/>
                <w:color w:val="auto"/>
                <w:sz w:val="26"/>
              </w:rPr>
              <w:t xml:space="preserve"> không có nghiệm phù hợp.</w:t>
            </w:r>
            <w:r w:rsidRPr="00036F08">
              <w:rPr>
                <w:rFonts w:ascii="Times New Roman" w:hAnsi="Times New Roman"/>
                <w:bCs/>
                <w:color w:val="auto"/>
                <w:sz w:val="26"/>
              </w:rPr>
              <w:tab/>
            </w:r>
            <w:r w:rsidR="005A4CE0" w:rsidRPr="00036F08">
              <w:rPr>
                <w:bCs/>
                <w:sz w:val="26"/>
              </w:rPr>
              <w:t xml:space="preserve"> </w:t>
            </w:r>
          </w:p>
        </w:tc>
        <w:tc>
          <w:tcPr>
            <w:tcW w:w="3924" w:type="dxa"/>
            <w:shd w:val="clear" w:color="auto" w:fill="auto"/>
          </w:tcPr>
          <w:p w:rsidR="005A4CE0" w:rsidRPr="00036F08" w:rsidRDefault="005A4CE0" w:rsidP="00036F08">
            <w:pPr>
              <w:spacing w:before="60" w:after="60" w:line="276" w:lineRule="auto"/>
              <w:jc w:val="center"/>
              <w:rPr>
                <w:b/>
                <w:bCs w:val="0"/>
                <w:sz w:val="26"/>
              </w:rPr>
            </w:pPr>
            <w:r w:rsidRPr="00630E0F">
              <w:object w:dxaOrig="3745" w:dyaOrig="2305">
                <v:shape id="_x0000_i1031" type="#_x0000_t75" style="width:187.5pt;height:115.5pt" o:ole="">
                  <v:imagedata r:id="rId21" o:title=""/>
                </v:shape>
                <o:OLEObject Type="Embed" ProgID="ACD.ChemSketch.20" ShapeID="_x0000_i1031" DrawAspect="Content" ObjectID="_1783966144" r:id="rId22"/>
              </w:object>
            </w:r>
          </w:p>
        </w:tc>
      </w:tr>
      <w:tr w:rsidR="005A4CE0" w:rsidRPr="00036F08" w:rsidTr="00036F08">
        <w:tc>
          <w:tcPr>
            <w:tcW w:w="6516" w:type="dxa"/>
            <w:shd w:val="clear" w:color="auto" w:fill="auto"/>
          </w:tcPr>
          <w:p w:rsidR="00B06C5D" w:rsidRPr="00036F08" w:rsidRDefault="005A4CE0" w:rsidP="00036F08">
            <w:pPr>
              <w:spacing w:before="60" w:after="60" w:line="276" w:lineRule="auto"/>
              <w:ind w:right="43"/>
              <w:jc w:val="both"/>
              <w:rPr>
                <w:bCs w:val="0"/>
                <w:sz w:val="26"/>
              </w:rPr>
            </w:pPr>
            <w:r w:rsidRPr="00036F08">
              <w:rPr>
                <w:bCs w:val="0"/>
                <w:sz w:val="26"/>
              </w:rPr>
              <w:lastRenderedPageBreak/>
              <w:t>TH2:</w:t>
            </w:r>
            <w:r w:rsidR="00B06C5D" w:rsidRPr="00036F08">
              <w:rPr>
                <w:bCs w:val="0"/>
                <w:sz w:val="26"/>
              </w:rPr>
              <w:t xml:space="preserve"> Khi  n</w:t>
            </w:r>
            <w:r w:rsidR="00B06C5D" w:rsidRPr="00036F08">
              <w:rPr>
                <w:bCs w:val="0"/>
              </w:rPr>
              <w:t>B</w:t>
            </w:r>
            <w:r w:rsidR="00B06C5D" w:rsidRPr="00036F08">
              <w:rPr>
                <w:bCs w:val="0"/>
                <w:szCs w:val="24"/>
              </w:rPr>
              <w:t>aCO</w:t>
            </w:r>
            <w:r w:rsidR="00B06C5D" w:rsidRPr="00036F08">
              <w:rPr>
                <w:bCs w:val="0"/>
                <w:szCs w:val="24"/>
                <w:vertAlign w:val="subscript"/>
              </w:rPr>
              <w:t>3</w:t>
            </w:r>
            <w:r w:rsidR="00B06C5D" w:rsidRPr="00036F08">
              <w:rPr>
                <w:bCs w:val="0"/>
                <w:sz w:val="26"/>
              </w:rPr>
              <w:t xml:space="preserve">  = 2x (mol), nCO</w:t>
            </w:r>
            <w:r w:rsidR="00B06C5D" w:rsidRPr="00036F08">
              <w:rPr>
                <w:bCs w:val="0"/>
                <w:sz w:val="26"/>
                <w:vertAlign w:val="subscript"/>
              </w:rPr>
              <w:t>2</w:t>
            </w:r>
            <w:r w:rsidR="00B06C5D" w:rsidRPr="00036F08">
              <w:rPr>
                <w:bCs w:val="0"/>
                <w:sz w:val="26"/>
              </w:rPr>
              <w:t>= 0,6mol</w:t>
            </w:r>
          </w:p>
          <w:p w:rsidR="00B06C5D" w:rsidRPr="00036F08" w:rsidRDefault="00B06C5D" w:rsidP="00036F08">
            <w:pPr>
              <w:spacing w:before="60" w:after="60" w:line="276" w:lineRule="auto"/>
              <w:ind w:right="43"/>
              <w:jc w:val="both"/>
              <w:rPr>
                <w:bCs w:val="0"/>
                <w:sz w:val="26"/>
              </w:rPr>
            </w:pPr>
            <w:r w:rsidRPr="00036F08">
              <w:rPr>
                <w:bCs w:val="0"/>
                <w:sz w:val="26"/>
              </w:rPr>
              <w:t>PTHH      : CO</w:t>
            </w:r>
            <w:r w:rsidRPr="00036F08">
              <w:rPr>
                <w:bCs w:val="0"/>
                <w:sz w:val="26"/>
                <w:vertAlign w:val="subscript"/>
              </w:rPr>
              <w:t>2</w:t>
            </w:r>
            <w:r w:rsidRPr="00036F08">
              <w:rPr>
                <w:bCs w:val="0"/>
                <w:sz w:val="26"/>
              </w:rPr>
              <w:t xml:space="preserve"> + Ba(OH)</w:t>
            </w:r>
            <w:r w:rsidRPr="00036F08">
              <w:rPr>
                <w:bCs w:val="0"/>
                <w:sz w:val="26"/>
                <w:vertAlign w:val="subscript"/>
              </w:rPr>
              <w:t>2</w:t>
            </w:r>
            <w:r w:rsidRPr="00036F08">
              <w:rPr>
                <w:bCs w:val="0"/>
                <w:sz w:val="26"/>
              </w:rPr>
              <w:t xml:space="preserve"> → BaCO</w:t>
            </w:r>
            <w:r w:rsidRPr="00036F08">
              <w:rPr>
                <w:bCs w:val="0"/>
                <w:sz w:val="26"/>
                <w:vertAlign w:val="subscript"/>
              </w:rPr>
              <w:t>3</w:t>
            </w:r>
            <w:r w:rsidRPr="00036F08">
              <w:rPr>
                <w:bCs w:val="0"/>
                <w:sz w:val="26"/>
              </w:rPr>
              <w:t>↓ + H</w:t>
            </w:r>
            <w:r w:rsidRPr="00036F08">
              <w:rPr>
                <w:bCs w:val="0"/>
                <w:sz w:val="26"/>
                <w:vertAlign w:val="subscript"/>
              </w:rPr>
              <w:t>2</w:t>
            </w:r>
            <w:r w:rsidRPr="00036F08">
              <w:rPr>
                <w:bCs w:val="0"/>
                <w:sz w:val="26"/>
              </w:rPr>
              <w:t>O</w:t>
            </w:r>
          </w:p>
          <w:p w:rsidR="00B06C5D" w:rsidRPr="00036F08" w:rsidRDefault="00B06C5D" w:rsidP="00036F08">
            <w:pPr>
              <w:spacing w:before="60" w:after="60" w:line="276" w:lineRule="auto"/>
              <w:ind w:right="43"/>
              <w:jc w:val="both"/>
              <w:rPr>
                <w:bCs w:val="0"/>
                <w:sz w:val="26"/>
              </w:rPr>
            </w:pPr>
            <w:r w:rsidRPr="00036F08">
              <w:rPr>
                <w:bCs w:val="0"/>
                <w:sz w:val="26"/>
              </w:rPr>
              <w:t>Ban đầu   :  0,6                            0,5V            (mol)</w:t>
            </w:r>
          </w:p>
          <w:p w:rsidR="00B06C5D" w:rsidRPr="00036F08" w:rsidRDefault="00B06C5D" w:rsidP="00036F08">
            <w:pPr>
              <w:spacing w:before="60" w:after="60" w:line="276" w:lineRule="auto"/>
              <w:ind w:right="43"/>
              <w:jc w:val="both"/>
              <w:rPr>
                <w:bCs w:val="0"/>
                <w:sz w:val="26"/>
              </w:rPr>
            </w:pPr>
            <w:r w:rsidRPr="00036F08">
              <w:rPr>
                <w:bCs w:val="0"/>
                <w:sz w:val="26"/>
              </w:rPr>
              <w:t>Phản ứng :  2x                            2x              (mol)</w:t>
            </w:r>
          </w:p>
          <w:p w:rsidR="00B06C5D" w:rsidRPr="00036F08" w:rsidRDefault="00B06C5D" w:rsidP="00036F08">
            <w:pPr>
              <w:spacing w:before="60" w:after="60" w:line="276" w:lineRule="auto"/>
              <w:ind w:right="43"/>
              <w:jc w:val="both"/>
              <w:rPr>
                <w:bCs w:val="0"/>
                <w:sz w:val="26"/>
              </w:rPr>
            </w:pPr>
            <w:r w:rsidRPr="00036F08">
              <w:rPr>
                <w:bCs w:val="0"/>
                <w:sz w:val="26"/>
              </w:rPr>
              <w:t>Dư           :                               0,5V – 2x       (mol)</w:t>
            </w:r>
          </w:p>
          <w:p w:rsidR="00B06C5D" w:rsidRPr="00036F08" w:rsidRDefault="00B06C5D" w:rsidP="00036F08">
            <w:pPr>
              <w:spacing w:before="60" w:after="60" w:line="276" w:lineRule="auto"/>
              <w:ind w:right="43"/>
              <w:jc w:val="both"/>
              <w:rPr>
                <w:bCs w:val="0"/>
                <w:sz w:val="26"/>
              </w:rPr>
            </w:pPr>
            <w:r w:rsidRPr="00036F08">
              <w:rPr>
                <w:bCs w:val="0"/>
                <w:sz w:val="26"/>
              </w:rPr>
              <w:t>PTHH      : 2CO</w:t>
            </w:r>
            <w:r w:rsidRPr="00036F08">
              <w:rPr>
                <w:bCs w:val="0"/>
                <w:sz w:val="26"/>
                <w:vertAlign w:val="subscript"/>
              </w:rPr>
              <w:t>2</w:t>
            </w:r>
            <w:r w:rsidRPr="00036F08">
              <w:rPr>
                <w:bCs w:val="0"/>
                <w:sz w:val="26"/>
              </w:rPr>
              <w:t xml:space="preserve">     + Ba(OH)</w:t>
            </w:r>
            <w:r w:rsidRPr="00036F08">
              <w:rPr>
                <w:bCs w:val="0"/>
                <w:sz w:val="26"/>
                <w:vertAlign w:val="subscript"/>
              </w:rPr>
              <w:t>2</w:t>
            </w:r>
            <w:r w:rsidRPr="00036F08">
              <w:rPr>
                <w:bCs w:val="0"/>
                <w:sz w:val="26"/>
              </w:rPr>
              <w:t xml:space="preserve"> → Ba(HCO</w:t>
            </w:r>
            <w:r w:rsidRPr="00036F08">
              <w:rPr>
                <w:bCs w:val="0"/>
                <w:sz w:val="26"/>
                <w:vertAlign w:val="subscript"/>
              </w:rPr>
              <w:t>3</w:t>
            </w:r>
            <w:r w:rsidRPr="00036F08">
              <w:rPr>
                <w:bCs w:val="0"/>
                <w:sz w:val="26"/>
              </w:rPr>
              <w:t>)</w:t>
            </w:r>
            <w:r w:rsidRPr="00036F08">
              <w:rPr>
                <w:bCs w:val="0"/>
                <w:sz w:val="26"/>
                <w:vertAlign w:val="subscript"/>
              </w:rPr>
              <w:t>2</w:t>
            </w:r>
            <w:r w:rsidRPr="00036F08">
              <w:rPr>
                <w:bCs w:val="0"/>
                <w:sz w:val="26"/>
              </w:rPr>
              <w:t xml:space="preserve"> </w:t>
            </w:r>
          </w:p>
          <w:p w:rsidR="00B06C5D" w:rsidRPr="00036F08" w:rsidRDefault="00B06C5D" w:rsidP="00036F08">
            <w:pPr>
              <w:spacing w:before="60" w:after="60" w:line="276" w:lineRule="auto"/>
              <w:ind w:right="43"/>
              <w:jc w:val="both"/>
              <w:rPr>
                <w:bCs w:val="0"/>
                <w:sz w:val="26"/>
              </w:rPr>
            </w:pPr>
            <w:r w:rsidRPr="00036F08">
              <w:rPr>
                <w:bCs w:val="0"/>
                <w:sz w:val="26"/>
              </w:rPr>
              <w:t>Phản ứng:  2(0,5V – 2x )                      (0,5V– 2x)     (mol)</w:t>
            </w:r>
          </w:p>
          <w:p w:rsidR="005A4CE0" w:rsidRPr="00036F08" w:rsidRDefault="00B06C5D" w:rsidP="00036F08">
            <w:p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xml:space="preserve"> =0,6</w:t>
            </w:r>
            <w:r w:rsidRPr="00036F08">
              <w:rPr>
                <w:bCs w:val="0"/>
                <w:sz w:val="26"/>
              </w:rPr>
              <w:sym w:font="Wingdings" w:char="F0E0"/>
            </w:r>
            <w:r w:rsidRPr="00036F08">
              <w:rPr>
                <w:bCs w:val="0"/>
                <w:sz w:val="26"/>
              </w:rPr>
              <w:t xml:space="preserve"> 2x+2(0,5V – 2x)= 0,6 mol </w:t>
            </w:r>
            <w:r w:rsidR="00D96AF6" w:rsidRPr="00036F08">
              <w:rPr>
                <w:bCs w:val="0"/>
                <w:sz w:val="26"/>
              </w:rPr>
              <w:t>(1)</w:t>
            </w:r>
          </w:p>
          <w:p w:rsidR="00D96AF6" w:rsidRPr="00036F08" w:rsidRDefault="00D96AF6" w:rsidP="00036F08">
            <w:pPr>
              <w:spacing w:before="60" w:after="60" w:line="276" w:lineRule="auto"/>
              <w:ind w:right="43"/>
              <w:jc w:val="both"/>
              <w:rPr>
                <w:bCs w:val="0"/>
                <w:sz w:val="26"/>
              </w:rPr>
            </w:pPr>
            <w:r w:rsidRPr="00036F08">
              <w:rPr>
                <w:bCs w:val="0"/>
                <w:sz w:val="26"/>
              </w:rPr>
              <w:t>Tương tự Khi  n</w:t>
            </w:r>
            <w:r w:rsidRPr="00036F08">
              <w:rPr>
                <w:bCs w:val="0"/>
              </w:rPr>
              <w:t>B</w:t>
            </w:r>
            <w:r w:rsidRPr="00036F08">
              <w:rPr>
                <w:bCs w:val="0"/>
                <w:szCs w:val="24"/>
              </w:rPr>
              <w:t>aCO</w:t>
            </w:r>
            <w:r w:rsidRPr="00036F08">
              <w:rPr>
                <w:bCs w:val="0"/>
                <w:szCs w:val="24"/>
                <w:vertAlign w:val="subscript"/>
              </w:rPr>
              <w:t>3</w:t>
            </w:r>
            <w:r w:rsidRPr="00036F08">
              <w:rPr>
                <w:bCs w:val="0"/>
                <w:sz w:val="26"/>
              </w:rPr>
              <w:t xml:space="preserve">  = x (mol), nCO</w:t>
            </w:r>
            <w:r w:rsidRPr="00036F08">
              <w:rPr>
                <w:bCs w:val="0"/>
                <w:sz w:val="26"/>
                <w:vertAlign w:val="subscript"/>
              </w:rPr>
              <w:t>2</w:t>
            </w:r>
            <w:r w:rsidRPr="00036F08">
              <w:rPr>
                <w:bCs w:val="0"/>
                <w:sz w:val="26"/>
              </w:rPr>
              <w:t>= 0,8mol</w:t>
            </w:r>
          </w:p>
          <w:p w:rsidR="00D96AF6" w:rsidRPr="00036F08" w:rsidRDefault="00D96AF6" w:rsidP="00036F08">
            <w:pPr>
              <w:spacing w:before="60" w:after="60" w:line="276" w:lineRule="auto"/>
              <w:ind w:right="43"/>
              <w:jc w:val="both"/>
              <w:rPr>
                <w:bCs w:val="0"/>
                <w:sz w:val="26"/>
              </w:rPr>
            </w:pPr>
            <w:r w:rsidRPr="00036F08">
              <w:rPr>
                <w:bCs w:val="0"/>
                <w:sz w:val="26"/>
              </w:rPr>
              <w:t>nCO</w:t>
            </w:r>
            <w:r w:rsidRPr="00036F08">
              <w:rPr>
                <w:bCs w:val="0"/>
                <w:sz w:val="26"/>
                <w:vertAlign w:val="subscript"/>
              </w:rPr>
              <w:t>2</w:t>
            </w:r>
            <w:r w:rsidRPr="00036F08">
              <w:rPr>
                <w:bCs w:val="0"/>
                <w:sz w:val="26"/>
              </w:rPr>
              <w:t xml:space="preserve"> =0,8</w:t>
            </w:r>
            <w:r w:rsidRPr="00036F08">
              <w:rPr>
                <w:bCs w:val="0"/>
                <w:sz w:val="26"/>
              </w:rPr>
              <w:sym w:font="Wingdings" w:char="F0E0"/>
            </w:r>
            <w:r w:rsidRPr="00036F08">
              <w:rPr>
                <w:bCs w:val="0"/>
                <w:sz w:val="26"/>
              </w:rPr>
              <w:t xml:space="preserve"> x+2(0,5V – x)= 0,8 mol (2)</w:t>
            </w:r>
          </w:p>
          <w:p w:rsidR="00D96AF6" w:rsidRPr="00036F08" w:rsidRDefault="00D96AF6" w:rsidP="00036F08">
            <w:pPr>
              <w:numPr>
                <w:ilvl w:val="0"/>
                <w:numId w:val="1"/>
              </w:numPr>
              <w:spacing w:before="60" w:after="60" w:line="276" w:lineRule="auto"/>
              <w:ind w:right="43"/>
              <w:jc w:val="both"/>
              <w:rPr>
                <w:bCs w:val="0"/>
                <w:sz w:val="26"/>
              </w:rPr>
            </w:pPr>
            <w:r w:rsidRPr="00036F08">
              <w:rPr>
                <w:bCs w:val="0"/>
                <w:sz w:val="26"/>
              </w:rPr>
              <w:t>V = 1, x=0,2</w:t>
            </w:r>
          </w:p>
        </w:tc>
        <w:tc>
          <w:tcPr>
            <w:tcW w:w="3924" w:type="dxa"/>
            <w:shd w:val="clear" w:color="auto" w:fill="auto"/>
          </w:tcPr>
          <w:p w:rsidR="005A4CE0" w:rsidRPr="00630E0F" w:rsidRDefault="005A4CE0" w:rsidP="00036F08">
            <w:pPr>
              <w:spacing w:before="60" w:after="60" w:line="276" w:lineRule="auto"/>
              <w:jc w:val="center"/>
            </w:pPr>
            <w:r w:rsidRPr="00630E0F">
              <w:object w:dxaOrig="3745" w:dyaOrig="2305">
                <v:shape id="_x0000_i1032" type="#_x0000_t75" style="width:187.5pt;height:115.5pt" o:ole="">
                  <v:imagedata r:id="rId23" o:title=""/>
                </v:shape>
                <o:OLEObject Type="Embed" ProgID="ACD.ChemSketch.20" ShapeID="_x0000_i1032" DrawAspect="Content" ObjectID="_1783966145" r:id="rId24"/>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10368" w:type="dxa"/>
        <w:tblLook w:val="04A0" w:firstRow="1" w:lastRow="0" w:firstColumn="1" w:lastColumn="0" w:noHBand="0" w:noVBand="1"/>
      </w:tblPr>
      <w:tblGrid>
        <w:gridCol w:w="6288"/>
        <w:gridCol w:w="4080"/>
      </w:tblGrid>
      <w:tr w:rsidR="002B1CD4" w:rsidRPr="00630E0F" w:rsidTr="00D21BAD">
        <w:trPr>
          <w:trHeight w:val="1236"/>
        </w:trPr>
        <w:tc>
          <w:tcPr>
            <w:tcW w:w="628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7</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một cốc đựng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Q thí nghiệm được biểu diễn trên đồ thị như hình bên. Khi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ã sục vào </w:t>
            </w:r>
            <w:r w:rsidR="00BE7B6E">
              <w:rPr>
                <w:rFonts w:ascii="Times New Roman" w:hAnsi="Times New Roman"/>
                <w:bCs/>
                <w:color w:val="auto"/>
                <w:sz w:val="26"/>
              </w:rPr>
              <w:t>dung dịch</w:t>
            </w:r>
            <w:r w:rsidRPr="00630E0F">
              <w:rPr>
                <w:rFonts w:ascii="Times New Roman" w:hAnsi="Times New Roman"/>
                <w:bCs/>
                <w:color w:val="auto"/>
                <w:sz w:val="26"/>
              </w:rPr>
              <w:t xml:space="preserve"> là 0,85 mol thì lượng kết tủa đã xuất hiện là </w:t>
            </w:r>
            <w:r w:rsidRPr="00630E0F">
              <w:rPr>
                <w:rFonts w:ascii="Times New Roman" w:hAnsi="Times New Roman"/>
                <w:b/>
                <w:bCs/>
                <w:color w:val="auto"/>
                <w:sz w:val="26"/>
              </w:rPr>
              <w:t>m</w:t>
            </w:r>
            <w:r w:rsidRPr="00630E0F">
              <w:rPr>
                <w:rFonts w:ascii="Times New Roman" w:hAnsi="Times New Roman"/>
                <w:bCs/>
                <w:color w:val="auto"/>
                <w:sz w:val="26"/>
              </w:rPr>
              <w:t xml:space="preserve"> gam.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40 gam.                         </w:t>
            </w:r>
            <w:r w:rsidRPr="00630E0F">
              <w:rPr>
                <w:rFonts w:ascii="Times New Roman" w:hAnsi="Times New Roman"/>
                <w:b/>
                <w:bCs/>
                <w:color w:val="auto"/>
                <w:sz w:val="26"/>
              </w:rPr>
              <w:t xml:space="preserve">B. </w:t>
            </w:r>
            <w:r w:rsidRPr="00630E0F">
              <w:rPr>
                <w:rFonts w:ascii="Times New Roman" w:hAnsi="Times New Roman"/>
                <w:bCs/>
                <w:color w:val="auto"/>
                <w:sz w:val="26"/>
              </w:rPr>
              <w:t>55 gam.</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45 gam.                         </w:t>
            </w:r>
            <w:r w:rsidRPr="00630E0F">
              <w:rPr>
                <w:rFonts w:ascii="Times New Roman" w:hAnsi="Times New Roman"/>
                <w:b/>
                <w:bCs/>
                <w:color w:val="auto"/>
                <w:sz w:val="26"/>
              </w:rPr>
              <w:t>D.</w:t>
            </w:r>
            <w:r w:rsidRPr="00630E0F">
              <w:rPr>
                <w:rFonts w:ascii="Times New Roman" w:hAnsi="Times New Roman"/>
                <w:bCs/>
                <w:color w:val="auto"/>
                <w:sz w:val="26"/>
              </w:rPr>
              <w:t xml:space="preserve"> 35 gam.</w:t>
            </w:r>
          </w:p>
        </w:tc>
        <w:tc>
          <w:tcPr>
            <w:tcW w:w="4080"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33" type="#_x0000_t75" style="width:179.25pt;height:114pt" o:ole="">
                  <v:imagedata r:id="rId25" o:title=""/>
                </v:shape>
                <o:OLEObject Type="Embed" ProgID="ACD.ChemSketch.20" ShapeID="_x0000_i1033" DrawAspect="Content" ObjectID="_1783966146" r:id="rId26"/>
              </w:object>
            </w:r>
          </w:p>
          <w:p w:rsidR="002B1CD4" w:rsidRPr="00630E0F" w:rsidRDefault="002B1CD4" w:rsidP="00D93E06">
            <w:pPr>
              <w:pStyle w:val="BodyText"/>
              <w:spacing w:before="60" w:after="60" w:line="276" w:lineRule="auto"/>
              <w:jc w:val="center"/>
              <w:rPr>
                <w:rFonts w:ascii="Times New Roman" w:hAnsi="Times New Roman"/>
                <w:bCs/>
                <w:i/>
                <w:color w:val="auto"/>
                <w:sz w:val="26"/>
              </w:rPr>
            </w:pPr>
            <w:r w:rsidRPr="00630E0F">
              <w:rPr>
                <w:rFonts w:ascii="Times New Roman" w:hAnsi="Times New Roman"/>
                <w:bCs/>
                <w:i/>
                <w:color w:val="auto"/>
                <w:sz w:val="26"/>
              </w:rPr>
              <w:t>(Hình 1)</w:t>
            </w:r>
          </w:p>
        </w:tc>
      </w:tr>
      <w:tr w:rsidR="002B1CD4" w:rsidRPr="00630E0F" w:rsidTr="00D21BAD">
        <w:trPr>
          <w:trHeight w:val="699"/>
        </w:trPr>
        <w:tc>
          <w:tcPr>
            <w:tcW w:w="6288" w:type="dxa"/>
          </w:tcPr>
          <w:p w:rsidR="002B1CD4"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D21BAD" w:rsidRPr="00D21BAD" w:rsidRDefault="00D21BAD" w:rsidP="00D21BAD">
            <w:pPr>
              <w:spacing w:before="60" w:after="60" w:line="276" w:lineRule="auto"/>
              <w:ind w:right="43" w:firstLine="720"/>
              <w:jc w:val="both"/>
              <w:rPr>
                <w:bCs w:val="0"/>
                <w:sz w:val="26"/>
              </w:rPr>
            </w:pPr>
            <w:r>
              <w:rPr>
                <w:bCs w:val="0"/>
                <w:sz w:val="26"/>
              </w:rPr>
              <w:t>Khi  n</w:t>
            </w:r>
            <w:r>
              <w:rPr>
                <w:bCs w:val="0"/>
              </w:rPr>
              <w:t>C</w:t>
            </w:r>
            <w:r>
              <w:rPr>
                <w:bCs w:val="0"/>
                <w:szCs w:val="24"/>
              </w:rPr>
              <w:t>aCO</w:t>
            </w:r>
            <w:r>
              <w:rPr>
                <w:bCs w:val="0"/>
                <w:szCs w:val="24"/>
                <w:vertAlign w:val="subscript"/>
              </w:rPr>
              <w:t>3</w:t>
            </w:r>
            <w:r w:rsidRPr="00630E0F">
              <w:rPr>
                <w:bCs w:val="0"/>
                <w:sz w:val="26"/>
              </w:rPr>
              <w:t xml:space="preserve">  </w:t>
            </w:r>
            <w:r>
              <w:rPr>
                <w:bCs w:val="0"/>
                <w:sz w:val="26"/>
              </w:rPr>
              <w:t xml:space="preserve">= x </w:t>
            </w:r>
            <w:r w:rsidRPr="00630E0F">
              <w:rPr>
                <w:bCs w:val="0"/>
                <w:sz w:val="26"/>
              </w:rPr>
              <w:t>(mol)</w:t>
            </w:r>
            <w:r>
              <w:rPr>
                <w:bCs w:val="0"/>
                <w:sz w:val="26"/>
              </w:rPr>
              <w:t>, nCO</w:t>
            </w:r>
            <w:r>
              <w:rPr>
                <w:bCs w:val="0"/>
                <w:sz w:val="26"/>
                <w:vertAlign w:val="subscript"/>
              </w:rPr>
              <w:t>2</w:t>
            </w:r>
            <w:r>
              <w:rPr>
                <w:bCs w:val="0"/>
                <w:sz w:val="26"/>
              </w:rPr>
              <w:t>= 0,85mol</w:t>
            </w:r>
          </w:p>
          <w:p w:rsidR="00D21BAD" w:rsidRDefault="00D21BAD" w:rsidP="00D21BAD">
            <w:pPr>
              <w:spacing w:before="60" w:after="60" w:line="276" w:lineRule="auto"/>
              <w:ind w:right="43"/>
              <w:jc w:val="both"/>
              <w:rPr>
                <w:bCs w:val="0"/>
                <w:sz w:val="26"/>
              </w:rPr>
            </w:pPr>
            <w:r>
              <w:rPr>
                <w:bCs w:val="0"/>
                <w:sz w:val="26"/>
              </w:rPr>
              <w:t xml:space="preserve">PTHH      : </w:t>
            </w:r>
            <w:r w:rsidRPr="00630E0F">
              <w:rPr>
                <w:bCs w:val="0"/>
                <w:sz w:val="26"/>
              </w:rPr>
              <w:t>CO</w:t>
            </w:r>
            <w:r w:rsidRPr="00630E0F">
              <w:rPr>
                <w:bCs w:val="0"/>
                <w:sz w:val="26"/>
                <w:vertAlign w:val="subscript"/>
              </w:rPr>
              <w:t>2</w:t>
            </w:r>
            <w:r w:rsidRPr="00630E0F">
              <w:rPr>
                <w:bCs w:val="0"/>
                <w:sz w:val="26"/>
              </w:rPr>
              <w:t xml:space="preserve"> + </w:t>
            </w:r>
            <w:r>
              <w:rPr>
                <w:bCs w:val="0"/>
                <w:sz w:val="26"/>
              </w:rPr>
              <w:t>C</w:t>
            </w:r>
            <w:r w:rsidRPr="00630E0F">
              <w:rPr>
                <w:bCs w:val="0"/>
                <w:sz w:val="26"/>
              </w:rPr>
              <w:t>a(OH)</w:t>
            </w:r>
            <w:r w:rsidRPr="00630E0F">
              <w:rPr>
                <w:bCs w:val="0"/>
                <w:sz w:val="26"/>
                <w:vertAlign w:val="subscript"/>
              </w:rPr>
              <w:t>2</w:t>
            </w:r>
            <w:r w:rsidRPr="00630E0F">
              <w:rPr>
                <w:bCs w:val="0"/>
                <w:sz w:val="26"/>
              </w:rPr>
              <w:t xml:space="preserve"> → </w:t>
            </w:r>
            <w:r>
              <w:rPr>
                <w:bCs w:val="0"/>
                <w:sz w:val="26"/>
              </w:rPr>
              <w:t>C</w:t>
            </w:r>
            <w:r w:rsidRPr="00630E0F">
              <w:rPr>
                <w:bCs w:val="0"/>
                <w:sz w:val="26"/>
              </w:rPr>
              <w:t>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D21BAD" w:rsidRDefault="00D21BAD" w:rsidP="00D21BAD">
            <w:pPr>
              <w:spacing w:before="60" w:after="60" w:line="276" w:lineRule="auto"/>
              <w:ind w:right="43"/>
              <w:jc w:val="both"/>
              <w:rPr>
                <w:bCs w:val="0"/>
                <w:sz w:val="26"/>
              </w:rPr>
            </w:pPr>
            <w:r>
              <w:rPr>
                <w:bCs w:val="0"/>
                <w:sz w:val="26"/>
              </w:rPr>
              <w:t>Ban đầu   :  0,85                            0,65              (mol)</w:t>
            </w:r>
          </w:p>
          <w:p w:rsidR="00D21BAD" w:rsidRDefault="00D21BAD" w:rsidP="00D21BAD">
            <w:pPr>
              <w:spacing w:before="60" w:after="60" w:line="276" w:lineRule="auto"/>
              <w:ind w:right="43"/>
              <w:jc w:val="both"/>
              <w:rPr>
                <w:bCs w:val="0"/>
                <w:sz w:val="26"/>
              </w:rPr>
            </w:pPr>
            <w:r>
              <w:rPr>
                <w:bCs w:val="0"/>
                <w:sz w:val="26"/>
              </w:rPr>
              <w:t>Phản ứng :    x                               x                    (mol)</w:t>
            </w:r>
          </w:p>
          <w:p w:rsidR="00D21BAD" w:rsidRDefault="00D21BAD" w:rsidP="00D21BAD">
            <w:pPr>
              <w:spacing w:before="60" w:after="60" w:line="276" w:lineRule="auto"/>
              <w:ind w:right="43"/>
              <w:jc w:val="both"/>
              <w:rPr>
                <w:bCs w:val="0"/>
                <w:sz w:val="26"/>
              </w:rPr>
            </w:pPr>
            <w:r>
              <w:rPr>
                <w:bCs w:val="0"/>
                <w:sz w:val="26"/>
              </w:rPr>
              <w:t>Dư           :                               0,65 – x             (mol)</w:t>
            </w:r>
          </w:p>
          <w:p w:rsidR="00D21BAD" w:rsidRPr="001B1ECB" w:rsidRDefault="00D21BAD" w:rsidP="00D21BAD">
            <w:pPr>
              <w:spacing w:before="60" w:after="60" w:line="276" w:lineRule="auto"/>
              <w:ind w:right="43"/>
              <w:jc w:val="both"/>
              <w:rPr>
                <w:bCs w:val="0"/>
                <w:sz w:val="26"/>
              </w:rPr>
            </w:pPr>
            <w:r>
              <w:rPr>
                <w:bCs w:val="0"/>
                <w:sz w:val="26"/>
              </w:rPr>
              <w:t>PTHH      : 2</w:t>
            </w:r>
            <w:r w:rsidRPr="00630E0F">
              <w:rPr>
                <w:bCs w:val="0"/>
                <w:sz w:val="26"/>
              </w:rPr>
              <w:t>CO</w:t>
            </w:r>
            <w:r w:rsidRPr="00630E0F">
              <w:rPr>
                <w:bCs w:val="0"/>
                <w:sz w:val="26"/>
                <w:vertAlign w:val="subscript"/>
              </w:rPr>
              <w:t>2</w:t>
            </w:r>
            <w:r w:rsidRPr="00630E0F">
              <w:rPr>
                <w:bCs w:val="0"/>
                <w:sz w:val="26"/>
              </w:rPr>
              <w:t xml:space="preserve"> </w:t>
            </w:r>
            <w:r>
              <w:rPr>
                <w:bCs w:val="0"/>
                <w:sz w:val="26"/>
              </w:rPr>
              <w:t xml:space="preserve">    </w:t>
            </w:r>
            <w:r w:rsidRPr="00630E0F">
              <w:rPr>
                <w:bCs w:val="0"/>
                <w:sz w:val="26"/>
              </w:rPr>
              <w:t xml:space="preserve">+ </w:t>
            </w:r>
            <w:r>
              <w:rPr>
                <w:bCs w:val="0"/>
                <w:sz w:val="26"/>
              </w:rPr>
              <w:t>B</w:t>
            </w:r>
            <w:r w:rsidRPr="00630E0F">
              <w:rPr>
                <w:bCs w:val="0"/>
                <w:sz w:val="26"/>
              </w:rPr>
              <w:t>a(OH)</w:t>
            </w:r>
            <w:r w:rsidRPr="00630E0F">
              <w:rPr>
                <w:bCs w:val="0"/>
                <w:sz w:val="26"/>
                <w:vertAlign w:val="subscript"/>
              </w:rPr>
              <w:t>2</w:t>
            </w:r>
            <w:r w:rsidRPr="00630E0F">
              <w:rPr>
                <w:bCs w:val="0"/>
                <w:sz w:val="26"/>
              </w:rPr>
              <w:t xml:space="preserve"> → </w:t>
            </w:r>
            <w:r>
              <w:rPr>
                <w:bCs w:val="0"/>
                <w:sz w:val="26"/>
              </w:rPr>
              <w:t>B</w:t>
            </w:r>
            <w:r w:rsidRPr="00630E0F">
              <w:rPr>
                <w:bCs w:val="0"/>
                <w:sz w:val="26"/>
              </w:rPr>
              <w:t>a</w:t>
            </w:r>
            <w:r>
              <w:rPr>
                <w:bCs w:val="0"/>
                <w:sz w:val="26"/>
              </w:rPr>
              <w:t>(H</w:t>
            </w:r>
            <w:r w:rsidRPr="00630E0F">
              <w:rPr>
                <w:bCs w:val="0"/>
                <w:sz w:val="26"/>
              </w:rPr>
              <w:t>CO</w:t>
            </w:r>
            <w:r w:rsidRPr="00630E0F">
              <w:rPr>
                <w:bCs w:val="0"/>
                <w:sz w:val="26"/>
                <w:vertAlign w:val="subscript"/>
              </w:rPr>
              <w:t>3</w:t>
            </w:r>
            <w:r>
              <w:rPr>
                <w:bCs w:val="0"/>
                <w:sz w:val="26"/>
              </w:rPr>
              <w:t>)</w:t>
            </w:r>
            <w:r>
              <w:rPr>
                <w:bCs w:val="0"/>
                <w:sz w:val="26"/>
                <w:vertAlign w:val="subscript"/>
              </w:rPr>
              <w:t>2</w:t>
            </w:r>
            <w:r w:rsidRPr="00630E0F">
              <w:rPr>
                <w:bCs w:val="0"/>
                <w:sz w:val="26"/>
              </w:rPr>
              <w:t xml:space="preserve"> </w:t>
            </w:r>
          </w:p>
          <w:p w:rsidR="00D21BAD" w:rsidRDefault="00D21BAD" w:rsidP="00D21BAD">
            <w:pPr>
              <w:spacing w:before="60" w:after="60" w:line="276" w:lineRule="auto"/>
              <w:ind w:right="43"/>
              <w:jc w:val="both"/>
              <w:rPr>
                <w:bCs w:val="0"/>
                <w:sz w:val="26"/>
              </w:rPr>
            </w:pPr>
            <w:r>
              <w:rPr>
                <w:bCs w:val="0"/>
                <w:sz w:val="26"/>
              </w:rPr>
              <w:t>Phản ứng:  2(0,65 – x )                   (0,65– x)     (mol)</w:t>
            </w:r>
          </w:p>
          <w:p w:rsidR="00D21BAD" w:rsidRDefault="00D21BAD" w:rsidP="00D21BAD">
            <w:pPr>
              <w:spacing w:before="60" w:after="60" w:line="276" w:lineRule="auto"/>
              <w:ind w:right="43"/>
              <w:jc w:val="both"/>
              <w:rPr>
                <w:bCs w:val="0"/>
                <w:sz w:val="26"/>
              </w:rPr>
            </w:pPr>
            <w:r>
              <w:rPr>
                <w:bCs w:val="0"/>
                <w:sz w:val="26"/>
              </w:rPr>
              <w:t>nCO</w:t>
            </w:r>
            <w:r>
              <w:rPr>
                <w:bCs w:val="0"/>
                <w:sz w:val="26"/>
                <w:vertAlign w:val="subscript"/>
              </w:rPr>
              <w:t>2</w:t>
            </w:r>
            <w:r>
              <w:rPr>
                <w:bCs w:val="0"/>
                <w:sz w:val="26"/>
              </w:rPr>
              <w:t xml:space="preserve"> =0,85</w:t>
            </w:r>
            <w:r w:rsidRPr="00600AD5">
              <w:rPr>
                <w:bCs w:val="0"/>
                <w:sz w:val="26"/>
              </w:rPr>
              <w:sym w:font="Wingdings" w:char="F0E0"/>
            </w:r>
            <w:r>
              <w:rPr>
                <w:bCs w:val="0"/>
                <w:sz w:val="26"/>
              </w:rPr>
              <w:t xml:space="preserve"> x+2(0,65 – x)= 0,85</w:t>
            </w:r>
          </w:p>
          <w:p w:rsidR="00D21BAD" w:rsidRDefault="00D21BAD" w:rsidP="00D21BAD">
            <w:pPr>
              <w:numPr>
                <w:ilvl w:val="0"/>
                <w:numId w:val="1"/>
              </w:numPr>
              <w:spacing w:before="60" w:after="60" w:line="276" w:lineRule="auto"/>
              <w:ind w:right="43"/>
              <w:jc w:val="both"/>
              <w:rPr>
                <w:bCs w:val="0"/>
                <w:sz w:val="26"/>
              </w:rPr>
            </w:pPr>
            <w:r>
              <w:rPr>
                <w:bCs w:val="0"/>
                <w:sz w:val="26"/>
              </w:rPr>
              <w:t>x= 0,45</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m = 45 gam.</w:t>
            </w:r>
          </w:p>
        </w:tc>
        <w:tc>
          <w:tcPr>
            <w:tcW w:w="4080" w:type="dxa"/>
          </w:tcPr>
          <w:p w:rsidR="002B1CD4" w:rsidRPr="00630E0F" w:rsidRDefault="002B1CD4" w:rsidP="00D93E06">
            <w:pPr>
              <w:pStyle w:val="BodyText"/>
              <w:spacing w:before="60" w:after="60" w:line="276" w:lineRule="auto"/>
              <w:jc w:val="center"/>
            </w:pPr>
            <w:r w:rsidRPr="00630E0F">
              <w:object w:dxaOrig="3864" w:dyaOrig="2280">
                <v:shape id="_x0000_i1034" type="#_x0000_t75" style="width:192.75pt;height:114pt" o:ole="">
                  <v:imagedata r:id="rId27" o:title=""/>
                </v:shape>
                <o:OLEObject Type="Embed" ProgID="ACD.ChemSketch.20" ShapeID="_x0000_i1034" DrawAspect="Content" ObjectID="_1783966147" r:id="rId28"/>
              </w:object>
            </w:r>
          </w:p>
          <w:p w:rsidR="002B1CD4" w:rsidRPr="00630E0F" w:rsidRDefault="002B1CD4" w:rsidP="00D93E06">
            <w:pPr>
              <w:pStyle w:val="BodyText"/>
              <w:spacing w:before="60" w:after="60" w:line="276" w:lineRule="auto"/>
              <w:jc w:val="center"/>
              <w:rPr>
                <w:rFonts w:ascii="Times New Roman" w:hAnsi="Times New Roman"/>
                <w:color w:val="auto"/>
              </w:rPr>
            </w:pPr>
            <w:r w:rsidRPr="00630E0F">
              <w:rPr>
                <w:rFonts w:ascii="Times New Roman" w:hAnsi="Times New Roman"/>
                <w:bCs/>
                <w:i/>
                <w:color w:val="auto"/>
                <w:sz w:val="26"/>
              </w:rPr>
              <w:t>(Hình 2)</w:t>
            </w:r>
          </w:p>
        </w:tc>
      </w:tr>
    </w:tbl>
    <w:p w:rsidR="002B1CD4" w:rsidRPr="00630E0F" w:rsidRDefault="002B1CD4" w:rsidP="00D21BAD">
      <w:pPr>
        <w:pStyle w:val="BodyText"/>
        <w:spacing w:before="60" w:after="60" w:line="276" w:lineRule="auto"/>
        <w:rPr>
          <w:rFonts w:ascii="Times New Roman" w:hAnsi="Times New Roman"/>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7"/>
        <w:gridCol w:w="4043"/>
      </w:tblGrid>
      <w:tr w:rsidR="002B1CD4" w:rsidRPr="00630E0F" w:rsidTr="00AC0C47">
        <w:trPr>
          <w:trHeight w:val="780"/>
        </w:trPr>
        <w:tc>
          <w:tcPr>
            <w:tcW w:w="6480" w:type="dxa"/>
            <w:tcBorders>
              <w:bottom w:val="dashed" w:sz="4" w:space="0" w:color="auto"/>
              <w:right w:val="dashed" w:sz="4" w:space="0" w:color="auto"/>
            </w:tcBorders>
          </w:tcPr>
          <w:p w:rsidR="002B1CD4" w:rsidRPr="00630E0F" w:rsidRDefault="002B1CD4" w:rsidP="004E658B">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8</w:t>
            </w:r>
            <w:r w:rsidRPr="00630E0F">
              <w:rPr>
                <w:rFonts w:ascii="Times New Roman" w:hAnsi="Times New Roman"/>
                <w:b/>
                <w:bCs/>
                <w:color w:val="auto"/>
                <w:sz w:val="26"/>
              </w:rPr>
              <w:t>:</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tc>
        <w:tc>
          <w:tcPr>
            <w:tcW w:w="4048" w:type="dxa"/>
            <w:vMerge w:val="restart"/>
            <w:tcBorders>
              <w:left w:val="dashed" w:sz="4" w:space="0" w:color="auto"/>
            </w:tcBorders>
          </w:tcPr>
          <w:p w:rsidR="002B1CD4" w:rsidRPr="00630E0F" w:rsidRDefault="002B1CD4" w:rsidP="00D93E06">
            <w:pPr>
              <w:pStyle w:val="BodyText"/>
              <w:spacing w:before="60" w:after="60" w:line="276" w:lineRule="auto"/>
              <w:jc w:val="center"/>
            </w:pPr>
            <w:r w:rsidRPr="00630E0F">
              <w:object w:dxaOrig="3396" w:dyaOrig="2280">
                <v:shape id="_x0000_i1035" type="#_x0000_t75" style="width:161.25pt;height:108pt" o:ole="">
                  <v:imagedata r:id="rId29" o:title=""/>
                </v:shape>
                <o:OLEObject Type="Embed" ProgID="ACD.ChemSketch.20" ShapeID="_x0000_i1035" DrawAspect="Content" ObjectID="_1783966148" r:id="rId30"/>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lastRenderedPageBreak/>
              <w:t>(Hình 1)</w:t>
            </w:r>
          </w:p>
          <w:p w:rsidR="002B1CD4" w:rsidRPr="00630E0F" w:rsidRDefault="002B1CD4" w:rsidP="00D93E06">
            <w:pPr>
              <w:pStyle w:val="BodyText"/>
              <w:spacing w:before="60" w:after="60" w:line="276" w:lineRule="auto"/>
              <w:jc w:val="center"/>
            </w:pPr>
            <w:r w:rsidRPr="00630E0F">
              <w:object w:dxaOrig="3804" w:dyaOrig="2280">
                <v:shape id="_x0000_i1036" type="#_x0000_t75" style="width:178.5pt;height:107.25pt" o:ole="">
                  <v:imagedata r:id="rId31" o:title=""/>
                </v:shape>
                <o:OLEObject Type="Embed" ProgID="ACD.ChemSketch.20" ShapeID="_x0000_i1036" DrawAspect="Content" ObjectID="_1783966149" r:id="rId32"/>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t>(Hình 2)</w:t>
            </w:r>
          </w:p>
        </w:tc>
      </w:tr>
      <w:tr w:rsidR="002B1CD4" w:rsidRPr="00630E0F" w:rsidTr="00AC0C47">
        <w:trPr>
          <w:trHeight w:val="2040"/>
        </w:trPr>
        <w:tc>
          <w:tcPr>
            <w:tcW w:w="6480" w:type="dxa"/>
            <w:tcBorders>
              <w:top w:val="dashed" w:sz="4" w:space="0" w:color="auto"/>
              <w:right w:val="dashed"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lastRenderedPageBreak/>
              <w:t>Giải</w:t>
            </w:r>
          </w:p>
          <w:p w:rsidR="00D21BAD" w:rsidRDefault="00D21BAD" w:rsidP="00D21BAD">
            <w:pPr>
              <w:spacing w:before="60" w:after="60" w:line="276" w:lineRule="auto"/>
              <w:ind w:right="43" w:firstLine="720"/>
              <w:jc w:val="both"/>
              <w:rPr>
                <w:bCs w:val="0"/>
                <w:sz w:val="26"/>
              </w:rPr>
            </w:pPr>
            <w:r>
              <w:rPr>
                <w:bCs w:val="0"/>
                <w:sz w:val="26"/>
              </w:rPr>
              <w:t>Khi  n</w:t>
            </w:r>
            <w:r>
              <w:rPr>
                <w:bCs w:val="0"/>
                <w:szCs w:val="24"/>
              </w:rPr>
              <w:t>CaCO</w:t>
            </w:r>
            <w:r>
              <w:rPr>
                <w:bCs w:val="0"/>
                <w:szCs w:val="24"/>
                <w:vertAlign w:val="subscript"/>
              </w:rPr>
              <w:t>3max</w:t>
            </w:r>
            <w:r w:rsidRPr="00630E0F">
              <w:rPr>
                <w:bCs w:val="0"/>
                <w:sz w:val="26"/>
              </w:rPr>
              <w:t xml:space="preserve">  </w:t>
            </w:r>
            <w:r>
              <w:rPr>
                <w:bCs w:val="0"/>
                <w:sz w:val="26"/>
              </w:rPr>
              <w:t xml:space="preserve">= a </w:t>
            </w:r>
            <w:r w:rsidRPr="00630E0F">
              <w:rPr>
                <w:bCs w:val="0"/>
                <w:sz w:val="26"/>
              </w:rPr>
              <w:t>(mol)</w:t>
            </w:r>
            <w:r>
              <w:rPr>
                <w:bCs w:val="0"/>
                <w:sz w:val="26"/>
              </w:rPr>
              <w:t>, nCO</w:t>
            </w:r>
            <w:r>
              <w:rPr>
                <w:bCs w:val="0"/>
                <w:sz w:val="26"/>
                <w:vertAlign w:val="subscript"/>
              </w:rPr>
              <w:t>2</w:t>
            </w:r>
            <w:r>
              <w:rPr>
                <w:bCs w:val="0"/>
                <w:sz w:val="26"/>
              </w:rPr>
              <w:t>= 0,8 mol</w:t>
            </w:r>
          </w:p>
          <w:p w:rsidR="00D21BAD" w:rsidRDefault="00D21BAD" w:rsidP="00D21BAD">
            <w:pPr>
              <w:spacing w:before="60" w:after="60" w:line="276" w:lineRule="auto"/>
              <w:ind w:right="43"/>
              <w:jc w:val="both"/>
              <w:rPr>
                <w:bCs w:val="0"/>
                <w:sz w:val="26"/>
              </w:rPr>
            </w:pPr>
            <w:r>
              <w:rPr>
                <w:bCs w:val="0"/>
                <w:sz w:val="26"/>
              </w:rPr>
              <w:t xml:space="preserve">PTHH      : </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D21BAD" w:rsidRDefault="00D21BAD" w:rsidP="00D21BAD">
            <w:pPr>
              <w:spacing w:before="60" w:after="60" w:line="276" w:lineRule="auto"/>
              <w:ind w:right="43"/>
              <w:jc w:val="both"/>
              <w:rPr>
                <w:bCs w:val="0"/>
                <w:sz w:val="26"/>
              </w:rPr>
            </w:pPr>
            <w:r>
              <w:rPr>
                <w:bCs w:val="0"/>
                <w:sz w:val="26"/>
              </w:rPr>
              <w:t>Phản ứng :  0,8                           0,8              (mol)</w:t>
            </w:r>
          </w:p>
          <w:p w:rsidR="00D21BAD" w:rsidRPr="007D7277" w:rsidRDefault="00D21BAD" w:rsidP="00D21BAD">
            <w:pPr>
              <w:numPr>
                <w:ilvl w:val="0"/>
                <w:numId w:val="1"/>
              </w:numPr>
              <w:spacing w:before="60" w:after="60" w:line="276" w:lineRule="auto"/>
              <w:ind w:right="43"/>
              <w:jc w:val="both"/>
              <w:rPr>
                <w:bCs w:val="0"/>
                <w:sz w:val="26"/>
              </w:rPr>
            </w:pPr>
            <w:r>
              <w:rPr>
                <w:bCs w:val="0"/>
                <w:sz w:val="26"/>
              </w:rPr>
              <w:t>a=</w:t>
            </w:r>
            <w:r w:rsidRPr="00236B8D">
              <w:rPr>
                <w:bCs w:val="0"/>
                <w:sz w:val="26"/>
              </w:rPr>
              <w:t xml:space="preserve"> </w:t>
            </w:r>
            <w:r>
              <w:rPr>
                <w:bCs w:val="0"/>
                <w:sz w:val="26"/>
              </w:rPr>
              <w:t>nCO</w:t>
            </w:r>
            <w:r>
              <w:rPr>
                <w:bCs w:val="0"/>
                <w:sz w:val="26"/>
                <w:vertAlign w:val="subscript"/>
              </w:rPr>
              <w:t>2</w:t>
            </w:r>
            <w:r>
              <w:rPr>
                <w:bCs w:val="0"/>
                <w:sz w:val="26"/>
              </w:rPr>
              <w:t xml:space="preserve"> = n</w:t>
            </w:r>
            <w:r>
              <w:rPr>
                <w:bCs w:val="0"/>
                <w:szCs w:val="24"/>
              </w:rPr>
              <w:t>CaCO</w:t>
            </w:r>
            <w:r>
              <w:rPr>
                <w:bCs w:val="0"/>
                <w:szCs w:val="24"/>
                <w:vertAlign w:val="subscript"/>
              </w:rPr>
              <w:t>3max</w:t>
            </w:r>
            <w:r>
              <w:rPr>
                <w:bCs w:val="0"/>
                <w:szCs w:val="24"/>
              </w:rPr>
              <w:t>=</w:t>
            </w:r>
            <w:r>
              <w:rPr>
                <w:bCs w:val="0"/>
                <w:sz w:val="26"/>
              </w:rPr>
              <w:t xml:space="preserve"> 0,8 mol</w:t>
            </w:r>
          </w:p>
          <w:p w:rsidR="00D21BAD" w:rsidRDefault="00D21BAD" w:rsidP="00D21BAD">
            <w:pPr>
              <w:spacing w:before="60" w:after="60" w:line="276" w:lineRule="auto"/>
              <w:ind w:left="720" w:right="43"/>
              <w:jc w:val="both"/>
              <w:rPr>
                <w:bCs w:val="0"/>
                <w:sz w:val="26"/>
              </w:rPr>
            </w:pPr>
            <w:r>
              <w:rPr>
                <w:bCs w:val="0"/>
                <w:sz w:val="26"/>
              </w:rPr>
              <w:t>Khi  n</w:t>
            </w:r>
            <w:r>
              <w:rPr>
                <w:bCs w:val="0"/>
                <w:szCs w:val="24"/>
              </w:rPr>
              <w:t>CaCO</w:t>
            </w:r>
            <w:r>
              <w:rPr>
                <w:bCs w:val="0"/>
                <w:szCs w:val="24"/>
                <w:vertAlign w:val="subscript"/>
              </w:rPr>
              <w:t>3</w:t>
            </w:r>
            <w:r w:rsidRPr="00630E0F">
              <w:rPr>
                <w:bCs w:val="0"/>
                <w:sz w:val="26"/>
              </w:rPr>
              <w:t xml:space="preserve">  </w:t>
            </w:r>
            <w:r>
              <w:rPr>
                <w:bCs w:val="0"/>
                <w:sz w:val="26"/>
              </w:rPr>
              <w:t>= x , nCO</w:t>
            </w:r>
            <w:r>
              <w:rPr>
                <w:bCs w:val="0"/>
                <w:sz w:val="26"/>
                <w:vertAlign w:val="subscript"/>
              </w:rPr>
              <w:t>2</w:t>
            </w:r>
            <w:r>
              <w:rPr>
                <w:bCs w:val="0"/>
                <w:sz w:val="26"/>
              </w:rPr>
              <w:t xml:space="preserve">= 1,2 </w:t>
            </w:r>
            <w:r w:rsidRPr="00630E0F">
              <w:rPr>
                <w:bCs w:val="0"/>
                <w:sz w:val="26"/>
              </w:rPr>
              <w:t>(mol)</w:t>
            </w:r>
            <w:r>
              <w:rPr>
                <w:bCs w:val="0"/>
                <w:sz w:val="26"/>
              </w:rPr>
              <w:t xml:space="preserve"> </w:t>
            </w:r>
          </w:p>
          <w:p w:rsidR="00D21BAD" w:rsidRDefault="00D21BAD" w:rsidP="00D21BAD">
            <w:pPr>
              <w:spacing w:before="60" w:after="60" w:line="276" w:lineRule="auto"/>
              <w:ind w:right="43"/>
              <w:jc w:val="both"/>
              <w:rPr>
                <w:bCs w:val="0"/>
                <w:sz w:val="26"/>
              </w:rPr>
            </w:pPr>
            <w:r>
              <w:rPr>
                <w:bCs w:val="0"/>
                <w:sz w:val="26"/>
              </w:rPr>
              <w:t xml:space="preserve">PTHH      : </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D21BAD" w:rsidRDefault="00D21BAD" w:rsidP="00D21BAD">
            <w:pPr>
              <w:spacing w:before="60" w:after="60" w:line="276" w:lineRule="auto"/>
              <w:ind w:right="43"/>
              <w:jc w:val="both"/>
              <w:rPr>
                <w:bCs w:val="0"/>
                <w:sz w:val="26"/>
              </w:rPr>
            </w:pPr>
            <w:r>
              <w:rPr>
                <w:bCs w:val="0"/>
                <w:sz w:val="26"/>
              </w:rPr>
              <w:t>Ban đầu   :  1,2                               0,8              (mol)</w:t>
            </w:r>
          </w:p>
          <w:p w:rsidR="00D21BAD" w:rsidRDefault="00D21BAD" w:rsidP="00D21BAD">
            <w:pPr>
              <w:spacing w:before="60" w:after="60" w:line="276" w:lineRule="auto"/>
              <w:ind w:right="43"/>
              <w:jc w:val="both"/>
              <w:rPr>
                <w:bCs w:val="0"/>
                <w:sz w:val="26"/>
              </w:rPr>
            </w:pPr>
            <w:r>
              <w:rPr>
                <w:bCs w:val="0"/>
                <w:sz w:val="26"/>
              </w:rPr>
              <w:t>Phản ứng :  x                                   x              (mol)</w:t>
            </w:r>
          </w:p>
          <w:p w:rsidR="00D21BAD" w:rsidRDefault="00D21BAD" w:rsidP="00D21BAD">
            <w:pPr>
              <w:spacing w:before="60" w:after="60" w:line="276" w:lineRule="auto"/>
              <w:ind w:right="43"/>
              <w:jc w:val="both"/>
              <w:rPr>
                <w:bCs w:val="0"/>
                <w:sz w:val="26"/>
              </w:rPr>
            </w:pPr>
            <w:r>
              <w:rPr>
                <w:bCs w:val="0"/>
                <w:sz w:val="26"/>
              </w:rPr>
              <w:t>Dư           :                                       0,8-x               (mol)</w:t>
            </w:r>
          </w:p>
          <w:p w:rsidR="00D21BAD" w:rsidRPr="001B1ECB" w:rsidRDefault="00D21BAD" w:rsidP="00D21BAD">
            <w:pPr>
              <w:spacing w:before="60" w:after="60" w:line="276" w:lineRule="auto"/>
              <w:ind w:right="43"/>
              <w:jc w:val="both"/>
              <w:rPr>
                <w:bCs w:val="0"/>
                <w:sz w:val="26"/>
              </w:rPr>
            </w:pPr>
            <w:r>
              <w:rPr>
                <w:bCs w:val="0"/>
                <w:sz w:val="26"/>
              </w:rPr>
              <w:t>PTHH      : 2</w:t>
            </w:r>
            <w:r w:rsidRPr="00630E0F">
              <w:rPr>
                <w:bCs w:val="0"/>
                <w:sz w:val="26"/>
              </w:rPr>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w:t>
            </w:r>
            <w:r>
              <w:rPr>
                <w:bCs w:val="0"/>
                <w:sz w:val="26"/>
              </w:rPr>
              <w:t>(H</w:t>
            </w:r>
            <w:r w:rsidRPr="00630E0F">
              <w:rPr>
                <w:bCs w:val="0"/>
                <w:sz w:val="26"/>
              </w:rPr>
              <w:t>CO</w:t>
            </w:r>
            <w:r w:rsidRPr="00630E0F">
              <w:rPr>
                <w:bCs w:val="0"/>
                <w:sz w:val="26"/>
                <w:vertAlign w:val="subscript"/>
              </w:rPr>
              <w:t>3</w:t>
            </w:r>
            <w:r>
              <w:rPr>
                <w:bCs w:val="0"/>
                <w:sz w:val="26"/>
              </w:rPr>
              <w:t>)</w:t>
            </w:r>
            <w:r>
              <w:rPr>
                <w:bCs w:val="0"/>
                <w:sz w:val="26"/>
                <w:vertAlign w:val="subscript"/>
              </w:rPr>
              <w:t>2</w:t>
            </w:r>
            <w:r w:rsidRPr="00630E0F">
              <w:rPr>
                <w:bCs w:val="0"/>
                <w:sz w:val="26"/>
              </w:rPr>
              <w:t xml:space="preserve"> </w:t>
            </w:r>
          </w:p>
          <w:p w:rsidR="00D21BAD" w:rsidRDefault="00D21BAD" w:rsidP="00D21BAD">
            <w:pPr>
              <w:spacing w:before="60" w:after="60" w:line="276" w:lineRule="auto"/>
              <w:ind w:right="43"/>
              <w:jc w:val="both"/>
              <w:rPr>
                <w:bCs w:val="0"/>
                <w:sz w:val="26"/>
              </w:rPr>
            </w:pPr>
            <w:r>
              <w:rPr>
                <w:bCs w:val="0"/>
                <w:sz w:val="26"/>
              </w:rPr>
              <w:t>Phản ứng:  2(0,8 – x)                     0,8-x               (mol)</w:t>
            </w:r>
          </w:p>
          <w:p w:rsidR="00F60820" w:rsidRDefault="00F60820" w:rsidP="00D21BAD">
            <w:pPr>
              <w:pStyle w:val="BodyText"/>
              <w:spacing w:before="60" w:after="60" w:line="276" w:lineRule="auto"/>
              <w:rPr>
                <w:bCs/>
                <w:sz w:val="26"/>
              </w:rPr>
            </w:pPr>
            <w:r>
              <w:rPr>
                <w:rFonts w:ascii="Times New Roman" w:hAnsi="Times New Roman"/>
                <w:bCs/>
                <w:color w:val="auto"/>
                <w:sz w:val="26"/>
              </w:rPr>
              <w:t>n</w:t>
            </w:r>
            <w:r w:rsidRPr="00630E0F">
              <w:rPr>
                <w:rFonts w:ascii="Times New Roman" w:hAnsi="Times New Roman"/>
                <w:bCs/>
                <w:color w:val="auto"/>
                <w:sz w:val="26"/>
              </w:rPr>
              <w:t>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1,2 mol </w:t>
            </w:r>
            <w:r w:rsidRPr="00F60820">
              <w:rPr>
                <w:rFonts w:ascii="Times New Roman" w:hAnsi="Times New Roman"/>
                <w:bCs/>
                <w:color w:val="auto"/>
                <w:sz w:val="26"/>
              </w:rPr>
              <w:sym w:font="Wingdings" w:char="F0E0"/>
            </w:r>
            <w:r>
              <w:rPr>
                <w:rFonts w:ascii="Times New Roman" w:hAnsi="Times New Roman"/>
                <w:bCs/>
                <w:color w:val="auto"/>
                <w:sz w:val="26"/>
              </w:rPr>
              <w:t xml:space="preserve"> </w:t>
            </w:r>
            <w:r>
              <w:rPr>
                <w:bCs/>
                <w:sz w:val="26"/>
              </w:rPr>
              <w:t>x + 2(0,8 – x)=1,2</w:t>
            </w:r>
          </w:p>
          <w:p w:rsidR="002B1CD4" w:rsidRPr="00630E0F" w:rsidRDefault="00F60820" w:rsidP="00F60820">
            <w:pPr>
              <w:pStyle w:val="BodyText"/>
              <w:numPr>
                <w:ilvl w:val="0"/>
                <w:numId w:val="1"/>
              </w:numPr>
              <w:spacing w:before="60" w:after="60" w:line="276" w:lineRule="auto"/>
              <w:rPr>
                <w:rFonts w:ascii="Times New Roman" w:hAnsi="Times New Roman"/>
                <w:bCs/>
                <w:color w:val="auto"/>
                <w:sz w:val="26"/>
              </w:rPr>
            </w:pPr>
            <w:r>
              <w:rPr>
                <w:bCs/>
                <w:sz w:val="26"/>
              </w:rPr>
              <w:t>x= 0,4 mol</w:t>
            </w: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C% = </w:t>
            </w:r>
            <w:r w:rsidRPr="00630E0F">
              <w:rPr>
                <w:rFonts w:ascii="Times New Roman" w:hAnsi="Times New Roman"/>
                <w:bCs/>
                <w:color w:val="auto"/>
                <w:position w:val="-28"/>
                <w:sz w:val="26"/>
              </w:rPr>
              <w:object w:dxaOrig="2220" w:dyaOrig="660">
                <v:shape id="_x0000_i1037" type="#_x0000_t75" style="width:111pt;height:33pt" o:ole="">
                  <v:imagedata r:id="rId33" o:title=""/>
                </v:shape>
                <o:OLEObject Type="Embed" ProgID="Equation.DSMT4" ShapeID="_x0000_i1037" DrawAspect="Content" ObjectID="_1783966150" r:id="rId34"/>
              </w:object>
            </w:r>
            <w:r w:rsidRPr="00630E0F">
              <w:rPr>
                <w:rFonts w:ascii="Times New Roman" w:hAnsi="Times New Roman"/>
                <w:bCs/>
                <w:color w:val="auto"/>
                <w:sz w:val="26"/>
              </w:rPr>
              <w:t>= 30,45%.</w:t>
            </w:r>
          </w:p>
        </w:tc>
        <w:tc>
          <w:tcPr>
            <w:tcW w:w="4048" w:type="dxa"/>
            <w:vMerge/>
            <w:tcBorders>
              <w:left w:val="dashed" w:sz="4" w:space="0" w:color="auto"/>
            </w:tcBorders>
          </w:tcPr>
          <w:p w:rsidR="002B1CD4" w:rsidRPr="00630E0F" w:rsidRDefault="002B1CD4" w:rsidP="00D93E06">
            <w:pPr>
              <w:pStyle w:val="BodyText"/>
              <w:spacing w:before="60" w:after="60" w:line="276" w:lineRule="auto"/>
              <w:jc w:val="center"/>
              <w:rPr>
                <w:rFonts w:ascii="Times New Roman" w:hAnsi="Times New Roman"/>
                <w:color w:val="auto"/>
              </w:rPr>
            </w:pPr>
          </w:p>
        </w:tc>
      </w:tr>
    </w:tbl>
    <w:p w:rsidR="002B1CD4" w:rsidRPr="008951A8" w:rsidRDefault="008951A8" w:rsidP="008951A8">
      <w:pPr>
        <w:pStyle w:val="BodyText"/>
        <w:spacing w:before="60" w:after="60" w:line="276" w:lineRule="auto"/>
        <w:rPr>
          <w:rFonts w:ascii="Times New Roman" w:hAnsi="Times New Roman"/>
          <w:b/>
          <w:bCs/>
          <w:color w:val="auto"/>
          <w:sz w:val="26"/>
        </w:rPr>
      </w:pPr>
      <w:r w:rsidRPr="008951A8">
        <w:rPr>
          <w:rFonts w:ascii="Times New Roman" w:hAnsi="Times New Roman"/>
          <w:b/>
          <w:bCs/>
          <w:color w:val="auto"/>
          <w:sz w:val="26"/>
          <w:highlight w:val="green"/>
        </w:rPr>
        <w:lastRenderedPageBreak/>
        <w:t>Bài tập tự giải dạng 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Câu 1:</w:t>
      </w:r>
      <w:r w:rsidRPr="00630E0F">
        <w:rPr>
          <w:rFonts w:ascii="Times New Roman" w:hAnsi="Times New Roman"/>
          <w:bCs/>
          <w:color w:val="auto"/>
          <w:sz w:val="26"/>
        </w:rPr>
        <w:t xml:space="preserve"> Trong bình kín chứa 15 lít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1M. Sục vào bình x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2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6). Khối lượng kết tủa biến thiên trong khoảng nào?</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15 gam.</w:t>
      </w:r>
      <w:r w:rsidRPr="00630E0F">
        <w:rPr>
          <w:rFonts w:ascii="Times New Roman" w:hAnsi="Times New Roman"/>
          <w:bCs/>
          <w:color w:val="auto"/>
          <w:sz w:val="26"/>
        </w:rPr>
        <w:tab/>
      </w:r>
      <w:r w:rsidRPr="00630E0F">
        <w:rPr>
          <w:rFonts w:ascii="Times New Roman" w:hAnsi="Times New Roman"/>
          <w:bCs/>
          <w:color w:val="auto"/>
          <w:sz w:val="26"/>
        </w:rPr>
        <w:tab/>
      </w:r>
      <w:r w:rsidRPr="001967D9">
        <w:rPr>
          <w:rFonts w:ascii="Times New Roman" w:hAnsi="Times New Roman"/>
          <w:b/>
          <w:bCs/>
          <w:color w:val="auto"/>
          <w:sz w:val="26"/>
        </w:rPr>
        <w:t>B.</w:t>
      </w:r>
      <w:r w:rsidRPr="00630E0F">
        <w:rPr>
          <w:rFonts w:ascii="Times New Roman" w:hAnsi="Times New Roman"/>
          <w:bCs/>
          <w:color w:val="auto"/>
          <w:sz w:val="26"/>
        </w:rPr>
        <w:t xml:space="preserve"> 2 đến 14 gam.</w:t>
      </w:r>
    </w:p>
    <w:p w:rsidR="002B1CD4" w:rsidRPr="00630E0F" w:rsidRDefault="002B1CD4" w:rsidP="00D93E06">
      <w:pPr>
        <w:pStyle w:val="BodyText"/>
        <w:spacing w:before="60" w:after="60" w:line="276" w:lineRule="auto"/>
        <w:rPr>
          <w:rFonts w:ascii="Times New Roman" w:hAnsi="Times New Roman"/>
          <w:bCs/>
          <w:color w:val="auto"/>
          <w:sz w:val="26"/>
        </w:rPr>
      </w:pPr>
      <w:r w:rsidRPr="001967D9">
        <w:rPr>
          <w:rFonts w:ascii="Times New Roman" w:hAnsi="Times New Roman"/>
          <w:b/>
          <w:bCs/>
          <w:color w:val="auto"/>
          <w:sz w:val="26"/>
          <w:u w:val="single"/>
        </w:rPr>
        <w:t>C.</w:t>
      </w:r>
      <w:r w:rsidRPr="00630E0F">
        <w:rPr>
          <w:rFonts w:ascii="Times New Roman" w:hAnsi="Times New Roman"/>
          <w:bCs/>
          <w:color w:val="auto"/>
          <w:sz w:val="26"/>
        </w:rPr>
        <w:t xml:space="preserve"> 2 đến 15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 đến 16 gam.</w:t>
      </w:r>
    </w:p>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040"/>
        <w:gridCol w:w="4752"/>
      </w:tblGrid>
      <w:tr w:rsidR="002B1CD4" w:rsidRPr="00630E0F" w:rsidTr="00AC0C47">
        <w:tc>
          <w:tcPr>
            <w:tcW w:w="504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2:</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a</w:t>
            </w:r>
            <w:r w:rsidRPr="00630E0F">
              <w:rPr>
                <w:rFonts w:ascii="Times New Roman" w:hAnsi="Times New Roman"/>
                <w:bCs/>
                <w:color w:val="auto"/>
                <w:sz w:val="26"/>
              </w:rPr>
              <w:t xml:space="preserve">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KQ thí nghiệm được biểu diễn trên đồ thị như hình bên.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3; 0,1.          </w:t>
            </w:r>
            <w:r w:rsidRPr="00630E0F">
              <w:rPr>
                <w:rFonts w:ascii="Times New Roman" w:hAnsi="Times New Roman"/>
                <w:b/>
                <w:bCs/>
                <w:color w:val="auto"/>
                <w:sz w:val="26"/>
              </w:rPr>
              <w:t xml:space="preserve">B. </w:t>
            </w:r>
            <w:r w:rsidRPr="00630E0F">
              <w:rPr>
                <w:rFonts w:ascii="Times New Roman" w:hAnsi="Times New Roman"/>
                <w:bCs/>
                <w:color w:val="auto"/>
                <w:sz w:val="26"/>
              </w:rPr>
              <w:t>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4752" w:type="dxa"/>
          </w:tcPr>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3588" w:dyaOrig="2280">
                <v:shape id="_x0000_i1038" type="#_x0000_t75" style="width:179.25pt;height:114pt" o:ole="">
                  <v:imagedata r:id="rId35" o:title=""/>
                </v:shape>
                <o:OLEObject Type="Embed" ProgID="ACD.ChemSketch.20" ShapeID="_x0000_i1038" DrawAspect="Content" ObjectID="_1783966151" r:id="rId36"/>
              </w:object>
            </w:r>
          </w:p>
          <w:p w:rsidR="002B1CD4" w:rsidRPr="00630E0F" w:rsidRDefault="002B1CD4" w:rsidP="00D93E06">
            <w:pPr>
              <w:pStyle w:val="BodyText"/>
              <w:spacing w:before="60" w:after="60" w:line="276" w:lineRule="auto"/>
              <w:jc w:val="center"/>
              <w:rPr>
                <w:rFonts w:ascii="Times New Roman" w:hAnsi="Times New Roman"/>
                <w:b/>
                <w:bCs/>
                <w:color w:val="auto"/>
                <w:sz w:val="26"/>
              </w:rPr>
            </w:pPr>
          </w:p>
        </w:tc>
      </w:tr>
    </w:tbl>
    <w:p w:rsidR="002B1CD4" w:rsidRPr="00630E0F" w:rsidRDefault="002B1CD4" w:rsidP="00D93E06">
      <w:pPr>
        <w:pStyle w:val="ListParagraph"/>
        <w:spacing w:before="60" w:after="60" w:line="276" w:lineRule="auto"/>
        <w:ind w:left="0"/>
        <w:jc w:val="both"/>
        <w:rPr>
          <w:sz w:val="26"/>
          <w:lang w:val="fr-FR"/>
        </w:rPr>
      </w:pPr>
      <w:r w:rsidRPr="00630E0F">
        <w:rPr>
          <w:b/>
          <w:sz w:val="26"/>
          <w:lang w:val="fr-FR"/>
        </w:rPr>
        <w:t>Câu 3:</w:t>
      </w:r>
      <w:r w:rsidRPr="00630E0F">
        <w:rPr>
          <w:sz w:val="26"/>
          <w:lang w:val="fr-FR"/>
        </w:rPr>
        <w:t xml:space="preserve"> Sục từ từ CO</w:t>
      </w:r>
      <w:r w:rsidRPr="00630E0F">
        <w:rPr>
          <w:sz w:val="26"/>
          <w:vertAlign w:val="subscript"/>
          <w:lang w:val="fr-FR"/>
        </w:rPr>
        <w:t>2</w:t>
      </w:r>
      <w:r w:rsidRPr="00630E0F">
        <w:rPr>
          <w:sz w:val="26"/>
          <w:lang w:val="fr-FR"/>
        </w:rPr>
        <w:t xml:space="preserve"> vào V lít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kết quả thí nghiệm biểu diễn trên đồ thị sau :</w:t>
      </w: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center"/>
        <w:rPr>
          <w:sz w:val="26"/>
          <w:lang w:val="fr-FR"/>
        </w:rPr>
      </w:pPr>
      <w:r w:rsidRPr="00630E0F">
        <w:rPr>
          <w:sz w:val="26"/>
        </w:rPr>
        <w:object w:dxaOrig="3552" w:dyaOrig="2784">
          <v:shape id="_x0000_i1039" type="#_x0000_t75" style="width:177.75pt;height:139.5pt" o:ole="" o:bordertopcolor="this" o:borderleftcolor="this" o:borderbottomcolor="this" o:borderrightcolor="this">
            <v:imagedata r:id="rId37" o:title=""/>
            <w10:bordertop type="dashedSmall" width="4"/>
            <w10:borderleft type="dashedSmall" width="4"/>
            <w10:borderbottom type="dashedSmall" width="4"/>
            <w10:borderright type="dashedSmall" width="4"/>
          </v:shape>
          <o:OLEObject Type="Embed" ProgID="ACD.ChemSketch.20" ShapeID="_x0000_i1039" DrawAspect="Content" ObjectID="_1783966152" r:id="rId38"/>
        </w:object>
      </w:r>
    </w:p>
    <w:p w:rsidR="002B1CD4" w:rsidRPr="00630E0F" w:rsidRDefault="002B1CD4" w:rsidP="00D93E06">
      <w:pPr>
        <w:spacing w:before="60" w:after="60" w:line="276" w:lineRule="auto"/>
        <w:ind w:firstLine="283"/>
        <w:jc w:val="both"/>
        <w:outlineLvl w:val="0"/>
        <w:rPr>
          <w:sz w:val="26"/>
          <w:lang w:val="fr-FR"/>
        </w:rPr>
      </w:pPr>
      <w:r w:rsidRPr="00630E0F">
        <w:rPr>
          <w:sz w:val="26"/>
          <w:lang w:val="fr-FR"/>
        </w:rPr>
        <w:t>Giá trị của V là</w:t>
      </w:r>
    </w:p>
    <w:p w:rsidR="002B1CD4" w:rsidRPr="00630E0F" w:rsidRDefault="002B1CD4" w:rsidP="00D93E06">
      <w:pPr>
        <w:tabs>
          <w:tab w:val="left" w:pos="2708"/>
          <w:tab w:val="left" w:pos="5138"/>
          <w:tab w:val="left" w:pos="7567"/>
        </w:tabs>
        <w:spacing w:before="60" w:after="60" w:line="276" w:lineRule="auto"/>
        <w:ind w:firstLine="283"/>
      </w:pPr>
      <w:r w:rsidRPr="00630E0F">
        <w:rPr>
          <w:b/>
          <w:sz w:val="26"/>
          <w:lang w:val="fr-FR"/>
        </w:rPr>
        <w:t xml:space="preserve">A. </w:t>
      </w:r>
      <w:r w:rsidRPr="00630E0F">
        <w:rPr>
          <w:sz w:val="26"/>
          <w:lang w:val="fr-FR"/>
        </w:rPr>
        <w:t>0,1.</w:t>
      </w:r>
      <w:r w:rsidRPr="00630E0F">
        <w:rPr>
          <w:sz w:val="26"/>
        </w:rPr>
        <w:tab/>
      </w:r>
      <w:r w:rsidRPr="00630E0F">
        <w:rPr>
          <w:b/>
          <w:sz w:val="26"/>
          <w:lang w:val="fr-FR"/>
        </w:rPr>
        <w:t xml:space="preserve">B. </w:t>
      </w:r>
      <w:r w:rsidRPr="00630E0F">
        <w:rPr>
          <w:sz w:val="26"/>
          <w:lang w:val="fr-FR"/>
        </w:rPr>
        <w:t>0,05.</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0,2.</w:t>
      </w:r>
      <w:r w:rsidRPr="00630E0F">
        <w:rPr>
          <w:sz w:val="26"/>
        </w:rPr>
        <w:tab/>
      </w:r>
      <w:r w:rsidRPr="00630E0F">
        <w:rPr>
          <w:b/>
          <w:sz w:val="26"/>
          <w:lang w:val="fr-FR"/>
        </w:rPr>
        <w:t xml:space="preserve">D. </w:t>
      </w:r>
      <w:r w:rsidRPr="00630E0F">
        <w:rPr>
          <w:sz w:val="26"/>
          <w:lang w:val="fr-FR"/>
        </w:rPr>
        <w:t>0,8.</w:t>
      </w:r>
    </w:p>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4608"/>
        <w:gridCol w:w="5270"/>
      </w:tblGrid>
      <w:tr w:rsidR="002B1CD4" w:rsidRPr="00630E0F" w:rsidTr="00AC0C47">
        <w:tc>
          <w:tcPr>
            <w:tcW w:w="460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4:</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 xml:space="preserve">V </w:t>
            </w:r>
            <w:r w:rsidRPr="00630E0F">
              <w:rPr>
                <w:rFonts w:ascii="Times New Roman" w:hAnsi="Times New Roman"/>
                <w:bCs/>
                <w:color w:val="auto"/>
                <w:sz w:val="26"/>
              </w:rPr>
              <w:t>lít Ca(OH)</w:t>
            </w:r>
            <w:r w:rsidRPr="00630E0F">
              <w:rPr>
                <w:rFonts w:ascii="Times New Roman" w:hAnsi="Times New Roman"/>
                <w:bCs/>
                <w:color w:val="auto"/>
                <w:sz w:val="26"/>
                <w:vertAlign w:val="subscript"/>
              </w:rPr>
              <w:t xml:space="preserve">2 </w:t>
            </w:r>
            <w:r w:rsidRPr="00630E0F">
              <w:rPr>
                <w:rFonts w:ascii="Times New Roman" w:hAnsi="Times New Roman"/>
                <w:bCs/>
                <w:color w:val="auto"/>
                <w:sz w:val="26"/>
              </w:rPr>
              <w:t xml:space="preserve">0,05M. KQ thí nghiệm được biểu diễn trên đồ thị như hình bên. Giá trị của </w:t>
            </w:r>
            <w:r w:rsidRPr="00630E0F">
              <w:rPr>
                <w:rFonts w:ascii="Times New Roman" w:hAnsi="Times New Roman"/>
                <w:b/>
                <w:bCs/>
                <w:color w:val="auto"/>
                <w:sz w:val="26"/>
              </w:rPr>
              <w:t>V</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5,0; 0,15.          </w:t>
            </w:r>
            <w:r w:rsidRPr="00630E0F">
              <w:rPr>
                <w:rFonts w:ascii="Times New Roman" w:hAnsi="Times New Roman"/>
                <w:b/>
                <w:bCs/>
                <w:color w:val="auto"/>
                <w:sz w:val="26"/>
              </w:rPr>
              <w:t>B.</w:t>
            </w:r>
            <w:r w:rsidRPr="00630E0F">
              <w:rPr>
                <w:rFonts w:ascii="Times New Roman" w:hAnsi="Times New Roman"/>
                <w:bCs/>
                <w:color w:val="auto"/>
                <w:sz w:val="26"/>
              </w:rPr>
              <w:t xml:space="preserve"> 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5270"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40" type="#_x0000_t75" style="width:179.25pt;height:114pt" o:ole="">
                  <v:imagedata r:id="rId39" o:title=""/>
                </v:shape>
                <o:OLEObject Type="Embed" ProgID="ACD.ChemSketch.20" ShapeID="_x0000_i1040" DrawAspect="Content" ObjectID="_1783966153" r:id="rId40"/>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480"/>
        <w:gridCol w:w="3744"/>
      </w:tblGrid>
      <w:tr w:rsidR="002B1CD4" w:rsidRPr="00630E0F" w:rsidTr="00AC0C47">
        <w:tc>
          <w:tcPr>
            <w:tcW w:w="648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30,45%.                           </w:t>
            </w:r>
            <w:r w:rsidRPr="00630E0F">
              <w:rPr>
                <w:rFonts w:ascii="Times New Roman" w:hAnsi="Times New Roman"/>
                <w:b/>
                <w:bCs/>
                <w:color w:val="auto"/>
                <w:sz w:val="26"/>
              </w:rPr>
              <w:t>B.</w:t>
            </w:r>
            <w:r w:rsidRPr="00630E0F">
              <w:rPr>
                <w:rFonts w:ascii="Times New Roman" w:hAnsi="Times New Roman"/>
                <w:bCs/>
                <w:color w:val="auto"/>
                <w:sz w:val="26"/>
              </w:rPr>
              <w:t xml:space="preserve"> 34,05%.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35,40%.                           </w:t>
            </w:r>
            <w:r w:rsidRPr="00630E0F">
              <w:rPr>
                <w:rFonts w:ascii="Times New Roman" w:hAnsi="Times New Roman"/>
                <w:b/>
                <w:bCs/>
                <w:color w:val="auto"/>
                <w:sz w:val="26"/>
              </w:rPr>
              <w:t>D.</w:t>
            </w:r>
            <w:r w:rsidRPr="00630E0F">
              <w:rPr>
                <w:rFonts w:ascii="Times New Roman" w:hAnsi="Times New Roman"/>
                <w:bCs/>
                <w:color w:val="auto"/>
                <w:sz w:val="26"/>
              </w:rPr>
              <w:t xml:space="preserve"> 45,30%.</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396" w:dyaOrig="2280">
                <v:shape id="_x0000_i1041" type="#_x0000_t75" style="width:159.75pt;height:107.25pt" o:ole="">
                  <v:imagedata r:id="rId41" o:title=""/>
                </v:shape>
                <o:OLEObject Type="Embed" ProgID="ACD.ChemSketch.20" ShapeID="_x0000_i1041" DrawAspect="Content" ObjectID="_1783966154" r:id="rId42"/>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323"/>
        <w:gridCol w:w="61"/>
        <w:gridCol w:w="3747"/>
        <w:gridCol w:w="309"/>
      </w:tblGrid>
      <w:tr w:rsidR="002B1CD4" w:rsidRPr="00630E0F" w:rsidTr="00AC0C47">
        <w:tc>
          <w:tcPr>
            <w:tcW w:w="641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55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6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75 mol.                           </w:t>
            </w:r>
            <w:r w:rsidRPr="00630E0F">
              <w:rPr>
                <w:rFonts w:ascii="Times New Roman" w:hAnsi="Times New Roman"/>
                <w:b/>
                <w:bCs/>
                <w:color w:val="auto"/>
                <w:sz w:val="26"/>
              </w:rPr>
              <w:t>D.</w:t>
            </w:r>
            <w:r w:rsidRPr="00630E0F">
              <w:rPr>
                <w:rFonts w:ascii="Times New Roman" w:hAnsi="Times New Roman"/>
                <w:bCs/>
                <w:color w:val="auto"/>
                <w:sz w:val="26"/>
              </w:rPr>
              <w:t xml:space="preserve"> 0,85 mol.</w:t>
            </w:r>
          </w:p>
        </w:tc>
        <w:tc>
          <w:tcPr>
            <w:tcW w:w="4121" w:type="dxa"/>
            <w:gridSpan w:val="3"/>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68" w:dyaOrig="2280">
                <v:shape id="_x0000_i1042" type="#_x0000_t75" style="width:177pt;height:107.25pt" o:ole="">
                  <v:imagedata r:id="rId43" o:title=""/>
                </v:shape>
                <o:OLEObject Type="Embed" ProgID="ACD.ChemSketch.20" ShapeID="_x0000_i1042" DrawAspect="Content" ObjectID="_1783966155" r:id="rId44"/>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32" w:dyaOrig="2280">
                <v:shape id="_x0000_i1043" type="#_x0000_t75" style="width:175.5pt;height:107.25pt" o:ole="">
                  <v:imagedata r:id="rId45" o:title=""/>
                </v:shape>
                <o:OLEObject Type="Embed" ProgID="ACD.ChemSketch.20" ShapeID="_x0000_i1043" DrawAspect="Content" ObjectID="_1783966156" r:id="rId46"/>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1,8 mol.                           </w:t>
            </w:r>
            <w:r w:rsidRPr="00630E0F">
              <w:rPr>
                <w:rFonts w:ascii="Times New Roman" w:hAnsi="Times New Roman"/>
                <w:b/>
                <w:bCs/>
                <w:color w:val="auto"/>
                <w:sz w:val="26"/>
              </w:rPr>
              <w:t>B.</w:t>
            </w:r>
            <w:r w:rsidRPr="00630E0F">
              <w:rPr>
                <w:rFonts w:ascii="Times New Roman" w:hAnsi="Times New Roman"/>
                <w:bCs/>
                <w:color w:val="auto"/>
                <w:sz w:val="26"/>
              </w:rPr>
              <w:t xml:space="preserve"> 2,2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2,0 mol.                           </w:t>
            </w:r>
            <w:r w:rsidRPr="00630E0F">
              <w:rPr>
                <w:rFonts w:ascii="Times New Roman" w:hAnsi="Times New Roman"/>
                <w:b/>
                <w:bCs/>
                <w:color w:val="auto"/>
                <w:sz w:val="26"/>
              </w:rPr>
              <w:t>D.</w:t>
            </w:r>
            <w:r w:rsidRPr="00630E0F">
              <w:rPr>
                <w:rFonts w:ascii="Times New Roman" w:hAnsi="Times New Roman"/>
                <w:bCs/>
                <w:color w:val="auto"/>
                <w:sz w:val="26"/>
              </w:rPr>
              <w:t xml:space="preserve"> 2,5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108" w:dyaOrig="2100">
                <v:shape id="_x0000_i1044" type="#_x0000_t75" style="width:155.25pt;height:105pt" o:ole="">
                  <v:imagedata r:id="rId47" o:title=""/>
                </v:shape>
                <o:OLEObject Type="Embed" ProgID="ACD.ChemSketch.20" ShapeID="_x0000_i1044" DrawAspect="Content" ObjectID="_1783966157" r:id="rId48"/>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2964" w:dyaOrig="2100">
                <v:shape id="_x0000_i1045" type="#_x0000_t75" style="width:147.75pt;height:105pt" o:ole="">
                  <v:imagedata r:id="rId49" o:title=""/>
                </v:shape>
                <o:OLEObject Type="Embed" ProgID="ACD.ChemSketch.20" ShapeID="_x0000_i1045" DrawAspect="Content" ObjectID="_1783966158" r:id="rId50"/>
              </w:object>
            </w:r>
          </w:p>
        </w:tc>
      </w:tr>
      <w:tr w:rsidR="002B1CD4" w:rsidRPr="00630E0F" w:rsidTr="00AC0C47">
        <w:trPr>
          <w:gridAfter w:val="1"/>
          <w:wAfter w:w="315" w:type="dxa"/>
        </w:trPr>
        <w:tc>
          <w:tcPr>
            <w:tcW w:w="6480"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60 mol.                           </w:t>
            </w:r>
            <w:r w:rsidRPr="00630E0F">
              <w:rPr>
                <w:rFonts w:ascii="Times New Roman" w:hAnsi="Times New Roman"/>
                <w:b/>
                <w:bCs/>
                <w:color w:val="auto"/>
                <w:sz w:val="26"/>
              </w:rPr>
              <w:t>B.</w:t>
            </w:r>
            <w:r w:rsidRPr="00630E0F">
              <w:rPr>
                <w:rFonts w:ascii="Times New Roman" w:hAnsi="Times New Roman"/>
                <w:bCs/>
                <w:color w:val="auto"/>
                <w:sz w:val="26"/>
              </w:rPr>
              <w:t xml:space="preserve"> 0,50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42 mol.                           </w:t>
            </w:r>
            <w:r w:rsidRPr="00630E0F">
              <w:rPr>
                <w:rFonts w:ascii="Times New Roman" w:hAnsi="Times New Roman"/>
                <w:b/>
                <w:bCs/>
                <w:color w:val="auto"/>
                <w:sz w:val="26"/>
              </w:rPr>
              <w:t>D.</w:t>
            </w:r>
            <w:r w:rsidRPr="00630E0F">
              <w:rPr>
                <w:rFonts w:ascii="Times New Roman" w:hAnsi="Times New Roman"/>
                <w:bCs/>
                <w:color w:val="auto"/>
                <w:sz w:val="26"/>
              </w:rPr>
              <w:t xml:space="preserve"> 0,62 mol.</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012" w:dyaOrig="2100">
                <v:shape id="_x0000_i1046" type="#_x0000_t75" style="width:150.75pt;height:105pt" o:ole="">
                  <v:imagedata r:id="rId51" o:title=""/>
                </v:shape>
                <o:OLEObject Type="Embed" ProgID="ACD.ChemSketch.20" ShapeID="_x0000_i1046" DrawAspect="Content" ObjectID="_1783966159" r:id="rId52"/>
              </w:object>
            </w:r>
          </w:p>
        </w:tc>
      </w:tr>
    </w:tbl>
    <w:p w:rsidR="002B1CD4" w:rsidRPr="00AC1B72" w:rsidRDefault="00AC1B72" w:rsidP="00D93E06">
      <w:pPr>
        <w:pStyle w:val="BodyText"/>
        <w:spacing w:before="60" w:after="60" w:line="276" w:lineRule="auto"/>
        <w:rPr>
          <w:rFonts w:ascii="Times New Roman" w:hAnsi="Times New Roman"/>
          <w:b/>
          <w:bCs/>
          <w:color w:val="auto"/>
          <w:sz w:val="26"/>
        </w:rPr>
      </w:pPr>
      <w:r w:rsidRPr="00AC1B72">
        <w:rPr>
          <w:rFonts w:ascii="Times New Roman" w:hAnsi="Times New Roman"/>
          <w:b/>
          <w:bCs/>
          <w:color w:val="auto"/>
          <w:sz w:val="26"/>
          <w:highlight w:val="yellow"/>
        </w:rPr>
        <w:t>Dạng 2: CO2 phản ứng với dung dịch gồm NaOH; Ca(OH)2</w:t>
      </w:r>
    </w:p>
    <w:p w:rsidR="002B1CD4" w:rsidRPr="00630E0F" w:rsidRDefault="002B1CD4" w:rsidP="00D93E06">
      <w:pPr>
        <w:tabs>
          <w:tab w:val="left" w:pos="7776"/>
        </w:tabs>
        <w:spacing w:before="60" w:after="60" w:line="276" w:lineRule="auto"/>
        <w:ind w:right="43"/>
        <w:jc w:val="both"/>
        <w:rPr>
          <w:b/>
          <w:bCs w:val="0"/>
          <w:sz w:val="26"/>
        </w:rPr>
      </w:pPr>
      <w:r w:rsidRPr="00630E0F">
        <w:rPr>
          <w:b/>
          <w:bCs w:val="0"/>
          <w:sz w:val="26"/>
        </w:rPr>
        <w:t>I. Phương pháp giải</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Hình thang cân</w:t>
      </w:r>
    </w:p>
    <w:p w:rsidR="002B1CD4"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00644221">
        <w:rPr>
          <w:b/>
          <w:bCs w:val="0"/>
          <w:sz w:val="26"/>
        </w:rPr>
        <w:t xml:space="preserve">Khi </w:t>
      </w:r>
      <w:r w:rsidR="00644221" w:rsidRPr="00644221">
        <w:rPr>
          <w:sz w:val="26"/>
        </w:rPr>
        <w:t>nCO</w:t>
      </w:r>
      <w:r w:rsidR="00644221" w:rsidRPr="00644221">
        <w:rPr>
          <w:sz w:val="26"/>
          <w:vertAlign w:val="subscript"/>
        </w:rPr>
        <w:t>2</w:t>
      </w:r>
      <w:r w:rsidR="00644221" w:rsidRPr="00644221">
        <w:rPr>
          <w:sz w:val="26"/>
        </w:rPr>
        <w:t xml:space="preserve">= </w:t>
      </w:r>
      <w:r w:rsidR="00644221">
        <w:rPr>
          <w:sz w:val="26"/>
        </w:rPr>
        <w:t>y</w:t>
      </w:r>
      <w:r w:rsidR="00644221" w:rsidRPr="00644221">
        <w:rPr>
          <w:sz w:val="26"/>
        </w:rPr>
        <w:t xml:space="preserve"> mol,</w:t>
      </w:r>
      <w:r w:rsidR="00644221">
        <w:rPr>
          <w:b/>
          <w:bCs w:val="0"/>
          <w:sz w:val="26"/>
        </w:rPr>
        <w:t xml:space="preserve"> </w:t>
      </w:r>
      <w:r w:rsidR="00644221">
        <w:rPr>
          <w:bCs w:val="0"/>
          <w:sz w:val="26"/>
        </w:rPr>
        <w:t>n</w:t>
      </w:r>
      <w:r w:rsidR="00644221">
        <w:rPr>
          <w:bCs w:val="0"/>
          <w:szCs w:val="24"/>
        </w:rPr>
        <w:t>CaCO</w:t>
      </w:r>
      <w:r w:rsidR="00644221">
        <w:rPr>
          <w:bCs w:val="0"/>
          <w:szCs w:val="24"/>
          <w:vertAlign w:val="subscript"/>
        </w:rPr>
        <w:t>3</w:t>
      </w:r>
      <w:r w:rsidR="00644221" w:rsidRPr="00630E0F">
        <w:rPr>
          <w:bCs w:val="0"/>
          <w:sz w:val="26"/>
        </w:rPr>
        <w:t xml:space="preserve">↓  </w:t>
      </w:r>
      <w:r w:rsidR="00644221">
        <w:rPr>
          <w:bCs w:val="0"/>
          <w:sz w:val="26"/>
        </w:rPr>
        <w:t>= y</w:t>
      </w:r>
    </w:p>
    <w:p w:rsidR="00644221" w:rsidRPr="00644221" w:rsidRDefault="00644221" w:rsidP="00D93E06">
      <w:pPr>
        <w:spacing w:before="60" w:after="60" w:line="276" w:lineRule="auto"/>
        <w:ind w:right="43"/>
        <w:rPr>
          <w:bCs w:val="0"/>
          <w:sz w:val="26"/>
        </w:rPr>
      </w:pPr>
      <w:r>
        <w:rPr>
          <w:bCs w:val="0"/>
          <w:sz w:val="26"/>
        </w:rPr>
        <w:t>Xảy ra 1 phương trình CO</w:t>
      </w:r>
      <w:r>
        <w:rPr>
          <w:bCs w:val="0"/>
          <w:sz w:val="26"/>
          <w:vertAlign w:val="subscript"/>
        </w:rPr>
        <w:t>2</w:t>
      </w:r>
      <w:r>
        <w:rPr>
          <w:bCs w:val="0"/>
          <w:sz w:val="26"/>
        </w:rPr>
        <w:t xml:space="preserve"> + Ca(OH)</w:t>
      </w:r>
      <w:r>
        <w:rPr>
          <w:bCs w:val="0"/>
          <w:sz w:val="26"/>
          <w:vertAlign w:val="subscript"/>
        </w:rPr>
        <w:t>2</w:t>
      </w:r>
      <w:r>
        <w:rPr>
          <w:bCs w:val="0"/>
          <w:sz w:val="26"/>
        </w:rPr>
        <w:t xml:space="preserve"> </w:t>
      </w:r>
      <w:r w:rsidRPr="00644221">
        <w:rPr>
          <w:bCs w:val="0"/>
          <w:sz w:val="26"/>
        </w:rPr>
        <w:sym w:font="Wingdings" w:char="F0E0"/>
      </w:r>
      <w:r>
        <w:rPr>
          <w:bCs w:val="0"/>
          <w:sz w:val="26"/>
        </w:rPr>
        <w:t xml:space="preserve"> CaCO</w:t>
      </w:r>
      <w:r>
        <w:rPr>
          <w:bCs w:val="0"/>
          <w:sz w:val="26"/>
          <w:vertAlign w:val="subscript"/>
        </w:rPr>
        <w:t>3</w:t>
      </w:r>
      <w:r>
        <w:rPr>
          <w:bCs w:val="0"/>
          <w:sz w:val="26"/>
        </w:rPr>
        <w:t xml:space="preserve"> + H</w:t>
      </w:r>
      <w:r>
        <w:rPr>
          <w:bCs w:val="0"/>
          <w:sz w:val="26"/>
          <w:vertAlign w:val="subscript"/>
        </w:rPr>
        <w:t>2</w:t>
      </w:r>
      <w:r>
        <w:rPr>
          <w:bCs w:val="0"/>
          <w:sz w:val="26"/>
        </w:rPr>
        <w:t>O</w:t>
      </w:r>
    </w:p>
    <w:p w:rsidR="00644221" w:rsidRDefault="00D05780" w:rsidP="00644221">
      <w:pPr>
        <w:spacing w:before="60" w:after="60" w:line="276" w:lineRule="auto"/>
        <w:ind w:right="43"/>
        <w:rPr>
          <w:bCs w:val="0"/>
          <w:sz w:val="26"/>
        </w:rPr>
      </w:pPr>
      <w:r>
        <w:rPr>
          <w:bCs w:val="0"/>
          <w:sz w:val="26"/>
        </w:rPr>
        <w:t xml:space="preserve">                 </w:t>
      </w:r>
      <w:r w:rsidR="00644221" w:rsidRPr="00644221">
        <w:rPr>
          <w:sz w:val="26"/>
        </w:rPr>
        <w:t>nCO</w:t>
      </w:r>
      <w:r w:rsidR="00644221" w:rsidRPr="00644221">
        <w:rPr>
          <w:sz w:val="26"/>
          <w:vertAlign w:val="subscript"/>
        </w:rPr>
        <w:t>2</w:t>
      </w:r>
      <w:r w:rsidR="00644221" w:rsidRPr="00644221">
        <w:rPr>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n Ca(OH)</w:t>
      </w:r>
      <w:r>
        <w:rPr>
          <w:bCs w:val="0"/>
          <w:sz w:val="26"/>
          <w:vertAlign w:val="subscript"/>
        </w:rPr>
        <w:t xml:space="preserve">2 </w:t>
      </w:r>
      <w:r>
        <w:rPr>
          <w:sz w:val="26"/>
        </w:rPr>
        <w:t>=</w:t>
      </w:r>
      <w:r w:rsidR="00644221" w:rsidRPr="00D05780">
        <w:rPr>
          <w:sz w:val="26"/>
        </w:rPr>
        <w:t>y</w:t>
      </w:r>
      <w:r w:rsidR="00644221" w:rsidRPr="00644221">
        <w:rPr>
          <w:sz w:val="26"/>
        </w:rPr>
        <w:t xml:space="preserve"> mol</w:t>
      </w:r>
    </w:p>
    <w:p w:rsidR="00D05780" w:rsidRDefault="00D05780" w:rsidP="00D05780">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CO</w:t>
      </w:r>
      <w:r w:rsidRPr="00644221">
        <w:rPr>
          <w:sz w:val="26"/>
          <w:vertAlign w:val="subscript"/>
        </w:rPr>
        <w:t>2</w:t>
      </w:r>
      <w:r w:rsidRPr="00644221">
        <w:rPr>
          <w:sz w:val="26"/>
        </w:rPr>
        <w:t xml:space="preserve">= </w:t>
      </w:r>
      <w:r>
        <w:rPr>
          <w:sz w:val="26"/>
        </w:rPr>
        <w:t>y + x</w:t>
      </w:r>
      <w:r w:rsidRPr="00644221">
        <w:rPr>
          <w:sz w:val="26"/>
        </w:rPr>
        <w:t xml:space="preserve"> mol,</w:t>
      </w:r>
      <w:r>
        <w:rPr>
          <w:b/>
          <w:bCs w:val="0"/>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xml:space="preserve">= y </w:t>
      </w:r>
    </w:p>
    <w:p w:rsidR="00D05780" w:rsidRPr="00644221" w:rsidRDefault="00D05780" w:rsidP="00D05780">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2 phương trình : CO</w:t>
      </w:r>
      <w:r>
        <w:rPr>
          <w:bCs w:val="0"/>
          <w:sz w:val="26"/>
          <w:vertAlign w:val="subscript"/>
        </w:rPr>
        <w:t>2</w:t>
      </w:r>
      <w:r>
        <w:rPr>
          <w:bCs w:val="0"/>
          <w:sz w:val="26"/>
        </w:rPr>
        <w:t xml:space="preserve"> + Ca(OH)</w:t>
      </w:r>
      <w:r>
        <w:rPr>
          <w:bCs w:val="0"/>
          <w:sz w:val="26"/>
          <w:vertAlign w:val="subscript"/>
        </w:rPr>
        <w:t>2</w:t>
      </w:r>
      <w:r>
        <w:rPr>
          <w:bCs w:val="0"/>
          <w:sz w:val="26"/>
        </w:rPr>
        <w:t xml:space="preserve"> </w:t>
      </w:r>
      <w:r w:rsidRPr="00644221">
        <w:rPr>
          <w:bCs w:val="0"/>
          <w:sz w:val="26"/>
        </w:rPr>
        <w:sym w:font="Wingdings" w:char="F0E0"/>
      </w:r>
      <w:r>
        <w:rPr>
          <w:bCs w:val="0"/>
          <w:sz w:val="26"/>
        </w:rPr>
        <w:t xml:space="preserve"> CaCO</w:t>
      </w:r>
      <w:r>
        <w:rPr>
          <w:bCs w:val="0"/>
          <w:sz w:val="26"/>
          <w:vertAlign w:val="subscript"/>
        </w:rPr>
        <w:t>3</w:t>
      </w:r>
      <w:r>
        <w:rPr>
          <w:bCs w:val="0"/>
          <w:sz w:val="26"/>
        </w:rPr>
        <w:t xml:space="preserve"> + H</w:t>
      </w:r>
      <w:r>
        <w:rPr>
          <w:bCs w:val="0"/>
          <w:sz w:val="26"/>
          <w:vertAlign w:val="subscript"/>
        </w:rPr>
        <w:t>2</w:t>
      </w:r>
      <w:r>
        <w:rPr>
          <w:bCs w:val="0"/>
          <w:sz w:val="26"/>
        </w:rPr>
        <w:t>O</w:t>
      </w:r>
    </w:p>
    <w:p w:rsidR="00D05780" w:rsidRPr="00512768" w:rsidRDefault="00D05780" w:rsidP="00D05780">
      <w:pPr>
        <w:spacing w:before="60" w:after="60" w:line="276" w:lineRule="auto"/>
        <w:ind w:left="2880" w:right="43"/>
        <w:rPr>
          <w:bCs w:val="0"/>
          <w:sz w:val="26"/>
        </w:rPr>
      </w:pPr>
      <w:r>
        <w:rPr>
          <w:bCs w:val="0"/>
          <w:sz w:val="26"/>
        </w:rPr>
        <w:t xml:space="preserve">       CO</w:t>
      </w:r>
      <w:r>
        <w:rPr>
          <w:bCs w:val="0"/>
          <w:sz w:val="26"/>
          <w:vertAlign w:val="subscript"/>
        </w:rPr>
        <w:t>2</w:t>
      </w:r>
      <w:r>
        <w:rPr>
          <w:bCs w:val="0"/>
          <w:sz w:val="26"/>
        </w:rPr>
        <w:t xml:space="preserve"> + </w:t>
      </w:r>
      <w:r w:rsidR="00512768">
        <w:rPr>
          <w:bCs w:val="0"/>
          <w:sz w:val="26"/>
        </w:rPr>
        <w:t>NaOH</w:t>
      </w:r>
      <w:r>
        <w:rPr>
          <w:bCs w:val="0"/>
          <w:sz w:val="26"/>
        </w:rPr>
        <w:t xml:space="preserve"> </w:t>
      </w:r>
      <w:r w:rsidRPr="00644221">
        <w:rPr>
          <w:bCs w:val="0"/>
          <w:sz w:val="26"/>
        </w:rPr>
        <w:sym w:font="Wingdings" w:char="F0E0"/>
      </w:r>
      <w:r>
        <w:rPr>
          <w:bCs w:val="0"/>
          <w:sz w:val="26"/>
        </w:rPr>
        <w:t xml:space="preserve"> </w:t>
      </w:r>
      <w:r w:rsidR="00512768">
        <w:rPr>
          <w:bCs w:val="0"/>
          <w:sz w:val="26"/>
        </w:rPr>
        <w:t>NaHCO</w:t>
      </w:r>
      <w:r w:rsidR="00512768">
        <w:rPr>
          <w:bCs w:val="0"/>
          <w:sz w:val="26"/>
          <w:vertAlign w:val="subscript"/>
        </w:rPr>
        <w:t>3</w:t>
      </w:r>
    </w:p>
    <w:p w:rsidR="00512768" w:rsidRDefault="00512768" w:rsidP="00512768">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CO</w:t>
      </w:r>
      <w:r w:rsidRPr="00644221">
        <w:rPr>
          <w:sz w:val="26"/>
          <w:vertAlign w:val="subscript"/>
        </w:rPr>
        <w:t>2</w:t>
      </w:r>
      <w:r w:rsidRPr="00644221">
        <w:rPr>
          <w:sz w:val="26"/>
        </w:rPr>
        <w:t xml:space="preserve">= </w:t>
      </w:r>
      <w:r>
        <w:rPr>
          <w:sz w:val="26"/>
        </w:rPr>
        <w:t>x + 2y</w:t>
      </w:r>
      <w:r w:rsidRPr="00644221">
        <w:rPr>
          <w:sz w:val="26"/>
        </w:rPr>
        <w:t xml:space="preserve"> mol,</w:t>
      </w:r>
      <w:r>
        <w:rPr>
          <w:b/>
          <w:bCs w:val="0"/>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n</w:t>
      </w:r>
      <w:r>
        <w:rPr>
          <w:bCs w:val="0"/>
          <w:szCs w:val="24"/>
        </w:rPr>
        <w:t>Ca(</w:t>
      </w:r>
      <w:r w:rsidRPr="00512768">
        <w:rPr>
          <w:bCs w:val="0"/>
          <w:szCs w:val="24"/>
        </w:rPr>
        <w:t>HCO</w:t>
      </w:r>
      <w:r>
        <w:rPr>
          <w:bCs w:val="0"/>
          <w:szCs w:val="24"/>
          <w:vertAlign w:val="subscript"/>
        </w:rPr>
        <w:t>3</w:t>
      </w:r>
      <w:r>
        <w:rPr>
          <w:bCs w:val="0"/>
          <w:szCs w:val="24"/>
        </w:rPr>
        <w:t>)</w:t>
      </w:r>
      <w:r>
        <w:rPr>
          <w:bCs w:val="0"/>
          <w:szCs w:val="24"/>
          <w:vertAlign w:val="subscript"/>
        </w:rPr>
        <w:t>2</w:t>
      </w:r>
      <w:r>
        <w:rPr>
          <w:bCs w:val="0"/>
          <w:sz w:val="26"/>
        </w:rPr>
        <w:t xml:space="preserve"> </w:t>
      </w:r>
    </w:p>
    <w:p w:rsidR="00512768" w:rsidRPr="00644221" w:rsidRDefault="00512768" w:rsidP="00512768">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w:t>
      </w:r>
      <w:r w:rsidR="001E6D6B">
        <w:rPr>
          <w:bCs w:val="0"/>
          <w:sz w:val="26"/>
        </w:rPr>
        <w:t>3</w:t>
      </w:r>
      <w:r>
        <w:rPr>
          <w:bCs w:val="0"/>
          <w:sz w:val="26"/>
        </w:rPr>
        <w:t xml:space="preserve"> phương trình : CO</w:t>
      </w:r>
      <w:r>
        <w:rPr>
          <w:bCs w:val="0"/>
          <w:sz w:val="26"/>
          <w:vertAlign w:val="subscript"/>
        </w:rPr>
        <w:t>2</w:t>
      </w:r>
      <w:r>
        <w:rPr>
          <w:bCs w:val="0"/>
          <w:sz w:val="26"/>
        </w:rPr>
        <w:t xml:space="preserve"> + </w:t>
      </w:r>
      <w:r w:rsidRPr="00D329A2">
        <w:rPr>
          <w:bCs w:val="0"/>
          <w:sz w:val="28"/>
          <w:szCs w:val="28"/>
        </w:rPr>
        <w:t>Ca</w:t>
      </w:r>
      <w:r w:rsidR="001E6D6B" w:rsidRPr="00D329A2">
        <w:rPr>
          <w:bCs w:val="0"/>
          <w:sz w:val="28"/>
          <w:szCs w:val="28"/>
        </w:rPr>
        <w:t>CO</w:t>
      </w:r>
      <w:r w:rsidR="001E6D6B" w:rsidRPr="00D329A2">
        <w:rPr>
          <w:bCs w:val="0"/>
          <w:sz w:val="28"/>
          <w:szCs w:val="28"/>
          <w:vertAlign w:val="subscript"/>
        </w:rPr>
        <w:t>3</w:t>
      </w:r>
      <w:r w:rsidRPr="00D329A2">
        <w:rPr>
          <w:bCs w:val="0"/>
          <w:sz w:val="28"/>
          <w:szCs w:val="28"/>
        </w:rPr>
        <w:t xml:space="preserve"> </w:t>
      </w:r>
      <w:r w:rsidR="001E6D6B" w:rsidRPr="00D329A2">
        <w:rPr>
          <w:bCs w:val="0"/>
          <w:sz w:val="28"/>
          <w:szCs w:val="28"/>
        </w:rPr>
        <w:t>+ H</w:t>
      </w:r>
      <w:r w:rsidR="001E6D6B" w:rsidRPr="00D329A2">
        <w:rPr>
          <w:bCs w:val="0"/>
          <w:sz w:val="28"/>
          <w:szCs w:val="28"/>
          <w:vertAlign w:val="subscript"/>
        </w:rPr>
        <w:t>2</w:t>
      </w:r>
      <w:r w:rsidR="001E6D6B" w:rsidRPr="00D329A2">
        <w:rPr>
          <w:bCs w:val="0"/>
          <w:sz w:val="28"/>
          <w:szCs w:val="28"/>
        </w:rPr>
        <w:t>O</w:t>
      </w:r>
      <w:r w:rsidRPr="00644221">
        <w:rPr>
          <w:bCs w:val="0"/>
          <w:sz w:val="26"/>
        </w:rPr>
        <w:sym w:font="Wingdings" w:char="F0E0"/>
      </w:r>
      <w:r>
        <w:rPr>
          <w:bCs w:val="0"/>
          <w:sz w:val="26"/>
        </w:rPr>
        <w:t xml:space="preserve"> </w:t>
      </w:r>
      <w:r w:rsidR="00E4316C" w:rsidRPr="00E4316C">
        <w:rPr>
          <w:bCs w:val="0"/>
          <w:sz w:val="28"/>
          <w:szCs w:val="28"/>
        </w:rPr>
        <w:t>Ca(HCO</w:t>
      </w:r>
      <w:r w:rsidR="00E4316C" w:rsidRPr="00E4316C">
        <w:rPr>
          <w:bCs w:val="0"/>
          <w:sz w:val="28"/>
          <w:szCs w:val="28"/>
          <w:vertAlign w:val="subscript"/>
        </w:rPr>
        <w:t>3</w:t>
      </w:r>
      <w:r w:rsidR="00E4316C" w:rsidRPr="00E4316C">
        <w:rPr>
          <w:bCs w:val="0"/>
          <w:sz w:val="28"/>
          <w:szCs w:val="28"/>
        </w:rPr>
        <w:t>)</w:t>
      </w:r>
      <w:r w:rsidR="00E4316C">
        <w:rPr>
          <w:bCs w:val="0"/>
          <w:szCs w:val="24"/>
          <w:vertAlign w:val="subscript"/>
        </w:rPr>
        <w:t>2</w:t>
      </w:r>
      <w:r w:rsidR="00E4316C">
        <w:rPr>
          <w:bCs w:val="0"/>
          <w:sz w:val="26"/>
        </w:rPr>
        <w:t xml:space="preserve"> </w:t>
      </w:r>
      <w:r>
        <w:rPr>
          <w:bCs w:val="0"/>
          <w:sz w:val="26"/>
        </w:rPr>
        <w:t xml:space="preserve"> </w:t>
      </w:r>
    </w:p>
    <w:p w:rsidR="00644221" w:rsidRDefault="00384988" w:rsidP="00D93E06">
      <w:pPr>
        <w:spacing w:before="60" w:after="60" w:line="276" w:lineRule="auto"/>
        <w:ind w:right="43"/>
        <w:rPr>
          <w:b/>
          <w:bCs w:val="0"/>
          <w:sz w:val="26"/>
        </w:rPr>
      </w:pPr>
      <w:r>
        <w:rPr>
          <w:noProof/>
        </w:rPr>
        <w:lastRenderedPageBreak/>
        <w:drawing>
          <wp:inline distT="0" distB="0" distL="0" distR="0">
            <wp:extent cx="3493770" cy="256222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93770" cy="2562225"/>
                    </a:xfrm>
                    <a:prstGeom prst="rect">
                      <a:avLst/>
                    </a:prstGeom>
                    <a:noFill/>
                    <a:ln>
                      <a:noFill/>
                    </a:ln>
                  </pic:spPr>
                </pic:pic>
              </a:graphicData>
            </a:graphic>
          </wp:inline>
        </w:drawing>
      </w:r>
    </w:p>
    <w:p w:rsidR="00A74A19" w:rsidRDefault="00A74A19" w:rsidP="00D93E06">
      <w:pPr>
        <w:spacing w:before="60" w:after="60" w:line="276" w:lineRule="auto"/>
        <w:ind w:right="43"/>
        <w:rPr>
          <w:b/>
          <w:bCs w:val="0"/>
          <w:i/>
          <w:sz w:val="26"/>
        </w:rPr>
      </w:pPr>
    </w:p>
    <w:p w:rsidR="009271B2" w:rsidRDefault="00AC1B72" w:rsidP="009271B2">
      <w:pPr>
        <w:spacing w:before="60" w:after="60" w:line="276" w:lineRule="auto"/>
        <w:ind w:right="43"/>
        <w:jc w:val="both"/>
        <w:rPr>
          <w:b/>
          <w:bCs w:val="0"/>
          <w:sz w:val="26"/>
        </w:rPr>
      </w:pPr>
      <w:r w:rsidRPr="00AC1B72">
        <w:rPr>
          <w:b/>
          <w:bCs w:val="0"/>
          <w:sz w:val="26"/>
          <w:highlight w:val="cyan"/>
        </w:rPr>
        <w:t>II. BÀI TẬP VÍ DỤ</w:t>
      </w:r>
    </w:p>
    <w:p w:rsidR="009271B2" w:rsidRPr="00CF1E1A" w:rsidRDefault="009271B2" w:rsidP="00CF1E1A">
      <w:pPr>
        <w:spacing w:before="60" w:after="60" w:line="276" w:lineRule="auto"/>
        <w:ind w:right="43"/>
        <w:jc w:val="both"/>
        <w:rPr>
          <w:b/>
          <w:bCs w:val="0"/>
          <w:sz w:val="26"/>
        </w:rPr>
      </w:pPr>
      <w:r>
        <w:rPr>
          <w:b/>
          <w:bCs w:val="0"/>
          <w:sz w:val="26"/>
        </w:rPr>
        <w:t>1. Mức độ nhận biết</w:t>
      </w:r>
    </w:p>
    <w:p w:rsidR="009271B2" w:rsidRP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1:</w:t>
      </w:r>
      <w:r>
        <w:rPr>
          <w:bCs w:val="0"/>
          <w:sz w:val="26"/>
        </w:rPr>
        <w:t xml:space="preserve"> Sục từ từ </w:t>
      </w:r>
      <w:r w:rsidRPr="00630E0F">
        <w:rPr>
          <w:bCs w:val="0"/>
          <w:sz w:val="26"/>
        </w:rPr>
        <w:t>đến dư 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Pr>
          <w:bCs w:val="0"/>
          <w:sz w:val="26"/>
        </w:rPr>
        <w:t>0,1 mol NaOH và 0,15 mol Ca(OH)</w:t>
      </w:r>
      <w:r>
        <w:rPr>
          <w:bCs w:val="0"/>
          <w:sz w:val="26"/>
          <w:vertAlign w:val="subscript"/>
        </w:rPr>
        <w:t>2</w:t>
      </w:r>
      <w:r w:rsidRPr="00630E0F">
        <w:rPr>
          <w:bCs w:val="0"/>
          <w:sz w:val="26"/>
        </w:rPr>
        <w:t xml:space="preserve">. KQ thí nghiệm được biểu diễn trên đồ thị như hình </w:t>
      </w:r>
      <w:r>
        <w:rPr>
          <w:bCs w:val="0"/>
          <w:sz w:val="26"/>
        </w:rPr>
        <w:t>dưới</w:t>
      </w:r>
      <w:r w:rsidRPr="00630E0F">
        <w:rPr>
          <w:bCs w:val="0"/>
          <w:sz w:val="26"/>
        </w:rPr>
        <w:t>.</w:t>
      </w:r>
      <w:r>
        <w:rPr>
          <w:bCs w:val="0"/>
          <w:sz w:val="26"/>
        </w:rPr>
        <w:t xml:space="preserve"> Tính x, y, z, t?</w:t>
      </w:r>
    </w:p>
    <w:p w:rsid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jc w:val="center"/>
        <w:rPr>
          <w:b/>
          <w:bCs w:val="0"/>
          <w:i/>
          <w:sz w:val="26"/>
        </w:rPr>
      </w:pPr>
      <w:r>
        <w:object w:dxaOrig="4249" w:dyaOrig="2352">
          <v:shape id="_x0000_i1047" type="#_x0000_t75" style="width:213pt;height:117.75pt" o:ole="">
            <v:imagedata r:id="rId54" o:title=""/>
          </v:shape>
          <o:OLEObject Type="Embed" ProgID="ACD.ChemSketch.20" ShapeID="_x0000_i1047" DrawAspect="Content" ObjectID="_1783966160" r:id="rId55"/>
        </w:object>
      </w:r>
    </w:p>
    <w:p w:rsidR="009271B2" w:rsidRDefault="009271B2" w:rsidP="009271B2">
      <w:pPr>
        <w:spacing w:before="60" w:after="60" w:line="276" w:lineRule="auto"/>
        <w:ind w:right="43"/>
        <w:jc w:val="center"/>
        <w:rPr>
          <w:b/>
          <w:bCs w:val="0"/>
          <w:sz w:val="26"/>
        </w:rPr>
      </w:pPr>
    </w:p>
    <w:p w:rsidR="009271B2" w:rsidRDefault="009271B2" w:rsidP="009271B2">
      <w:pPr>
        <w:spacing w:before="60" w:after="60" w:line="276" w:lineRule="auto"/>
        <w:ind w:right="43"/>
        <w:jc w:val="center"/>
        <w:rPr>
          <w:b/>
          <w:bCs w:val="0"/>
          <w:sz w:val="26"/>
        </w:rPr>
      </w:pPr>
      <w:r>
        <w:rPr>
          <w:b/>
          <w:bCs w:val="0"/>
          <w:sz w:val="26"/>
        </w:rPr>
        <w:t>Giải</w:t>
      </w:r>
    </w:p>
    <w:p w:rsidR="00680AC0" w:rsidRDefault="00680AC0" w:rsidP="00680AC0">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Theo đề bài ta có: </w:t>
      </w:r>
      <w:r w:rsidR="005D6222">
        <w:rPr>
          <w:b/>
          <w:bCs w:val="0"/>
          <w:sz w:val="26"/>
        </w:rPr>
        <w:t xml:space="preserve">x = y=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n Ca(OH)</w:t>
      </w:r>
      <w:r>
        <w:rPr>
          <w:bCs w:val="0"/>
          <w:sz w:val="26"/>
          <w:vertAlign w:val="subscript"/>
        </w:rPr>
        <w:t xml:space="preserve">2 </w:t>
      </w:r>
      <w:r>
        <w:rPr>
          <w:sz w:val="26"/>
        </w:rPr>
        <w:t>= 0,15</w:t>
      </w:r>
      <w:r w:rsidRPr="00644221">
        <w:rPr>
          <w:sz w:val="26"/>
        </w:rPr>
        <w:t xml:space="preserve"> mol</w:t>
      </w:r>
    </w:p>
    <w:p w:rsidR="00680AC0" w:rsidRDefault="000B3B1F" w:rsidP="00680AC0">
      <w:pPr>
        <w:spacing w:before="60" w:after="60" w:line="276" w:lineRule="auto"/>
        <w:ind w:right="43"/>
        <w:rPr>
          <w:bCs w:val="0"/>
          <w:sz w:val="26"/>
        </w:rPr>
      </w:pPr>
      <w:r>
        <w:rPr>
          <w:bCs w:val="0"/>
          <w:sz w:val="26"/>
        </w:rPr>
        <w:t xml:space="preserve">PTHH: </w:t>
      </w:r>
      <w:r w:rsidR="00680AC0">
        <w:rPr>
          <w:bCs w:val="0"/>
          <w:sz w:val="26"/>
        </w:rPr>
        <w:t>CO</w:t>
      </w:r>
      <w:r w:rsidR="00680AC0">
        <w:rPr>
          <w:bCs w:val="0"/>
          <w:sz w:val="26"/>
          <w:vertAlign w:val="subscript"/>
        </w:rPr>
        <w:t>2</w:t>
      </w:r>
      <w:r w:rsidR="00680AC0">
        <w:rPr>
          <w:bCs w:val="0"/>
          <w:sz w:val="26"/>
        </w:rPr>
        <w:t xml:space="preserve"> + Ca(OH)</w:t>
      </w:r>
      <w:r w:rsidR="00680AC0">
        <w:rPr>
          <w:bCs w:val="0"/>
          <w:sz w:val="26"/>
          <w:vertAlign w:val="subscript"/>
        </w:rPr>
        <w:t>2</w:t>
      </w:r>
      <w:r w:rsidR="00680AC0">
        <w:rPr>
          <w:bCs w:val="0"/>
          <w:sz w:val="26"/>
        </w:rPr>
        <w:t xml:space="preserve"> </w:t>
      </w:r>
      <w:r w:rsidR="00680AC0" w:rsidRPr="00644221">
        <w:rPr>
          <w:bCs w:val="0"/>
          <w:sz w:val="26"/>
        </w:rPr>
        <w:sym w:font="Wingdings" w:char="F0E0"/>
      </w:r>
      <w:r w:rsidR="00680AC0">
        <w:rPr>
          <w:bCs w:val="0"/>
          <w:sz w:val="26"/>
        </w:rPr>
        <w:t xml:space="preserve"> CaCO</w:t>
      </w:r>
      <w:r w:rsidR="00680AC0">
        <w:rPr>
          <w:bCs w:val="0"/>
          <w:sz w:val="26"/>
          <w:vertAlign w:val="subscript"/>
        </w:rPr>
        <w:t>3</w:t>
      </w:r>
      <w:r w:rsidR="00680AC0">
        <w:rPr>
          <w:bCs w:val="0"/>
          <w:sz w:val="26"/>
        </w:rPr>
        <w:t xml:space="preserve"> + H</w:t>
      </w:r>
      <w:r w:rsidR="00680AC0">
        <w:rPr>
          <w:bCs w:val="0"/>
          <w:sz w:val="26"/>
          <w:vertAlign w:val="subscript"/>
        </w:rPr>
        <w:t>2</w:t>
      </w:r>
      <w:r w:rsidR="00680AC0">
        <w:rPr>
          <w:bCs w:val="0"/>
          <w:sz w:val="26"/>
        </w:rPr>
        <w:t>O</w:t>
      </w:r>
    </w:p>
    <w:p w:rsidR="00680AC0" w:rsidRDefault="00680AC0" w:rsidP="00680AC0">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CO</w:t>
      </w:r>
      <w:r w:rsidRPr="00644221">
        <w:rPr>
          <w:sz w:val="26"/>
          <w:vertAlign w:val="subscript"/>
        </w:rPr>
        <w:t>2</w:t>
      </w:r>
      <w:r w:rsidRPr="00644221">
        <w:rPr>
          <w:sz w:val="26"/>
        </w:rPr>
        <w:t xml:space="preserve">= </w:t>
      </w:r>
      <w:r w:rsidR="005D6222">
        <w:rPr>
          <w:sz w:val="26"/>
        </w:rPr>
        <w:t>z</w:t>
      </w:r>
      <w:r w:rsidRPr="00644221">
        <w:rPr>
          <w:sz w:val="26"/>
        </w:rPr>
        <w:t xml:space="preserve"> mol,</w:t>
      </w:r>
      <w:r>
        <w:rPr>
          <w:b/>
          <w:bCs w:val="0"/>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xml:space="preserve">= </w:t>
      </w:r>
      <w:r w:rsidR="005D6222">
        <w:rPr>
          <w:bCs w:val="0"/>
          <w:sz w:val="26"/>
        </w:rPr>
        <w:t>x = 0,15 mol</w:t>
      </w:r>
    </w:p>
    <w:p w:rsidR="00680AC0" w:rsidRDefault="00680AC0" w:rsidP="00680AC0">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2 phương trình : CO</w:t>
      </w:r>
      <w:r>
        <w:rPr>
          <w:bCs w:val="0"/>
          <w:sz w:val="26"/>
          <w:vertAlign w:val="subscript"/>
        </w:rPr>
        <w:t>2</w:t>
      </w:r>
      <w:r>
        <w:rPr>
          <w:bCs w:val="0"/>
          <w:sz w:val="26"/>
        </w:rPr>
        <w:t xml:space="preserve"> + Ca(OH)</w:t>
      </w:r>
      <w:r>
        <w:rPr>
          <w:bCs w:val="0"/>
          <w:sz w:val="26"/>
          <w:vertAlign w:val="subscript"/>
        </w:rPr>
        <w:t>2</w:t>
      </w:r>
      <w:r>
        <w:rPr>
          <w:bCs w:val="0"/>
          <w:sz w:val="26"/>
        </w:rPr>
        <w:t xml:space="preserve"> </w:t>
      </w:r>
      <w:r w:rsidRPr="00644221">
        <w:rPr>
          <w:bCs w:val="0"/>
          <w:sz w:val="26"/>
        </w:rPr>
        <w:sym w:font="Wingdings" w:char="F0E0"/>
      </w:r>
      <w:r>
        <w:rPr>
          <w:bCs w:val="0"/>
          <w:sz w:val="26"/>
        </w:rPr>
        <w:t xml:space="preserve"> CaCO</w:t>
      </w:r>
      <w:r>
        <w:rPr>
          <w:bCs w:val="0"/>
          <w:sz w:val="26"/>
          <w:vertAlign w:val="subscript"/>
        </w:rPr>
        <w:t>3</w:t>
      </w:r>
      <w:r>
        <w:rPr>
          <w:bCs w:val="0"/>
          <w:sz w:val="26"/>
        </w:rPr>
        <w:t xml:space="preserve"> + H</w:t>
      </w:r>
      <w:r>
        <w:rPr>
          <w:bCs w:val="0"/>
          <w:sz w:val="26"/>
          <w:vertAlign w:val="subscript"/>
        </w:rPr>
        <w:t>2</w:t>
      </w:r>
      <w:r>
        <w:rPr>
          <w:bCs w:val="0"/>
          <w:sz w:val="26"/>
        </w:rPr>
        <w:t>O</w:t>
      </w:r>
    </w:p>
    <w:p w:rsidR="004E6734" w:rsidRPr="00644221" w:rsidRDefault="004E6734" w:rsidP="00680AC0">
      <w:pPr>
        <w:spacing w:before="60" w:after="60" w:line="276" w:lineRule="auto"/>
        <w:ind w:right="43"/>
        <w:rPr>
          <w:bCs w:val="0"/>
          <w:sz w:val="26"/>
        </w:rPr>
      </w:pPr>
      <w:r>
        <w:rPr>
          <w:bCs w:val="0"/>
          <w:sz w:val="26"/>
        </w:rPr>
        <w:t xml:space="preserve">                                                    0,15                        0,15                       mol</w:t>
      </w:r>
    </w:p>
    <w:p w:rsidR="00680AC0" w:rsidRDefault="00680AC0" w:rsidP="00680AC0">
      <w:pPr>
        <w:spacing w:before="60" w:after="60" w:line="276" w:lineRule="auto"/>
        <w:ind w:left="2880" w:right="43"/>
        <w:rPr>
          <w:bCs w:val="0"/>
          <w:sz w:val="26"/>
          <w:vertAlign w:val="subscript"/>
        </w:rPr>
      </w:pPr>
      <w:r>
        <w:rPr>
          <w:bCs w:val="0"/>
          <w:sz w:val="26"/>
        </w:rPr>
        <w:t xml:space="preserve">       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4E6734" w:rsidRPr="004E6734" w:rsidRDefault="004E6734" w:rsidP="00680AC0">
      <w:pPr>
        <w:spacing w:before="60" w:after="60" w:line="276" w:lineRule="auto"/>
        <w:ind w:left="2880" w:right="43"/>
        <w:rPr>
          <w:bCs w:val="0"/>
          <w:sz w:val="26"/>
        </w:rPr>
      </w:pPr>
      <w:r>
        <w:rPr>
          <w:bCs w:val="0"/>
          <w:sz w:val="26"/>
        </w:rPr>
        <w:t xml:space="preserve">         0,1      0,1                                            mol</w:t>
      </w:r>
    </w:p>
    <w:p w:rsidR="004E6734" w:rsidRDefault="004E6734" w:rsidP="004E6734">
      <w:pPr>
        <w:numPr>
          <w:ilvl w:val="0"/>
          <w:numId w:val="1"/>
        </w:numPr>
        <w:spacing w:before="60" w:after="60" w:line="276" w:lineRule="auto"/>
        <w:ind w:right="43"/>
        <w:rPr>
          <w:bCs w:val="0"/>
          <w:sz w:val="26"/>
        </w:rPr>
      </w:pPr>
      <w:r w:rsidRPr="00644221">
        <w:rPr>
          <w:sz w:val="26"/>
        </w:rPr>
        <w:t>nCO</w:t>
      </w:r>
      <w:r w:rsidRPr="00644221">
        <w:rPr>
          <w:sz w:val="26"/>
          <w:vertAlign w:val="subscript"/>
        </w:rPr>
        <w:t>2</w:t>
      </w:r>
      <w:r w:rsidRPr="00644221">
        <w:rPr>
          <w:sz w:val="26"/>
        </w:rPr>
        <w:t xml:space="preserve">= </w:t>
      </w:r>
      <w:r>
        <w:rPr>
          <w:sz w:val="26"/>
        </w:rPr>
        <w:t>z = 0,15 + 0,1 = 0,</w:t>
      </w:r>
      <w:r w:rsidR="00097686">
        <w:rPr>
          <w:sz w:val="26"/>
        </w:rPr>
        <w:t>2</w:t>
      </w:r>
      <w:r>
        <w:rPr>
          <w:sz w:val="26"/>
        </w:rPr>
        <w:t>5 mol</w:t>
      </w:r>
    </w:p>
    <w:p w:rsidR="00680AC0" w:rsidRDefault="00680AC0" w:rsidP="00680AC0">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CO</w:t>
      </w:r>
      <w:r w:rsidRPr="00644221">
        <w:rPr>
          <w:sz w:val="26"/>
          <w:vertAlign w:val="subscript"/>
        </w:rPr>
        <w:t>2</w:t>
      </w:r>
      <w:r w:rsidRPr="00644221">
        <w:rPr>
          <w:sz w:val="26"/>
        </w:rPr>
        <w:t xml:space="preserve">= </w:t>
      </w:r>
      <w:r w:rsidR="00097686">
        <w:rPr>
          <w:sz w:val="26"/>
        </w:rPr>
        <w:t>t</w:t>
      </w:r>
      <w:r w:rsidRPr="00644221">
        <w:rPr>
          <w:sz w:val="26"/>
        </w:rPr>
        <w:t xml:space="preserve"> mol,</w:t>
      </w:r>
      <w:r>
        <w:rPr>
          <w:b/>
          <w:bCs w:val="0"/>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n</w:t>
      </w:r>
      <w:r>
        <w:rPr>
          <w:bCs w:val="0"/>
          <w:szCs w:val="24"/>
        </w:rPr>
        <w:t>Ca(</w:t>
      </w:r>
      <w:r w:rsidRPr="00512768">
        <w:rPr>
          <w:bCs w:val="0"/>
          <w:szCs w:val="24"/>
        </w:rPr>
        <w:t>HCO</w:t>
      </w:r>
      <w:r>
        <w:rPr>
          <w:bCs w:val="0"/>
          <w:szCs w:val="24"/>
          <w:vertAlign w:val="subscript"/>
        </w:rPr>
        <w:t>3</w:t>
      </w:r>
      <w:r>
        <w:rPr>
          <w:bCs w:val="0"/>
          <w:szCs w:val="24"/>
        </w:rPr>
        <w:t>)</w:t>
      </w:r>
      <w:r>
        <w:rPr>
          <w:bCs w:val="0"/>
          <w:szCs w:val="24"/>
          <w:vertAlign w:val="subscript"/>
        </w:rPr>
        <w:t>2</w:t>
      </w:r>
      <w:r>
        <w:rPr>
          <w:bCs w:val="0"/>
          <w:sz w:val="26"/>
        </w:rPr>
        <w:t xml:space="preserve"> </w:t>
      </w:r>
      <w:r w:rsidR="00097686">
        <w:rPr>
          <w:bCs w:val="0"/>
          <w:sz w:val="26"/>
        </w:rPr>
        <w:t>= 0,15 mol</w:t>
      </w:r>
    </w:p>
    <w:p w:rsidR="00097686" w:rsidRDefault="00680AC0" w:rsidP="00680AC0">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3 phương trình : </w:t>
      </w:r>
    </w:p>
    <w:p w:rsidR="00097686" w:rsidRDefault="00097686" w:rsidP="0009768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Ca(OH)</w:t>
      </w:r>
      <w:r>
        <w:rPr>
          <w:bCs w:val="0"/>
          <w:sz w:val="26"/>
          <w:vertAlign w:val="subscript"/>
        </w:rPr>
        <w:t>2</w:t>
      </w:r>
      <w:r>
        <w:rPr>
          <w:bCs w:val="0"/>
          <w:sz w:val="26"/>
        </w:rPr>
        <w:t xml:space="preserve"> </w:t>
      </w:r>
      <w:r w:rsidRPr="00644221">
        <w:rPr>
          <w:bCs w:val="0"/>
          <w:sz w:val="26"/>
        </w:rPr>
        <w:sym w:font="Wingdings" w:char="F0E0"/>
      </w:r>
      <w:r>
        <w:rPr>
          <w:bCs w:val="0"/>
          <w:sz w:val="26"/>
        </w:rPr>
        <w:t xml:space="preserve"> CaCO</w:t>
      </w:r>
      <w:r>
        <w:rPr>
          <w:bCs w:val="0"/>
          <w:sz w:val="26"/>
          <w:vertAlign w:val="subscript"/>
        </w:rPr>
        <w:t>3</w:t>
      </w:r>
      <w:r>
        <w:rPr>
          <w:bCs w:val="0"/>
          <w:sz w:val="26"/>
        </w:rPr>
        <w:t xml:space="preserve"> + H</w:t>
      </w:r>
      <w:r>
        <w:rPr>
          <w:bCs w:val="0"/>
          <w:sz w:val="26"/>
          <w:vertAlign w:val="subscript"/>
        </w:rPr>
        <w:t>2</w:t>
      </w:r>
      <w:r>
        <w:rPr>
          <w:bCs w:val="0"/>
          <w:sz w:val="26"/>
        </w:rPr>
        <w:t>O</w:t>
      </w:r>
    </w:p>
    <w:p w:rsidR="00097686" w:rsidRPr="00644221" w:rsidRDefault="00097686" w:rsidP="00097686">
      <w:pPr>
        <w:spacing w:before="60" w:after="60" w:line="276" w:lineRule="auto"/>
        <w:ind w:right="43"/>
        <w:rPr>
          <w:bCs w:val="0"/>
          <w:sz w:val="26"/>
        </w:rPr>
      </w:pPr>
      <w:r>
        <w:rPr>
          <w:bCs w:val="0"/>
          <w:sz w:val="26"/>
        </w:rPr>
        <w:t xml:space="preserve">                                                        0,15                        0,15                       mol</w:t>
      </w:r>
    </w:p>
    <w:p w:rsidR="00097686" w:rsidRDefault="00097686" w:rsidP="00097686">
      <w:pPr>
        <w:spacing w:before="60" w:after="60" w:line="276" w:lineRule="auto"/>
        <w:ind w:left="2880" w:right="43"/>
        <w:rPr>
          <w:bCs w:val="0"/>
          <w:sz w:val="26"/>
          <w:vertAlign w:val="subscript"/>
        </w:rPr>
      </w:pPr>
      <w:r>
        <w:rPr>
          <w:bCs w:val="0"/>
          <w:sz w:val="26"/>
        </w:rPr>
        <w:lastRenderedPageBreak/>
        <w:t xml:space="preserve">       </w:t>
      </w:r>
      <w:r>
        <w:rPr>
          <w:bCs w:val="0"/>
          <w:sz w:val="26"/>
        </w:rPr>
        <w:tab/>
        <w:t>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097686" w:rsidRDefault="00097686" w:rsidP="00097686">
      <w:pPr>
        <w:spacing w:before="60" w:after="60" w:line="276" w:lineRule="auto"/>
        <w:ind w:right="43"/>
        <w:rPr>
          <w:bCs w:val="0"/>
          <w:sz w:val="26"/>
        </w:rPr>
      </w:pPr>
      <w:r>
        <w:rPr>
          <w:bCs w:val="0"/>
          <w:sz w:val="26"/>
        </w:rPr>
        <w:t xml:space="preserve">                                                        0,1      0,1                                             mol                                        </w:t>
      </w:r>
    </w:p>
    <w:p w:rsidR="00097686" w:rsidRDefault="00680AC0" w:rsidP="0009768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sidRPr="00D329A2">
        <w:rPr>
          <w:bCs w:val="0"/>
          <w:sz w:val="28"/>
          <w:szCs w:val="28"/>
        </w:rPr>
        <w:t>C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sidRPr="00E4316C">
        <w:rPr>
          <w:bCs w:val="0"/>
          <w:sz w:val="28"/>
          <w:szCs w:val="28"/>
        </w:rPr>
        <w:t>C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680AC0" w:rsidRPr="00644221" w:rsidRDefault="00680AC0" w:rsidP="00097686">
      <w:pPr>
        <w:spacing w:before="60" w:after="60" w:line="276" w:lineRule="auto"/>
        <w:ind w:left="2880" w:right="43" w:firstLine="720"/>
        <w:rPr>
          <w:bCs w:val="0"/>
          <w:sz w:val="26"/>
        </w:rPr>
      </w:pPr>
      <w:r>
        <w:rPr>
          <w:bCs w:val="0"/>
          <w:sz w:val="26"/>
        </w:rPr>
        <w:t xml:space="preserve"> </w:t>
      </w:r>
      <w:r w:rsidR="00097686">
        <w:rPr>
          <w:bCs w:val="0"/>
          <w:sz w:val="26"/>
        </w:rPr>
        <w:t>0,15      0,15                       0,15           mol</w:t>
      </w:r>
    </w:p>
    <w:p w:rsidR="009271B2" w:rsidRPr="00D91853" w:rsidRDefault="00D91853" w:rsidP="00D93E06">
      <w:pPr>
        <w:numPr>
          <w:ilvl w:val="0"/>
          <w:numId w:val="1"/>
        </w:numPr>
        <w:spacing w:before="60" w:after="60" w:line="276" w:lineRule="auto"/>
        <w:ind w:right="43"/>
        <w:rPr>
          <w:bCs w:val="0"/>
          <w:sz w:val="26"/>
        </w:rPr>
      </w:pPr>
      <w:r w:rsidRPr="00644221">
        <w:rPr>
          <w:sz w:val="26"/>
        </w:rPr>
        <w:t>nCO</w:t>
      </w:r>
      <w:r w:rsidRPr="00644221">
        <w:rPr>
          <w:sz w:val="26"/>
          <w:vertAlign w:val="subscript"/>
        </w:rPr>
        <w:t>2</w:t>
      </w:r>
      <w:r w:rsidRPr="00644221">
        <w:rPr>
          <w:sz w:val="26"/>
        </w:rPr>
        <w:t xml:space="preserve">= </w:t>
      </w:r>
      <w:r>
        <w:rPr>
          <w:sz w:val="26"/>
        </w:rPr>
        <w:t>t = 0,15 + 0,1+ 0,15 = 0,4 mol</w:t>
      </w: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b/>
          <w:bCs/>
          <w:color w:val="auto"/>
          <w:sz w:val="26"/>
        </w:rPr>
      </w:pPr>
      <w:r w:rsidRPr="00630E0F">
        <w:rPr>
          <w:b/>
          <w:bCs/>
          <w:color w:val="auto"/>
          <w:sz w:val="26"/>
          <w:lang w:val="pt-BR"/>
        </w:rPr>
        <w:t>VD</w:t>
      </w:r>
      <w:r w:rsidR="00FE6F3A">
        <w:rPr>
          <w:b/>
          <w:bCs/>
          <w:color w:val="auto"/>
          <w:sz w:val="26"/>
          <w:lang w:val="pt-BR"/>
        </w:rPr>
        <w:t>2</w:t>
      </w:r>
      <w:r w:rsidRPr="00630E0F">
        <w:rPr>
          <w:i/>
          <w:iCs/>
          <w:color w:val="auto"/>
          <w:sz w:val="26"/>
          <w:lang w:val="pt-BR"/>
        </w:rPr>
        <w:t>(A-2009)</w:t>
      </w:r>
      <w:r w:rsidRPr="00630E0F">
        <w:rPr>
          <w:b/>
          <w:bCs/>
          <w:color w:val="auto"/>
          <w:sz w:val="26"/>
          <w:lang w:val="pt-BR"/>
        </w:rPr>
        <w:t>:</w:t>
      </w:r>
      <w:r w:rsidRPr="00630E0F">
        <w:rPr>
          <w:color w:val="auto"/>
          <w:sz w:val="26"/>
          <w:lang w:val="pt-BR"/>
        </w:rPr>
        <w:t xml:space="preserve"> Cho 0,448 lít khí CO</w:t>
      </w:r>
      <w:r w:rsidRPr="00630E0F">
        <w:rPr>
          <w:color w:val="auto"/>
          <w:sz w:val="26"/>
          <w:vertAlign w:val="subscript"/>
          <w:lang w:val="pt-BR"/>
        </w:rPr>
        <w:t xml:space="preserve">2 </w:t>
      </w:r>
      <w:r w:rsidRPr="00630E0F">
        <w:rPr>
          <w:color w:val="auto"/>
          <w:sz w:val="26"/>
          <w:lang w:val="pt-BR"/>
        </w:rPr>
        <w:t xml:space="preserve">(ở đktc) hấp thụ hết vào 100 ml </w:t>
      </w:r>
      <w:r w:rsidR="00BE7B6E">
        <w:rPr>
          <w:color w:val="auto"/>
          <w:sz w:val="26"/>
          <w:lang w:val="pt-BR"/>
        </w:rPr>
        <w:t>dung dịch</w:t>
      </w:r>
      <w:r w:rsidRPr="00630E0F">
        <w:rPr>
          <w:color w:val="auto"/>
          <w:sz w:val="26"/>
          <w:lang w:val="pt-BR"/>
        </w:rPr>
        <w:t xml:space="preserve"> chứa NaOH 0,06M và Ba(OH)</w:t>
      </w:r>
      <w:r w:rsidRPr="00630E0F">
        <w:rPr>
          <w:color w:val="auto"/>
          <w:sz w:val="26"/>
          <w:vertAlign w:val="subscript"/>
          <w:lang w:val="pt-BR"/>
        </w:rPr>
        <w:t>2</w:t>
      </w:r>
      <w:r w:rsidRPr="00630E0F">
        <w:rPr>
          <w:color w:val="auto"/>
          <w:sz w:val="26"/>
          <w:lang w:val="pt-BR"/>
        </w:rPr>
        <w:t xml:space="preserve"> 0,12M, thu được m gam kết tủa. </w:t>
      </w:r>
      <w:r w:rsidRPr="00630E0F">
        <w:rPr>
          <w:color w:val="auto"/>
          <w:sz w:val="26"/>
        </w:rPr>
        <w:t xml:space="preserve">Giá trị của m là </w:t>
      </w:r>
      <w:r w:rsidRPr="00630E0F">
        <w:rPr>
          <w:b/>
          <w:bCs/>
          <w:color w:val="auto"/>
          <w:sz w:val="26"/>
        </w:rPr>
        <w:t xml:space="preserve">  </w:t>
      </w: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color w:val="auto"/>
          <w:sz w:val="26"/>
        </w:rPr>
      </w:pPr>
      <w:r w:rsidRPr="00630E0F">
        <w:rPr>
          <w:b/>
          <w:color w:val="auto"/>
          <w:sz w:val="26"/>
          <w:u w:val="single"/>
        </w:rPr>
        <w:t>A.</w:t>
      </w:r>
      <w:r w:rsidRPr="00630E0F">
        <w:rPr>
          <w:b/>
          <w:color w:val="auto"/>
          <w:sz w:val="26"/>
        </w:rPr>
        <w:t xml:space="preserve"> </w:t>
      </w:r>
      <w:r w:rsidRPr="00630E0F">
        <w:rPr>
          <w:color w:val="auto"/>
          <w:sz w:val="26"/>
        </w:rPr>
        <w:t xml:space="preserve">1,970.               </w:t>
      </w:r>
      <w:r w:rsidRPr="00630E0F">
        <w:rPr>
          <w:b/>
          <w:color w:val="auto"/>
          <w:sz w:val="26"/>
        </w:rPr>
        <w:t>B.</w:t>
      </w:r>
      <w:r w:rsidRPr="00630E0F">
        <w:rPr>
          <w:color w:val="auto"/>
          <w:sz w:val="26"/>
        </w:rPr>
        <w:t xml:space="preserve"> 1,182.         </w:t>
      </w:r>
      <w:r w:rsidRPr="00630E0F">
        <w:rPr>
          <w:b/>
          <w:color w:val="auto"/>
          <w:sz w:val="26"/>
        </w:rPr>
        <w:t>C.</w:t>
      </w:r>
      <w:r w:rsidRPr="00630E0F">
        <w:rPr>
          <w:color w:val="auto"/>
          <w:sz w:val="26"/>
        </w:rPr>
        <w:t xml:space="preserve"> 2,364.               </w:t>
      </w:r>
      <w:r w:rsidRPr="00630E0F">
        <w:rPr>
          <w:b/>
          <w:color w:val="auto"/>
          <w:sz w:val="26"/>
        </w:rPr>
        <w:t>D.</w:t>
      </w:r>
      <w:r w:rsidRPr="00630E0F">
        <w:rPr>
          <w:color w:val="auto"/>
          <w:sz w:val="26"/>
        </w:rPr>
        <w:t xml:space="preserve"> 3,940.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0A49F9" w:rsidRDefault="000A49F9" w:rsidP="000A49F9">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008100DB">
        <w:rPr>
          <w:b/>
          <w:bCs w:val="0"/>
          <w:sz w:val="26"/>
        </w:rPr>
        <w:t>Từ đồ thị ta có</w:t>
      </w:r>
      <w:r>
        <w:rPr>
          <w:b/>
          <w:bCs w:val="0"/>
          <w:sz w:val="26"/>
        </w:rPr>
        <w:t xml:space="preserve">: </w:t>
      </w:r>
      <w:r w:rsidRPr="00644221">
        <w:rPr>
          <w:sz w:val="26"/>
        </w:rPr>
        <w:t>nCO</w:t>
      </w:r>
      <w:r w:rsidRPr="00644221">
        <w:rPr>
          <w:sz w:val="26"/>
          <w:vertAlign w:val="subscript"/>
        </w:rPr>
        <w:t>2</w:t>
      </w:r>
      <w:r w:rsidRPr="00644221">
        <w:rPr>
          <w:sz w:val="26"/>
        </w:rPr>
        <w:t xml:space="preserve">= </w:t>
      </w:r>
      <w:r>
        <w:rPr>
          <w:bCs w:val="0"/>
          <w:sz w:val="26"/>
        </w:rPr>
        <w:t>n</w:t>
      </w:r>
      <w:r w:rsidR="00A21372">
        <w:rPr>
          <w:bCs w:val="0"/>
          <w:szCs w:val="24"/>
        </w:rPr>
        <w:t>B</w:t>
      </w:r>
      <w:r>
        <w:rPr>
          <w:bCs w:val="0"/>
          <w:szCs w:val="24"/>
        </w:rPr>
        <w:t>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xml:space="preserve">= n </w:t>
      </w:r>
      <w:r w:rsidR="00A21372">
        <w:rPr>
          <w:bCs w:val="0"/>
          <w:sz w:val="26"/>
        </w:rPr>
        <w:t>B</w:t>
      </w:r>
      <w:r>
        <w:rPr>
          <w:bCs w:val="0"/>
          <w:sz w:val="26"/>
        </w:rPr>
        <w:t>a(OH)</w:t>
      </w:r>
      <w:r>
        <w:rPr>
          <w:bCs w:val="0"/>
          <w:sz w:val="26"/>
          <w:vertAlign w:val="subscript"/>
        </w:rPr>
        <w:t xml:space="preserve">2 </w:t>
      </w:r>
      <w:r>
        <w:rPr>
          <w:sz w:val="26"/>
        </w:rPr>
        <w:t>= 0,012</w:t>
      </w:r>
      <w:r w:rsidRPr="00644221">
        <w:rPr>
          <w:sz w:val="26"/>
        </w:rPr>
        <w:t xml:space="preserve"> mol</w:t>
      </w:r>
    </w:p>
    <w:p w:rsidR="000A49F9" w:rsidRDefault="000A49F9" w:rsidP="000A49F9">
      <w:pPr>
        <w:spacing w:before="60" w:after="60" w:line="276" w:lineRule="auto"/>
        <w:ind w:right="43"/>
        <w:rPr>
          <w:bCs w:val="0"/>
          <w:sz w:val="26"/>
        </w:rPr>
      </w:pPr>
      <w:r>
        <w:rPr>
          <w:bCs w:val="0"/>
          <w:sz w:val="26"/>
        </w:rPr>
        <w:t>PTHH: CO</w:t>
      </w:r>
      <w:r>
        <w:rPr>
          <w:bCs w:val="0"/>
          <w:sz w:val="26"/>
          <w:vertAlign w:val="subscript"/>
        </w:rPr>
        <w:t>2</w:t>
      </w:r>
      <w:r>
        <w:rPr>
          <w:bCs w:val="0"/>
          <w:sz w:val="26"/>
        </w:rPr>
        <w:t xml:space="preserve"> + </w:t>
      </w:r>
      <w:r w:rsidR="00A21372">
        <w:rPr>
          <w:bCs w:val="0"/>
          <w:sz w:val="26"/>
        </w:rPr>
        <w:t>B</w:t>
      </w:r>
      <w:r>
        <w:rPr>
          <w:bCs w:val="0"/>
          <w:sz w:val="26"/>
        </w:rPr>
        <w:t>a(OH)</w:t>
      </w:r>
      <w:r>
        <w:rPr>
          <w:bCs w:val="0"/>
          <w:sz w:val="26"/>
          <w:vertAlign w:val="subscript"/>
        </w:rPr>
        <w:t>2</w:t>
      </w:r>
      <w:r>
        <w:rPr>
          <w:bCs w:val="0"/>
          <w:sz w:val="26"/>
        </w:rPr>
        <w:t xml:space="preserve"> </w:t>
      </w:r>
      <w:r w:rsidRPr="00644221">
        <w:rPr>
          <w:bCs w:val="0"/>
          <w:sz w:val="26"/>
        </w:rPr>
        <w:sym w:font="Wingdings" w:char="F0E0"/>
      </w:r>
      <w:r>
        <w:rPr>
          <w:bCs w:val="0"/>
          <w:sz w:val="26"/>
        </w:rPr>
        <w:t xml:space="preserve"> </w:t>
      </w:r>
      <w:r w:rsidR="00A21372">
        <w:rPr>
          <w:bCs w:val="0"/>
          <w:sz w:val="26"/>
        </w:rPr>
        <w:t>B</w:t>
      </w:r>
      <w:r>
        <w:rPr>
          <w:bCs w:val="0"/>
          <w:sz w:val="26"/>
        </w:rPr>
        <w:t>aCO</w:t>
      </w:r>
      <w:r>
        <w:rPr>
          <w:bCs w:val="0"/>
          <w:sz w:val="26"/>
          <w:vertAlign w:val="subscript"/>
        </w:rPr>
        <w:t>3</w:t>
      </w:r>
      <w:r>
        <w:rPr>
          <w:bCs w:val="0"/>
          <w:sz w:val="26"/>
        </w:rPr>
        <w:t xml:space="preserve"> + H</w:t>
      </w:r>
      <w:r>
        <w:rPr>
          <w:bCs w:val="0"/>
          <w:sz w:val="26"/>
          <w:vertAlign w:val="subscript"/>
        </w:rPr>
        <w:t>2</w:t>
      </w:r>
      <w:r>
        <w:rPr>
          <w:bCs w:val="0"/>
          <w:sz w:val="26"/>
        </w:rPr>
        <w:t>O</w:t>
      </w:r>
    </w:p>
    <w:p w:rsidR="000A49F9" w:rsidRDefault="000A49F9" w:rsidP="000A49F9">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CO</w:t>
      </w:r>
      <w:r w:rsidRPr="00644221">
        <w:rPr>
          <w:sz w:val="26"/>
          <w:vertAlign w:val="subscript"/>
        </w:rPr>
        <w:t>2</w:t>
      </w:r>
      <w:r w:rsidRPr="00644221">
        <w:rPr>
          <w:sz w:val="26"/>
        </w:rPr>
        <w:t xml:space="preserve">= </w:t>
      </w:r>
      <w:r>
        <w:rPr>
          <w:sz w:val="26"/>
        </w:rPr>
        <w:t>0,02</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x mol</w:t>
      </w:r>
    </w:p>
    <w:p w:rsidR="000A49F9" w:rsidRDefault="000A49F9" w:rsidP="000A49F9">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3 phương trình : </w:t>
      </w:r>
    </w:p>
    <w:p w:rsidR="000A49F9" w:rsidRDefault="000A49F9" w:rsidP="000A49F9">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sidR="00A21372">
        <w:rPr>
          <w:bCs w:val="0"/>
          <w:sz w:val="26"/>
        </w:rPr>
        <w:t>B</w:t>
      </w:r>
      <w:r>
        <w:rPr>
          <w:bCs w:val="0"/>
          <w:sz w:val="26"/>
        </w:rPr>
        <w:t>a(OH)</w:t>
      </w:r>
      <w:r>
        <w:rPr>
          <w:bCs w:val="0"/>
          <w:sz w:val="26"/>
          <w:vertAlign w:val="subscript"/>
        </w:rPr>
        <w:t>2</w:t>
      </w:r>
      <w:r>
        <w:rPr>
          <w:bCs w:val="0"/>
          <w:sz w:val="26"/>
        </w:rPr>
        <w:t xml:space="preserve"> </w:t>
      </w:r>
      <w:r w:rsidRPr="00644221">
        <w:rPr>
          <w:bCs w:val="0"/>
          <w:sz w:val="26"/>
        </w:rPr>
        <w:sym w:font="Wingdings" w:char="F0E0"/>
      </w:r>
      <w:r>
        <w:rPr>
          <w:bCs w:val="0"/>
          <w:sz w:val="26"/>
        </w:rPr>
        <w:t xml:space="preserve"> </w:t>
      </w:r>
      <w:r w:rsidR="00A21372">
        <w:rPr>
          <w:bCs w:val="0"/>
          <w:sz w:val="26"/>
        </w:rPr>
        <w:t>B</w:t>
      </w:r>
      <w:r>
        <w:rPr>
          <w:bCs w:val="0"/>
          <w:sz w:val="26"/>
        </w:rPr>
        <w:t>aCO</w:t>
      </w:r>
      <w:r>
        <w:rPr>
          <w:bCs w:val="0"/>
          <w:sz w:val="26"/>
          <w:vertAlign w:val="subscript"/>
        </w:rPr>
        <w:t>3</w:t>
      </w:r>
      <w:r>
        <w:rPr>
          <w:bCs w:val="0"/>
          <w:sz w:val="26"/>
        </w:rPr>
        <w:t xml:space="preserve"> + H</w:t>
      </w:r>
      <w:r>
        <w:rPr>
          <w:bCs w:val="0"/>
          <w:sz w:val="26"/>
          <w:vertAlign w:val="subscript"/>
        </w:rPr>
        <w:t>2</w:t>
      </w:r>
      <w:r>
        <w:rPr>
          <w:bCs w:val="0"/>
          <w:sz w:val="26"/>
        </w:rPr>
        <w:t>O</w:t>
      </w:r>
    </w:p>
    <w:p w:rsidR="000A49F9" w:rsidRPr="00644221" w:rsidRDefault="000A49F9" w:rsidP="000A49F9">
      <w:pPr>
        <w:spacing w:before="60" w:after="60" w:line="276" w:lineRule="auto"/>
        <w:ind w:right="43"/>
        <w:rPr>
          <w:bCs w:val="0"/>
          <w:sz w:val="26"/>
        </w:rPr>
      </w:pPr>
      <w:r>
        <w:rPr>
          <w:bCs w:val="0"/>
          <w:sz w:val="26"/>
        </w:rPr>
        <w:t xml:space="preserve">                                                        0,</w:t>
      </w:r>
      <w:r w:rsidR="002C6477">
        <w:rPr>
          <w:bCs w:val="0"/>
          <w:sz w:val="26"/>
        </w:rPr>
        <w:t>012</w:t>
      </w:r>
      <w:r>
        <w:rPr>
          <w:bCs w:val="0"/>
          <w:sz w:val="26"/>
        </w:rPr>
        <w:t xml:space="preserve">                        0,</w:t>
      </w:r>
      <w:r w:rsidR="002C6477">
        <w:rPr>
          <w:bCs w:val="0"/>
          <w:sz w:val="26"/>
        </w:rPr>
        <w:t>012</w:t>
      </w:r>
      <w:r>
        <w:rPr>
          <w:bCs w:val="0"/>
          <w:sz w:val="26"/>
        </w:rPr>
        <w:t xml:space="preserve">                       mol</w:t>
      </w:r>
    </w:p>
    <w:p w:rsidR="000A49F9" w:rsidRDefault="000A49F9" w:rsidP="000A49F9">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0A49F9" w:rsidRDefault="000A49F9" w:rsidP="000A49F9">
      <w:pPr>
        <w:spacing w:before="60" w:after="60" w:line="276" w:lineRule="auto"/>
        <w:ind w:right="43"/>
        <w:rPr>
          <w:bCs w:val="0"/>
          <w:sz w:val="26"/>
        </w:rPr>
      </w:pPr>
      <w:r>
        <w:rPr>
          <w:bCs w:val="0"/>
          <w:sz w:val="26"/>
        </w:rPr>
        <w:t xml:space="preserve">                                                        0,</w:t>
      </w:r>
      <w:r w:rsidR="002C6477">
        <w:rPr>
          <w:bCs w:val="0"/>
          <w:sz w:val="26"/>
        </w:rPr>
        <w:t>0</w:t>
      </w:r>
      <w:r w:rsidR="00BB4D8B">
        <w:rPr>
          <w:bCs w:val="0"/>
          <w:sz w:val="26"/>
        </w:rPr>
        <w:t>06</w:t>
      </w:r>
      <w:r>
        <w:rPr>
          <w:bCs w:val="0"/>
          <w:sz w:val="26"/>
        </w:rPr>
        <w:t xml:space="preserve">      0,</w:t>
      </w:r>
      <w:r w:rsidR="002C6477">
        <w:rPr>
          <w:bCs w:val="0"/>
          <w:sz w:val="26"/>
        </w:rPr>
        <w:t>0</w:t>
      </w:r>
      <w:r w:rsidR="00BB4D8B">
        <w:rPr>
          <w:bCs w:val="0"/>
          <w:sz w:val="26"/>
        </w:rPr>
        <w:t>06</w:t>
      </w:r>
      <w:r>
        <w:rPr>
          <w:bCs w:val="0"/>
          <w:sz w:val="26"/>
        </w:rPr>
        <w:t xml:space="preserve">                                             mol                                        </w:t>
      </w:r>
    </w:p>
    <w:p w:rsidR="000A49F9" w:rsidRDefault="000A49F9" w:rsidP="000A49F9">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sidR="00A21372">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sidR="00A21372">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0A49F9" w:rsidRPr="00644221" w:rsidRDefault="000A49F9" w:rsidP="000A49F9">
      <w:pPr>
        <w:spacing w:before="60" w:after="60" w:line="276" w:lineRule="auto"/>
        <w:ind w:left="2880" w:right="43" w:firstLine="720"/>
        <w:rPr>
          <w:bCs w:val="0"/>
          <w:sz w:val="26"/>
        </w:rPr>
      </w:pPr>
      <w:r>
        <w:rPr>
          <w:bCs w:val="0"/>
          <w:sz w:val="26"/>
        </w:rPr>
        <w:t xml:space="preserve"> 0,</w:t>
      </w:r>
      <w:r w:rsidR="002C6477">
        <w:rPr>
          <w:bCs w:val="0"/>
          <w:sz w:val="26"/>
        </w:rPr>
        <w:t>012-x</w:t>
      </w:r>
      <w:r>
        <w:rPr>
          <w:bCs w:val="0"/>
          <w:sz w:val="26"/>
        </w:rPr>
        <w:t xml:space="preserve">      </w:t>
      </w:r>
      <w:r w:rsidR="002C6477">
        <w:rPr>
          <w:bCs w:val="0"/>
          <w:sz w:val="26"/>
        </w:rPr>
        <w:t xml:space="preserve">                       0,012-x           </w:t>
      </w:r>
      <w:r w:rsidR="00DE3987">
        <w:rPr>
          <w:bCs w:val="0"/>
          <w:sz w:val="26"/>
        </w:rPr>
        <w:t xml:space="preserve"> </w:t>
      </w:r>
      <w:r>
        <w:rPr>
          <w:bCs w:val="0"/>
          <w:sz w:val="26"/>
        </w:rPr>
        <w:t>mol</w:t>
      </w:r>
    </w:p>
    <w:p w:rsidR="00DE3987" w:rsidRDefault="000A49F9" w:rsidP="00D93E06">
      <w:pPr>
        <w:numPr>
          <w:ilvl w:val="0"/>
          <w:numId w:val="1"/>
        </w:numPr>
        <w:spacing w:before="60" w:after="60" w:line="276" w:lineRule="auto"/>
        <w:ind w:right="43"/>
        <w:rPr>
          <w:sz w:val="26"/>
        </w:rPr>
      </w:pPr>
      <w:r w:rsidRPr="00DE3987">
        <w:rPr>
          <w:sz w:val="26"/>
        </w:rPr>
        <w:t>nCO</w:t>
      </w:r>
      <w:r w:rsidRPr="00DE3987">
        <w:rPr>
          <w:sz w:val="26"/>
          <w:vertAlign w:val="subscript"/>
        </w:rPr>
        <w:t>2</w:t>
      </w:r>
      <w:r w:rsidRPr="00DE3987">
        <w:rPr>
          <w:sz w:val="26"/>
        </w:rPr>
        <w:t xml:space="preserve">= </w:t>
      </w:r>
      <w:r w:rsidR="005B7525">
        <w:rPr>
          <w:sz w:val="26"/>
        </w:rPr>
        <w:t xml:space="preserve">0,02 </w:t>
      </w:r>
      <w:r w:rsidR="005B7525" w:rsidRPr="005B7525">
        <w:rPr>
          <w:sz w:val="26"/>
        </w:rPr>
        <w:sym w:font="Wingdings" w:char="F0E0"/>
      </w:r>
      <w:r w:rsidR="005B7525">
        <w:rPr>
          <w:sz w:val="26"/>
        </w:rPr>
        <w:t xml:space="preserve"> </w:t>
      </w:r>
      <w:r w:rsidR="00DE3987" w:rsidRPr="00DE3987">
        <w:rPr>
          <w:sz w:val="26"/>
        </w:rPr>
        <w:t>0,012 + 0,0</w:t>
      </w:r>
      <w:r w:rsidR="00BB4D8B">
        <w:rPr>
          <w:sz w:val="26"/>
        </w:rPr>
        <w:t>06</w:t>
      </w:r>
      <w:r w:rsidR="00DE3987" w:rsidRPr="00DE3987">
        <w:rPr>
          <w:sz w:val="26"/>
        </w:rPr>
        <w:t xml:space="preserve"> + 0,012 – x = 0,02 </w:t>
      </w:r>
      <w:r w:rsidR="00DE3987" w:rsidRPr="00DE3987">
        <w:rPr>
          <w:sz w:val="26"/>
        </w:rPr>
        <w:sym w:font="Wingdings" w:char="F0E0"/>
      </w:r>
      <w:r w:rsidR="00DE3987" w:rsidRPr="00DE3987">
        <w:rPr>
          <w:sz w:val="26"/>
        </w:rPr>
        <w:t xml:space="preserve"> x =</w:t>
      </w:r>
      <w:r w:rsidRPr="00DE3987">
        <w:rPr>
          <w:sz w:val="26"/>
        </w:rPr>
        <w:t xml:space="preserve"> </w:t>
      </w:r>
      <w:r w:rsidR="00D343ED">
        <w:rPr>
          <w:sz w:val="26"/>
        </w:rPr>
        <w:t>0,0</w:t>
      </w:r>
      <w:r w:rsidR="00BB4D8B">
        <w:rPr>
          <w:sz w:val="26"/>
        </w:rPr>
        <w:t>1</w:t>
      </w:r>
    </w:p>
    <w:p w:rsidR="002B1CD4" w:rsidRPr="00630E0F" w:rsidRDefault="00BB4D8B"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szCs w:val="26"/>
        </w:rPr>
        <w:t xml:space="preserve">      </w:t>
      </w:r>
      <w:r w:rsidR="002B1CD4" w:rsidRPr="00630E0F">
        <w:rPr>
          <w:rFonts w:ascii="Times New Roman" w:hAnsi="Times New Roman"/>
          <w:bCs/>
          <w:color w:val="auto"/>
          <w:sz w:val="26"/>
          <w:szCs w:val="26"/>
        </w:rPr>
        <w:sym w:font="Symbol" w:char="F0DE"/>
      </w:r>
      <w:r w:rsidR="002B1CD4" w:rsidRPr="00630E0F">
        <w:rPr>
          <w:rFonts w:ascii="Times New Roman" w:hAnsi="Times New Roman"/>
          <w:bCs/>
          <w:color w:val="auto"/>
          <w:sz w:val="26"/>
        </w:rPr>
        <w:t xml:space="preserve"> m</w:t>
      </w:r>
      <w:r w:rsidR="002B1CD4" w:rsidRPr="00630E0F">
        <w:rPr>
          <w:rFonts w:ascii="Times New Roman" w:hAnsi="Times New Roman"/>
          <w:bCs/>
          <w:color w:val="auto"/>
          <w:sz w:val="26"/>
          <w:vertAlign w:val="subscript"/>
        </w:rPr>
        <w:t xml:space="preserve">kết tủa </w:t>
      </w:r>
      <w:r w:rsidR="002B1CD4" w:rsidRPr="00630E0F">
        <w:rPr>
          <w:rFonts w:ascii="Times New Roman" w:hAnsi="Times New Roman"/>
          <w:bCs/>
          <w:color w:val="auto"/>
          <w:sz w:val="26"/>
        </w:rPr>
        <w:t xml:space="preserve"> = 1,97 gam.</w:t>
      </w:r>
    </w:p>
    <w:p w:rsidR="002B1CD4" w:rsidRPr="00D343ED" w:rsidRDefault="002B1CD4" w:rsidP="00D343ED">
      <w:pPr>
        <w:pStyle w:val="BodyText"/>
        <w:spacing w:before="60" w:after="60" w:line="276" w:lineRule="auto"/>
        <w:jc w:val="center"/>
        <w:rPr>
          <w:rFonts w:ascii="Times New Roman" w:hAnsi="Times New Roman"/>
          <w:color w:val="auto"/>
        </w:rPr>
      </w:pPr>
      <w:r w:rsidRPr="00630E0F">
        <w:object w:dxaOrig="4632" w:dyaOrig="2340">
          <v:shape id="_x0000_i1048" type="#_x0000_t75" style="width:231.75pt;height:117pt" o:ole="">
            <v:imagedata r:id="rId56" o:title=""/>
          </v:shape>
          <o:OLEObject Type="Embed" ProgID="ACD.ChemSketch.20" ShapeID="_x0000_i1048" DrawAspect="Content" ObjectID="_1783966161" r:id="rId57"/>
        </w:object>
      </w:r>
    </w:p>
    <w:p w:rsidR="00FE6F3A" w:rsidRPr="00A21372" w:rsidRDefault="00FE6F3A" w:rsidP="00A21372">
      <w:pPr>
        <w:spacing w:before="60" w:after="60" w:line="276" w:lineRule="auto"/>
        <w:ind w:right="43"/>
        <w:jc w:val="both"/>
        <w:rPr>
          <w:b/>
          <w:bCs w:val="0"/>
          <w:sz w:val="26"/>
        </w:rPr>
      </w:pPr>
      <w:r>
        <w:rPr>
          <w:b/>
          <w:bCs w:val="0"/>
          <w:sz w:val="26"/>
        </w:rPr>
        <w:t>2. Mức độ hiểu</w:t>
      </w: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bCs w:val="0"/>
          <w:sz w:val="26"/>
          <w:lang w:val="pt-BR"/>
        </w:rPr>
        <w:t>VD3</w:t>
      </w:r>
      <w:r w:rsidRPr="00630E0F">
        <w:rPr>
          <w:b/>
          <w:bCs w:val="0"/>
          <w:sz w:val="26"/>
          <w:szCs w:val="22"/>
          <w:lang w:val="fr-FR"/>
        </w:rPr>
        <w:t>:</w:t>
      </w:r>
      <w:r w:rsidRPr="00630E0F">
        <w:rPr>
          <w:sz w:val="26"/>
          <w:szCs w:val="22"/>
          <w:lang w:val="fr-FR"/>
        </w:rPr>
        <w:t xml:space="preserve"> Sục V lít CO</w:t>
      </w:r>
      <w:r w:rsidRPr="00630E0F">
        <w:rPr>
          <w:sz w:val="26"/>
          <w:szCs w:val="22"/>
          <w:vertAlign w:val="subscript"/>
          <w:lang w:val="fr-FR"/>
        </w:rPr>
        <w:t>2</w:t>
      </w:r>
      <w:r w:rsidRPr="00630E0F">
        <w:rPr>
          <w:sz w:val="26"/>
          <w:szCs w:val="22"/>
          <w:lang w:val="fr-FR"/>
        </w:rPr>
        <w:t xml:space="preserve"> (đ</w:t>
      </w:r>
      <w:r w:rsidR="002D5705">
        <w:rPr>
          <w:sz w:val="26"/>
          <w:szCs w:val="22"/>
          <w:lang w:val="fr-FR"/>
        </w:rPr>
        <w:t>k</w:t>
      </w:r>
      <w:r w:rsidRPr="00630E0F">
        <w:rPr>
          <w:sz w:val="26"/>
          <w:szCs w:val="22"/>
          <w:lang w:val="fr-FR"/>
        </w:rPr>
        <w:t>c) vào 200 ml dung dịch hỗn hợp KOH 0,5M và Ba(OH)</w:t>
      </w:r>
      <w:r w:rsidRPr="00630E0F">
        <w:rPr>
          <w:sz w:val="26"/>
          <w:szCs w:val="22"/>
          <w:vertAlign w:val="subscript"/>
          <w:lang w:val="fr-FR"/>
        </w:rPr>
        <w:t>2</w:t>
      </w:r>
      <w:r w:rsidRPr="00630E0F">
        <w:rPr>
          <w:sz w:val="26"/>
          <w:szCs w:val="22"/>
          <w:lang w:val="fr-FR"/>
        </w:rPr>
        <w:t xml:space="preserve"> 0,375M thu được 11,82 gam kết tủa. Giá trị của V là </w:t>
      </w: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sz w:val="26"/>
          <w:szCs w:val="22"/>
          <w:lang w:val="fr-FR"/>
        </w:rPr>
        <w:t>A.</w:t>
      </w:r>
      <w:r w:rsidRPr="00630E0F">
        <w:rPr>
          <w:sz w:val="26"/>
          <w:szCs w:val="22"/>
          <w:lang w:val="fr-FR"/>
        </w:rPr>
        <w:t xml:space="preserve"> 1,344l lít.       </w:t>
      </w:r>
      <w:r w:rsidRPr="00630E0F">
        <w:rPr>
          <w:b/>
          <w:sz w:val="26"/>
          <w:szCs w:val="22"/>
          <w:lang w:val="fr-FR"/>
        </w:rPr>
        <w:t>B.</w:t>
      </w:r>
      <w:r w:rsidRPr="00630E0F">
        <w:rPr>
          <w:sz w:val="26"/>
          <w:szCs w:val="22"/>
          <w:lang w:val="fr-FR"/>
        </w:rPr>
        <w:t xml:space="preserve"> 4,256 lít.          </w:t>
      </w:r>
      <w:r w:rsidRPr="00630E0F">
        <w:rPr>
          <w:b/>
          <w:sz w:val="26"/>
          <w:szCs w:val="22"/>
          <w:lang w:val="fr-FR"/>
        </w:rPr>
        <w:t>C.</w:t>
      </w:r>
      <w:r w:rsidRPr="00630E0F">
        <w:rPr>
          <w:sz w:val="26"/>
          <w:szCs w:val="22"/>
          <w:lang w:val="fr-FR"/>
        </w:rPr>
        <w:t xml:space="preserve"> 8,512 lít.         </w:t>
      </w:r>
      <w:r w:rsidRPr="00630E0F">
        <w:rPr>
          <w:b/>
          <w:sz w:val="26"/>
          <w:szCs w:val="22"/>
          <w:lang w:val="fr-FR"/>
        </w:rPr>
        <w:tab/>
      </w:r>
      <w:r w:rsidRPr="00630E0F">
        <w:rPr>
          <w:b/>
          <w:sz w:val="26"/>
          <w:szCs w:val="22"/>
          <w:u w:val="single"/>
          <w:lang w:val="fr-FR"/>
        </w:rPr>
        <w:t>D.</w:t>
      </w:r>
      <w:r w:rsidRPr="00630E0F">
        <w:rPr>
          <w:sz w:val="26"/>
          <w:szCs w:val="22"/>
          <w:u w:val="single"/>
          <w:lang w:val="fr-FR"/>
        </w:rPr>
        <w:t xml:space="preserve"> 1,344l lít hoặc 4,256 lít.</w:t>
      </w:r>
      <w:r w:rsidRPr="00630E0F">
        <w:rPr>
          <w:sz w:val="26"/>
          <w:szCs w:val="22"/>
          <w:lang w:val="fr-FR"/>
        </w:rPr>
        <w:t xml:space="preserve"> </w:t>
      </w:r>
    </w:p>
    <w:p w:rsidR="00FE6F3A" w:rsidRPr="00630E0F" w:rsidRDefault="00FE6F3A" w:rsidP="00FE6F3A">
      <w:pPr>
        <w:tabs>
          <w:tab w:val="left" w:pos="2605"/>
          <w:tab w:val="left" w:pos="4935"/>
          <w:tab w:val="left" w:pos="7265"/>
        </w:tabs>
        <w:spacing w:before="60" w:after="60" w:line="276" w:lineRule="auto"/>
        <w:jc w:val="center"/>
        <w:rPr>
          <w:b/>
          <w:bCs w:val="0"/>
          <w:lang w:val="fr-FR"/>
        </w:rPr>
      </w:pPr>
    </w:p>
    <w:p w:rsidR="00FE6F3A" w:rsidRPr="00630E0F" w:rsidRDefault="00FE6F3A" w:rsidP="00FE6F3A">
      <w:pPr>
        <w:tabs>
          <w:tab w:val="left" w:pos="2605"/>
          <w:tab w:val="left" w:pos="4935"/>
          <w:tab w:val="left" w:pos="7265"/>
        </w:tabs>
        <w:spacing w:before="60" w:after="60" w:line="276" w:lineRule="auto"/>
        <w:jc w:val="center"/>
        <w:rPr>
          <w:b/>
          <w:bCs w:val="0"/>
          <w:lang w:val="fr-FR"/>
        </w:rPr>
      </w:pPr>
      <w:r w:rsidRPr="00630E0F">
        <w:rPr>
          <w:b/>
          <w:bCs w:val="0"/>
          <w:lang w:val="fr-FR"/>
        </w:rPr>
        <w:t>Giải</w:t>
      </w:r>
    </w:p>
    <w:p w:rsidR="009B214E" w:rsidRDefault="009B214E" w:rsidP="009B214E">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00B50417">
        <w:rPr>
          <w:b/>
          <w:bCs w:val="0"/>
          <w:sz w:val="26"/>
        </w:rPr>
        <w:t>Từ đồ thị</w:t>
      </w:r>
      <w:r>
        <w:rPr>
          <w:b/>
          <w:bCs w:val="0"/>
          <w:sz w:val="26"/>
        </w:rPr>
        <w:t xml:space="preserve"> ta có: </w:t>
      </w:r>
      <w:r w:rsidR="00B50417">
        <w:rPr>
          <w:b/>
          <w:bCs w:val="0"/>
          <w:sz w:val="26"/>
        </w:rPr>
        <w:t xml:space="preserve">x=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B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n Ba(OH)</w:t>
      </w:r>
      <w:r>
        <w:rPr>
          <w:bCs w:val="0"/>
          <w:sz w:val="26"/>
          <w:vertAlign w:val="subscript"/>
        </w:rPr>
        <w:t xml:space="preserve">2 </w:t>
      </w:r>
      <w:r>
        <w:rPr>
          <w:sz w:val="26"/>
        </w:rPr>
        <w:t>= 0,075</w:t>
      </w:r>
      <w:r w:rsidRPr="00644221">
        <w:rPr>
          <w:sz w:val="26"/>
        </w:rPr>
        <w:t xml:space="preserve"> mol</w:t>
      </w:r>
    </w:p>
    <w:p w:rsidR="009B214E" w:rsidRDefault="009B214E" w:rsidP="009B214E">
      <w:pPr>
        <w:spacing w:before="60" w:after="60" w:line="276" w:lineRule="auto"/>
        <w:ind w:right="43"/>
        <w:rPr>
          <w:bCs w:val="0"/>
          <w:sz w:val="26"/>
        </w:rPr>
      </w:pPr>
      <w:r>
        <w:rPr>
          <w:bCs w:val="0"/>
          <w:sz w:val="26"/>
        </w:rPr>
        <w:lastRenderedPageBreak/>
        <w:t>PTHH: 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9B214E" w:rsidRDefault="009B214E" w:rsidP="009B214E">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w:t>
      </w:r>
      <w:r w:rsidR="00D44899">
        <w:rPr>
          <w:sz w:val="26"/>
        </w:rPr>
        <w:t>K</w:t>
      </w:r>
      <w:r>
        <w:rPr>
          <w:sz w:val="26"/>
        </w:rPr>
        <w:t>OH</w:t>
      </w:r>
      <w:r w:rsidRPr="00644221">
        <w:rPr>
          <w:sz w:val="26"/>
        </w:rPr>
        <w:t xml:space="preserve">= </w:t>
      </w:r>
      <w:r>
        <w:rPr>
          <w:sz w:val="26"/>
        </w:rPr>
        <w:t>0,1</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0,06 mol</w:t>
      </w:r>
      <w:r w:rsidR="00D44899">
        <w:rPr>
          <w:bCs w:val="0"/>
          <w:sz w:val="26"/>
        </w:rPr>
        <w:t>, n</w:t>
      </w:r>
      <w:r w:rsidR="00D44899" w:rsidRPr="00D44899">
        <w:rPr>
          <w:bCs w:val="0"/>
          <w:sz w:val="28"/>
          <w:szCs w:val="28"/>
        </w:rPr>
        <w:t xml:space="preserve"> </w:t>
      </w:r>
      <w:r w:rsidR="00D44899">
        <w:rPr>
          <w:bCs w:val="0"/>
          <w:sz w:val="28"/>
          <w:szCs w:val="28"/>
        </w:rPr>
        <w:t>B</w:t>
      </w:r>
      <w:r w:rsidR="00D44899" w:rsidRPr="00E4316C">
        <w:rPr>
          <w:bCs w:val="0"/>
          <w:sz w:val="28"/>
          <w:szCs w:val="28"/>
        </w:rPr>
        <w:t>a(HCO</w:t>
      </w:r>
      <w:r w:rsidR="00D44899" w:rsidRPr="00E4316C">
        <w:rPr>
          <w:bCs w:val="0"/>
          <w:sz w:val="28"/>
          <w:szCs w:val="28"/>
          <w:vertAlign w:val="subscript"/>
        </w:rPr>
        <w:t>3</w:t>
      </w:r>
      <w:r w:rsidR="00D44899" w:rsidRPr="00E4316C">
        <w:rPr>
          <w:bCs w:val="0"/>
          <w:sz w:val="28"/>
          <w:szCs w:val="28"/>
        </w:rPr>
        <w:t>)</w:t>
      </w:r>
      <w:r w:rsidR="00D44899">
        <w:rPr>
          <w:bCs w:val="0"/>
          <w:szCs w:val="24"/>
          <w:vertAlign w:val="subscript"/>
        </w:rPr>
        <w:t>2</w:t>
      </w:r>
      <w:r w:rsidR="00D44899">
        <w:rPr>
          <w:bCs w:val="0"/>
          <w:sz w:val="26"/>
        </w:rPr>
        <w:t xml:space="preserve"> </w:t>
      </w:r>
      <w:r w:rsidR="00D44899" w:rsidRPr="00630E0F">
        <w:rPr>
          <w:bCs w:val="0"/>
          <w:sz w:val="26"/>
        </w:rPr>
        <w:t>↓</w:t>
      </w:r>
      <w:r w:rsidR="00D44899">
        <w:rPr>
          <w:bCs w:val="0"/>
          <w:sz w:val="26"/>
        </w:rPr>
        <w:t>tan</w:t>
      </w:r>
      <w:r w:rsidR="00D44899" w:rsidRPr="00630E0F">
        <w:rPr>
          <w:bCs w:val="0"/>
          <w:sz w:val="26"/>
        </w:rPr>
        <w:t xml:space="preserve">  </w:t>
      </w:r>
      <w:r w:rsidR="00D44899">
        <w:rPr>
          <w:bCs w:val="0"/>
          <w:sz w:val="26"/>
        </w:rPr>
        <w:t>= 0,075 – 0,06 =0,005 mol</w:t>
      </w:r>
    </w:p>
    <w:p w:rsidR="009B214E" w:rsidRDefault="009B214E" w:rsidP="009B214E">
      <w:pPr>
        <w:spacing w:before="60" w:after="60" w:line="276" w:lineRule="auto"/>
        <w:ind w:right="43"/>
        <w:rPr>
          <w:bCs w:val="0"/>
          <w:sz w:val="26"/>
        </w:rPr>
      </w:pPr>
      <w:r>
        <w:rPr>
          <w:bCs w:val="0"/>
          <w:sz w:val="26"/>
        </w:rPr>
        <w:t>CO</w:t>
      </w:r>
      <w:r>
        <w:rPr>
          <w:bCs w:val="0"/>
          <w:sz w:val="26"/>
          <w:vertAlign w:val="subscript"/>
        </w:rPr>
        <w:t>2</w:t>
      </w:r>
      <w:r>
        <w:rPr>
          <w:bCs w:val="0"/>
          <w:sz w:val="26"/>
        </w:rPr>
        <w:t xml:space="preserve"> dư xảy ra 3 phương trình : </w:t>
      </w:r>
    </w:p>
    <w:p w:rsidR="009B214E" w:rsidRDefault="009B214E" w:rsidP="009B214E">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9B214E" w:rsidRPr="00644221" w:rsidRDefault="009B214E" w:rsidP="009B214E">
      <w:pPr>
        <w:spacing w:before="60" w:after="60" w:line="276" w:lineRule="auto"/>
        <w:ind w:right="43"/>
        <w:rPr>
          <w:bCs w:val="0"/>
          <w:sz w:val="26"/>
        </w:rPr>
      </w:pPr>
      <w:r>
        <w:rPr>
          <w:bCs w:val="0"/>
          <w:sz w:val="26"/>
        </w:rPr>
        <w:t xml:space="preserve">                                                        0,0</w:t>
      </w:r>
      <w:r w:rsidR="00D44899">
        <w:rPr>
          <w:bCs w:val="0"/>
          <w:sz w:val="26"/>
        </w:rPr>
        <w:t>75</w:t>
      </w:r>
      <w:r>
        <w:rPr>
          <w:bCs w:val="0"/>
          <w:sz w:val="26"/>
        </w:rPr>
        <w:t xml:space="preserve">                        0,0</w:t>
      </w:r>
      <w:r w:rsidR="00D44899">
        <w:rPr>
          <w:bCs w:val="0"/>
          <w:sz w:val="26"/>
        </w:rPr>
        <w:t>75</w:t>
      </w:r>
      <w:r>
        <w:rPr>
          <w:bCs w:val="0"/>
          <w:sz w:val="26"/>
        </w:rPr>
        <w:t xml:space="preserve">                       mol</w:t>
      </w:r>
    </w:p>
    <w:p w:rsidR="009B214E" w:rsidRDefault="009B214E" w:rsidP="009B214E">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w:t>
      </w:r>
      <w:r w:rsidR="00D44899">
        <w:rPr>
          <w:bCs w:val="0"/>
          <w:sz w:val="26"/>
        </w:rPr>
        <w:t>K</w:t>
      </w:r>
      <w:r>
        <w:rPr>
          <w:bCs w:val="0"/>
          <w:sz w:val="26"/>
        </w:rPr>
        <w:t xml:space="preserve">OH </w:t>
      </w:r>
      <w:r w:rsidRPr="00644221">
        <w:rPr>
          <w:bCs w:val="0"/>
          <w:sz w:val="26"/>
        </w:rPr>
        <w:sym w:font="Wingdings" w:char="F0E0"/>
      </w:r>
      <w:r>
        <w:rPr>
          <w:bCs w:val="0"/>
          <w:sz w:val="26"/>
        </w:rPr>
        <w:t xml:space="preserve"> </w:t>
      </w:r>
      <w:r w:rsidR="00D44899">
        <w:rPr>
          <w:bCs w:val="0"/>
          <w:sz w:val="26"/>
        </w:rPr>
        <w:t>K</w:t>
      </w:r>
      <w:r>
        <w:rPr>
          <w:bCs w:val="0"/>
          <w:sz w:val="26"/>
        </w:rPr>
        <w:t>HCO</w:t>
      </w:r>
      <w:r>
        <w:rPr>
          <w:bCs w:val="0"/>
          <w:sz w:val="26"/>
          <w:vertAlign w:val="subscript"/>
        </w:rPr>
        <w:t>3</w:t>
      </w:r>
    </w:p>
    <w:p w:rsidR="009B214E" w:rsidRDefault="009B214E" w:rsidP="009B214E">
      <w:pPr>
        <w:spacing w:before="60" w:after="60" w:line="276" w:lineRule="auto"/>
        <w:ind w:right="43"/>
        <w:rPr>
          <w:bCs w:val="0"/>
          <w:sz w:val="26"/>
        </w:rPr>
      </w:pPr>
      <w:r>
        <w:rPr>
          <w:bCs w:val="0"/>
          <w:sz w:val="26"/>
        </w:rPr>
        <w:t xml:space="preserve">                                                        0,</w:t>
      </w:r>
      <w:r w:rsidR="00D44899">
        <w:rPr>
          <w:bCs w:val="0"/>
          <w:sz w:val="26"/>
        </w:rPr>
        <w:t>1</w:t>
      </w:r>
      <w:r>
        <w:rPr>
          <w:bCs w:val="0"/>
          <w:sz w:val="26"/>
        </w:rPr>
        <w:t xml:space="preserve">      0,</w:t>
      </w:r>
      <w:r w:rsidR="00D44899">
        <w:rPr>
          <w:bCs w:val="0"/>
          <w:sz w:val="26"/>
        </w:rPr>
        <w:t>1</w:t>
      </w:r>
      <w:r>
        <w:rPr>
          <w:bCs w:val="0"/>
          <w:sz w:val="26"/>
        </w:rPr>
        <w:t xml:space="preserve">                                             mol                                        </w:t>
      </w:r>
    </w:p>
    <w:p w:rsidR="009B214E" w:rsidRDefault="009B214E" w:rsidP="009B214E">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9B214E" w:rsidRPr="00644221" w:rsidRDefault="009B214E" w:rsidP="009B214E">
      <w:pPr>
        <w:spacing w:before="60" w:after="60" w:line="276" w:lineRule="auto"/>
        <w:ind w:left="2880" w:right="43" w:firstLine="720"/>
        <w:rPr>
          <w:bCs w:val="0"/>
          <w:sz w:val="26"/>
        </w:rPr>
      </w:pPr>
      <w:r>
        <w:rPr>
          <w:bCs w:val="0"/>
          <w:sz w:val="26"/>
        </w:rPr>
        <w:t xml:space="preserve"> 0,0</w:t>
      </w:r>
      <w:r w:rsidR="00D44899">
        <w:rPr>
          <w:bCs w:val="0"/>
          <w:sz w:val="26"/>
        </w:rPr>
        <w:t xml:space="preserve">15          </w:t>
      </w:r>
      <w:r>
        <w:rPr>
          <w:bCs w:val="0"/>
          <w:sz w:val="26"/>
        </w:rPr>
        <w:t xml:space="preserve">       </w:t>
      </w:r>
      <w:r w:rsidR="00D44899">
        <w:rPr>
          <w:bCs w:val="0"/>
          <w:sz w:val="26"/>
        </w:rPr>
        <w:t xml:space="preserve">                  0,015            </w:t>
      </w:r>
      <w:r>
        <w:rPr>
          <w:bCs w:val="0"/>
          <w:sz w:val="26"/>
        </w:rPr>
        <w:t xml:space="preserve"> mol</w:t>
      </w:r>
    </w:p>
    <w:p w:rsidR="009B214E" w:rsidRDefault="009B214E" w:rsidP="009B214E">
      <w:pPr>
        <w:numPr>
          <w:ilvl w:val="0"/>
          <w:numId w:val="1"/>
        </w:numPr>
        <w:spacing w:before="60" w:after="60" w:line="276" w:lineRule="auto"/>
        <w:ind w:right="43"/>
        <w:rPr>
          <w:sz w:val="26"/>
        </w:rPr>
      </w:pPr>
      <w:r w:rsidRPr="00DE3987">
        <w:rPr>
          <w:sz w:val="26"/>
        </w:rPr>
        <w:t>nCO</w:t>
      </w:r>
      <w:r w:rsidRPr="00DE3987">
        <w:rPr>
          <w:sz w:val="26"/>
          <w:vertAlign w:val="subscript"/>
        </w:rPr>
        <w:t>2</w:t>
      </w:r>
      <w:r w:rsidR="00D44899">
        <w:rPr>
          <w:sz w:val="26"/>
        </w:rPr>
        <w:t>=</w:t>
      </w:r>
      <w:r w:rsidR="00FC0120">
        <w:rPr>
          <w:sz w:val="26"/>
        </w:rPr>
        <w:t xml:space="preserve">y = </w:t>
      </w:r>
      <w:r w:rsidRPr="00DE3987">
        <w:rPr>
          <w:sz w:val="26"/>
        </w:rPr>
        <w:t>0,0</w:t>
      </w:r>
      <w:r w:rsidR="00D44899">
        <w:rPr>
          <w:sz w:val="26"/>
        </w:rPr>
        <w:t>75</w:t>
      </w:r>
      <w:r w:rsidRPr="00DE3987">
        <w:rPr>
          <w:sz w:val="26"/>
        </w:rPr>
        <w:t xml:space="preserve"> + 0,</w:t>
      </w:r>
      <w:r w:rsidR="00D44899">
        <w:rPr>
          <w:sz w:val="26"/>
        </w:rPr>
        <w:t>1</w:t>
      </w:r>
      <w:r w:rsidRPr="00DE3987">
        <w:rPr>
          <w:sz w:val="26"/>
        </w:rPr>
        <w:t xml:space="preserve"> + 0,0</w:t>
      </w:r>
      <w:r w:rsidR="00D44899">
        <w:rPr>
          <w:sz w:val="26"/>
        </w:rPr>
        <w:t>15</w:t>
      </w:r>
      <w:r w:rsidRPr="00DE3987">
        <w:rPr>
          <w:sz w:val="26"/>
        </w:rPr>
        <w:t xml:space="preserve"> = 0,</w:t>
      </w:r>
      <w:r w:rsidR="00D44899">
        <w:rPr>
          <w:sz w:val="26"/>
        </w:rPr>
        <w:t>19</w:t>
      </w:r>
      <w:r w:rsidRPr="00DE3987">
        <w:rPr>
          <w:sz w:val="26"/>
        </w:rPr>
        <w:sym w:font="Wingdings" w:char="F0E0"/>
      </w:r>
      <w:r w:rsidRPr="00DE3987">
        <w:rPr>
          <w:sz w:val="26"/>
        </w:rPr>
        <w:t xml:space="preserve"> </w:t>
      </w:r>
      <w:r w:rsidR="00D44899">
        <w:rPr>
          <w:sz w:val="26"/>
        </w:rPr>
        <w:t>V</w:t>
      </w:r>
      <w:r w:rsidRPr="00DE3987">
        <w:rPr>
          <w:sz w:val="26"/>
        </w:rPr>
        <w:t xml:space="preserve"> = </w:t>
      </w:r>
      <w:r w:rsidR="002D5705">
        <w:rPr>
          <w:sz w:val="26"/>
        </w:rPr>
        <w:t>4,7101 L</w:t>
      </w:r>
    </w:p>
    <w:p w:rsidR="00FE6F3A" w:rsidRPr="00630E0F" w:rsidRDefault="00FE6F3A" w:rsidP="00FE6F3A">
      <w:pPr>
        <w:tabs>
          <w:tab w:val="left" w:pos="2605"/>
          <w:tab w:val="left" w:pos="4935"/>
          <w:tab w:val="left" w:pos="7265"/>
        </w:tabs>
        <w:spacing w:before="60" w:after="60" w:line="276" w:lineRule="auto"/>
        <w:jc w:val="center"/>
        <w:rPr>
          <w:bCs w:val="0"/>
          <w:sz w:val="26"/>
          <w:lang w:val="fr-FR"/>
        </w:rPr>
      </w:pPr>
      <w:r w:rsidRPr="00630E0F">
        <w:object w:dxaOrig="4597" w:dyaOrig="2305">
          <v:shape id="_x0000_i1049" type="#_x0000_t75" style="width:229.5pt;height:115.5pt" o:ole="">
            <v:imagedata r:id="rId58" o:title=""/>
          </v:shape>
          <o:OLEObject Type="Embed" ProgID="ACD.ChemSketch.20" ShapeID="_x0000_i1049" DrawAspect="Content" ObjectID="_1783966162" r:id="rId59"/>
        </w:object>
      </w:r>
    </w:p>
    <w:p w:rsidR="00FE6F3A" w:rsidRPr="00630E0F" w:rsidRDefault="00FE6F3A" w:rsidP="00D93E06">
      <w:pPr>
        <w:pStyle w:val="BodyText"/>
        <w:spacing w:before="60" w:after="60" w:line="276" w:lineRule="auto"/>
        <w:jc w:val="center"/>
        <w:rPr>
          <w:rFonts w:ascii="Times New Roman" w:hAnsi="Times New Roman"/>
          <w:bCs/>
          <w:color w:val="auto"/>
          <w:sz w:val="26"/>
          <w:vertAlign w:val="subscript"/>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VD</w:t>
      </w:r>
      <w:r w:rsidR="00FE6F3A">
        <w:rPr>
          <w:b/>
          <w:bCs w:val="0"/>
          <w:sz w:val="26"/>
          <w:lang w:val="fr-FR"/>
        </w:rPr>
        <w:t>4</w:t>
      </w:r>
      <w:r w:rsidRPr="00630E0F">
        <w:rPr>
          <w:b/>
          <w:bCs w:val="0"/>
          <w:sz w:val="26"/>
          <w:lang w:val="fr-FR"/>
        </w:rPr>
        <w:t>:</w:t>
      </w:r>
      <w:r w:rsidRPr="00630E0F">
        <w:rPr>
          <w:bCs w:val="0"/>
          <w:sz w:val="26"/>
          <w:lang w:val="fr-FR"/>
        </w:rPr>
        <w:t xml:space="preserve"> Dẫn từ từ </w:t>
      </w:r>
      <w:r w:rsidR="002D5705">
        <w:rPr>
          <w:bCs w:val="0"/>
          <w:sz w:val="26"/>
          <w:lang w:val="fr-FR"/>
        </w:rPr>
        <w:t xml:space="preserve">5,4538 </w:t>
      </w:r>
      <w:r w:rsidRPr="00630E0F">
        <w:rPr>
          <w:bCs w:val="0"/>
          <w:sz w:val="26"/>
          <w:lang w:val="fr-FR"/>
        </w:rPr>
        <w:t>lít CO</w:t>
      </w:r>
      <w:r w:rsidRPr="00630E0F">
        <w:rPr>
          <w:bCs w:val="0"/>
          <w:sz w:val="26"/>
          <w:vertAlign w:val="subscript"/>
          <w:lang w:val="fr-FR"/>
        </w:rPr>
        <w:t>2</w:t>
      </w:r>
      <w:r w:rsidRPr="00630E0F">
        <w:rPr>
          <w:bCs w:val="0"/>
          <w:sz w:val="26"/>
          <w:lang w:val="fr-FR"/>
        </w:rPr>
        <w:t xml:space="preserve"> ở đkc vào bình đựng 500 ml </w:t>
      </w:r>
      <w:r w:rsidR="00BE7B6E">
        <w:rPr>
          <w:bCs w:val="0"/>
          <w:sz w:val="26"/>
          <w:lang w:val="fr-FR"/>
        </w:rPr>
        <w:t>dung dịch</w:t>
      </w:r>
      <w:r w:rsidRPr="00630E0F">
        <w:rPr>
          <w:bCs w:val="0"/>
          <w:sz w:val="26"/>
          <w:lang w:val="fr-FR"/>
        </w:rPr>
        <w:t xml:space="preserve"> X gồm Ca(OH)</w:t>
      </w:r>
      <w:r w:rsidRPr="00630E0F">
        <w:rPr>
          <w:bCs w:val="0"/>
          <w:sz w:val="26"/>
          <w:vertAlign w:val="subscript"/>
          <w:lang w:val="fr-FR"/>
        </w:rPr>
        <w:t>2</w:t>
      </w:r>
      <w:r w:rsidRPr="00630E0F">
        <w:rPr>
          <w:bCs w:val="0"/>
          <w:sz w:val="26"/>
          <w:lang w:val="fr-FR"/>
        </w:rPr>
        <w:t xml:space="preserve"> xM và NaOH yM thu được 20 gam kết tủa. Mặt khác cũng dẫn </w:t>
      </w:r>
      <w:r w:rsidR="002D5705">
        <w:rPr>
          <w:bCs w:val="0"/>
          <w:sz w:val="26"/>
          <w:lang w:val="fr-FR"/>
        </w:rPr>
        <w:t>9,916</w:t>
      </w:r>
      <w:r w:rsidRPr="00630E0F">
        <w:rPr>
          <w:bCs w:val="0"/>
          <w:sz w:val="26"/>
          <w:lang w:val="fr-FR"/>
        </w:rPr>
        <w:t xml:space="preserve"> lít CO</w:t>
      </w:r>
      <w:r w:rsidRPr="00630E0F">
        <w:rPr>
          <w:bCs w:val="0"/>
          <w:sz w:val="26"/>
          <w:vertAlign w:val="subscript"/>
          <w:lang w:val="fr-FR"/>
        </w:rPr>
        <w:t>2</w:t>
      </w:r>
      <w:r w:rsidRPr="00630E0F">
        <w:rPr>
          <w:bCs w:val="0"/>
          <w:sz w:val="26"/>
          <w:lang w:val="fr-FR"/>
        </w:rPr>
        <w:t xml:space="preserve"> đkc vào 500 ml </w:t>
      </w:r>
      <w:r w:rsidR="00BE7B6E">
        <w:rPr>
          <w:bCs w:val="0"/>
          <w:sz w:val="26"/>
          <w:lang w:val="fr-FR"/>
        </w:rPr>
        <w:t>dung dịch</w:t>
      </w:r>
      <w:r w:rsidRPr="00630E0F">
        <w:rPr>
          <w:bCs w:val="0"/>
          <w:sz w:val="26"/>
          <w:lang w:val="fr-FR"/>
        </w:rPr>
        <w:t xml:space="preserve"> X trên thì thu được 10 gam kết tủa. Tính x, y ?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A.</w:t>
      </w:r>
      <w:r w:rsidRPr="00630E0F">
        <w:rPr>
          <w:bCs w:val="0"/>
          <w:sz w:val="26"/>
          <w:lang w:val="fr-FR"/>
        </w:rPr>
        <w:t xml:space="preserve"> 0,2 và 0,4.            </w:t>
      </w:r>
      <w:r w:rsidRPr="00630E0F">
        <w:rPr>
          <w:bCs w:val="0"/>
          <w:sz w:val="26"/>
          <w:lang w:val="fr-FR"/>
        </w:rPr>
        <w:tab/>
      </w:r>
      <w:r w:rsidRPr="00630E0F">
        <w:rPr>
          <w:b/>
          <w:bCs w:val="0"/>
          <w:sz w:val="26"/>
          <w:u w:val="single"/>
          <w:lang w:val="fr-FR"/>
        </w:rPr>
        <w:t>B.</w:t>
      </w:r>
      <w:r w:rsidRPr="00630E0F">
        <w:rPr>
          <w:bCs w:val="0"/>
          <w:sz w:val="26"/>
          <w:u w:val="single"/>
          <w:lang w:val="fr-FR"/>
        </w:rPr>
        <w:t xml:space="preserve"> 0,4 và 0,2.</w:t>
      </w:r>
      <w:r w:rsidRPr="00630E0F">
        <w:rPr>
          <w:bCs w:val="0"/>
          <w:sz w:val="26"/>
          <w:lang w:val="fr-FR"/>
        </w:rPr>
        <w:t xml:space="preserve">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C.</w:t>
      </w:r>
      <w:r w:rsidRPr="00630E0F">
        <w:rPr>
          <w:bCs w:val="0"/>
          <w:sz w:val="26"/>
          <w:lang w:val="fr-FR"/>
        </w:rPr>
        <w:t xml:space="preserve"> 0,2 và 0,2.</w:t>
      </w:r>
      <w:r w:rsidRPr="00630E0F">
        <w:rPr>
          <w:bCs w:val="0"/>
          <w:sz w:val="26"/>
          <w:lang w:val="fr-FR"/>
        </w:rPr>
        <w:tab/>
      </w:r>
      <w:r w:rsidRPr="00630E0F">
        <w:rPr>
          <w:b/>
          <w:bCs w:val="0"/>
          <w:sz w:val="26"/>
          <w:lang w:val="fr-FR"/>
        </w:rPr>
        <w:t>D.</w:t>
      </w:r>
      <w:r w:rsidRPr="00630E0F">
        <w:rPr>
          <w:bCs w:val="0"/>
          <w:sz w:val="26"/>
          <w:lang w:val="fr-FR"/>
        </w:rPr>
        <w:t xml:space="preserve"> 0,4 và 0,4.</w:t>
      </w: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r w:rsidRPr="00630E0F">
        <w:rPr>
          <w:b/>
          <w:bCs w:val="0"/>
          <w:sz w:val="26"/>
          <w:lang w:val="fr-FR"/>
        </w:rPr>
        <w:t>Giải</w:t>
      </w:r>
    </w:p>
    <w:p w:rsidR="002B1CD4" w:rsidRPr="00630E0F" w:rsidRDefault="002B1CD4" w:rsidP="00D93E06">
      <w:pPr>
        <w:tabs>
          <w:tab w:val="left" w:pos="2605"/>
          <w:tab w:val="left" w:pos="4935"/>
          <w:tab w:val="left" w:pos="7265"/>
        </w:tabs>
        <w:spacing w:before="60" w:after="60" w:line="276" w:lineRule="auto"/>
        <w:jc w:val="both"/>
        <w:rPr>
          <w:bCs w:val="0"/>
          <w:sz w:val="26"/>
          <w:lang w:val="fr-FR"/>
        </w:rPr>
      </w:pPr>
      <w:r w:rsidRPr="00630E0F">
        <w:rPr>
          <w:bCs w:val="0"/>
          <w:sz w:val="26"/>
          <w:lang w:val="fr-FR"/>
        </w:rPr>
        <w:t>+ Ta có : CO</w:t>
      </w:r>
      <w:r w:rsidRPr="00630E0F">
        <w:rPr>
          <w:bCs w:val="0"/>
          <w:sz w:val="26"/>
          <w:vertAlign w:val="subscript"/>
          <w:lang w:val="fr-FR"/>
        </w:rPr>
        <w:t>2</w:t>
      </w:r>
      <w:r w:rsidRPr="00630E0F">
        <w:rPr>
          <w:bCs w:val="0"/>
          <w:sz w:val="26"/>
          <w:lang w:val="fr-FR"/>
        </w:rPr>
        <w:t xml:space="preserve"> = 0,22 mol và CO</w:t>
      </w:r>
      <w:r w:rsidRPr="00630E0F">
        <w:rPr>
          <w:bCs w:val="0"/>
          <w:sz w:val="26"/>
          <w:vertAlign w:val="subscript"/>
          <w:lang w:val="fr-FR"/>
        </w:rPr>
        <w:t>2</w:t>
      </w:r>
      <w:r w:rsidRPr="00630E0F">
        <w:rPr>
          <w:bCs w:val="0"/>
          <w:sz w:val="26"/>
          <w:lang w:val="fr-FR"/>
        </w:rPr>
        <w:t xml:space="preserve"> = 0,4 mol; </w:t>
      </w:r>
      <w:r w:rsidR="002D5705">
        <w:rPr>
          <w:bCs w:val="0"/>
          <w:sz w:val="26"/>
          <w:lang w:val="fr-FR"/>
        </w:rPr>
        <w:t>Na</w:t>
      </w:r>
      <w:r w:rsidRPr="00630E0F">
        <w:rPr>
          <w:bCs w:val="0"/>
          <w:sz w:val="26"/>
          <w:lang w:val="fr-FR"/>
        </w:rPr>
        <w:t>OH =</w:t>
      </w:r>
      <w:r w:rsidR="00DE0353">
        <w:rPr>
          <w:bCs w:val="0"/>
          <w:sz w:val="26"/>
          <w:lang w:val="fr-FR"/>
        </w:rPr>
        <w:t>0,5</w:t>
      </w:r>
      <w:r w:rsidR="002D5705">
        <w:rPr>
          <w:bCs w:val="0"/>
          <w:sz w:val="26"/>
          <w:lang w:val="fr-FR"/>
        </w:rPr>
        <w:t>y mol</w:t>
      </w:r>
      <w:r w:rsidRPr="00630E0F">
        <w:rPr>
          <w:bCs w:val="0"/>
          <w:sz w:val="26"/>
          <w:lang w:val="fr-FR"/>
        </w:rPr>
        <w:t> ; Ca</w:t>
      </w:r>
      <w:r w:rsidR="002D5705">
        <w:rPr>
          <w:bCs w:val="0"/>
          <w:sz w:val="26"/>
          <w:lang w:val="fr-FR"/>
        </w:rPr>
        <w:t>(OH)</w:t>
      </w:r>
      <w:r w:rsidR="002D5705">
        <w:rPr>
          <w:bCs w:val="0"/>
          <w:sz w:val="26"/>
          <w:vertAlign w:val="subscript"/>
          <w:lang w:val="fr-FR"/>
        </w:rPr>
        <w:t>2</w:t>
      </w:r>
      <w:r w:rsidRPr="00630E0F">
        <w:rPr>
          <w:bCs w:val="0"/>
          <w:sz w:val="26"/>
          <w:lang w:val="fr-FR"/>
        </w:rPr>
        <w:t xml:space="preserve">= 0,5x </w:t>
      </w:r>
      <w:r w:rsidR="00A74FD9">
        <w:rPr>
          <w:bCs w:val="0"/>
          <w:sz w:val="26"/>
          <w:lang w:val="fr-FR"/>
        </w:rPr>
        <w:t xml:space="preserve">mol </w:t>
      </w:r>
    </w:p>
    <w:p w:rsidR="002B1CD4" w:rsidRPr="00630E0F" w:rsidRDefault="002B1CD4" w:rsidP="00D93E06">
      <w:pPr>
        <w:tabs>
          <w:tab w:val="left" w:pos="2605"/>
          <w:tab w:val="left" w:pos="4935"/>
          <w:tab w:val="left" w:pos="7265"/>
        </w:tabs>
        <w:spacing w:before="60" w:after="60" w:line="276" w:lineRule="auto"/>
        <w:rPr>
          <w:bCs w:val="0"/>
          <w:sz w:val="26"/>
          <w:lang w:val="fr-FR"/>
        </w:rPr>
      </w:pPr>
      <w:r w:rsidRPr="00630E0F">
        <w:rPr>
          <w:bCs w:val="0"/>
          <w:sz w:val="26"/>
          <w:lang w:val="fr-FR"/>
        </w:rPr>
        <w:t xml:space="preserve">+ Đồ thị : </w:t>
      </w:r>
    </w:p>
    <w:p w:rsidR="002B1CD4" w:rsidRPr="00630E0F" w:rsidRDefault="002B1CD4" w:rsidP="00D93E06">
      <w:pPr>
        <w:tabs>
          <w:tab w:val="left" w:pos="2605"/>
          <w:tab w:val="left" w:pos="4935"/>
          <w:tab w:val="left" w:pos="7265"/>
        </w:tabs>
        <w:spacing w:before="60" w:after="60" w:line="276" w:lineRule="auto"/>
        <w:jc w:val="center"/>
        <w:rPr>
          <w:bCs w:val="0"/>
          <w:sz w:val="26"/>
          <w:lang w:val="fr-FR"/>
        </w:rPr>
      </w:pPr>
      <w:r w:rsidRPr="00630E0F">
        <w:object w:dxaOrig="4597" w:dyaOrig="2316">
          <v:shape id="_x0000_i1050" type="#_x0000_t75" style="width:229.5pt;height:115.5pt" o:ole="">
            <v:imagedata r:id="rId60" o:title=""/>
          </v:shape>
          <o:OLEObject Type="Embed" ProgID="ACD.ChemSketch.20" ShapeID="_x0000_i1050" DrawAspect="Content" ObjectID="_1783966163" r:id="rId61"/>
        </w:object>
      </w:r>
    </w:p>
    <w:p w:rsidR="002D5705" w:rsidRDefault="002D5705" w:rsidP="002D5705">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Từ đồ thị ta có: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B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n Ba(OH)</w:t>
      </w:r>
      <w:r>
        <w:rPr>
          <w:bCs w:val="0"/>
          <w:sz w:val="26"/>
          <w:vertAlign w:val="subscript"/>
        </w:rPr>
        <w:t xml:space="preserve">2 </w:t>
      </w:r>
      <w:r>
        <w:rPr>
          <w:sz w:val="26"/>
        </w:rPr>
        <w:t xml:space="preserve">= </w:t>
      </w:r>
      <w:r w:rsidR="00A74FD9">
        <w:rPr>
          <w:sz w:val="26"/>
        </w:rPr>
        <w:t>0,5x</w:t>
      </w:r>
      <w:r w:rsidRPr="00644221">
        <w:rPr>
          <w:sz w:val="26"/>
        </w:rPr>
        <w:t xml:space="preserve"> mol</w:t>
      </w:r>
    </w:p>
    <w:p w:rsidR="002D5705" w:rsidRDefault="002D5705" w:rsidP="002D5705">
      <w:pPr>
        <w:spacing w:before="60" w:after="60" w:line="276" w:lineRule="auto"/>
        <w:ind w:right="43"/>
        <w:rPr>
          <w:bCs w:val="0"/>
          <w:sz w:val="26"/>
        </w:rPr>
      </w:pPr>
      <w:r>
        <w:rPr>
          <w:bCs w:val="0"/>
          <w:sz w:val="26"/>
        </w:rPr>
        <w:t>PTHH: 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965348" w:rsidRDefault="002D5705" w:rsidP="002D5705">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w:t>
      </w:r>
      <w:r w:rsidR="00A74FD9">
        <w:rPr>
          <w:sz w:val="26"/>
        </w:rPr>
        <w:t>Na</w:t>
      </w:r>
      <w:r>
        <w:rPr>
          <w:sz w:val="26"/>
        </w:rPr>
        <w:t>OH</w:t>
      </w:r>
      <w:r w:rsidRPr="00644221">
        <w:rPr>
          <w:sz w:val="26"/>
        </w:rPr>
        <w:t xml:space="preserve">= </w:t>
      </w:r>
      <w:r w:rsidR="00A74FD9">
        <w:rPr>
          <w:sz w:val="26"/>
        </w:rPr>
        <w:t>y</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0</w:t>
      </w:r>
      <w:r w:rsidR="00A74FD9">
        <w:rPr>
          <w:bCs w:val="0"/>
          <w:sz w:val="26"/>
        </w:rPr>
        <w:t>,5x</w:t>
      </w:r>
      <w:r>
        <w:rPr>
          <w:bCs w:val="0"/>
          <w:sz w:val="26"/>
        </w:rPr>
        <w:t xml:space="preserve"> mol, n</w:t>
      </w:r>
      <w:r w:rsidRPr="00D44899">
        <w:rPr>
          <w:bCs w:val="0"/>
          <w:sz w:val="28"/>
          <w:szCs w:val="28"/>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r w:rsidRPr="00630E0F">
        <w:rPr>
          <w:bCs w:val="0"/>
          <w:sz w:val="26"/>
        </w:rPr>
        <w:t>↓</w:t>
      </w:r>
      <w:r>
        <w:rPr>
          <w:bCs w:val="0"/>
          <w:sz w:val="26"/>
        </w:rPr>
        <w:t>tan</w:t>
      </w:r>
      <w:r w:rsidRPr="00630E0F">
        <w:rPr>
          <w:bCs w:val="0"/>
          <w:sz w:val="26"/>
        </w:rPr>
        <w:t xml:space="preserve">  </w:t>
      </w:r>
      <w:r>
        <w:rPr>
          <w:bCs w:val="0"/>
          <w:sz w:val="26"/>
        </w:rPr>
        <w:t xml:space="preserve">= </w:t>
      </w:r>
      <w:r w:rsidR="00A74FD9">
        <w:rPr>
          <w:bCs w:val="0"/>
          <w:sz w:val="26"/>
        </w:rPr>
        <w:t>0,5x – 0,2</w:t>
      </w:r>
      <w:r>
        <w:rPr>
          <w:bCs w:val="0"/>
          <w:sz w:val="26"/>
        </w:rPr>
        <w:t xml:space="preserve"> mol</w:t>
      </w:r>
      <w:r w:rsidR="00965348">
        <w:rPr>
          <w:bCs w:val="0"/>
          <w:sz w:val="26"/>
        </w:rPr>
        <w:t>,</w:t>
      </w:r>
    </w:p>
    <w:p w:rsidR="002D5705" w:rsidRDefault="00965348" w:rsidP="002D5705">
      <w:pPr>
        <w:spacing w:before="60" w:after="60" w:line="276" w:lineRule="auto"/>
        <w:ind w:right="43"/>
        <w:rPr>
          <w:bCs w:val="0"/>
          <w:sz w:val="26"/>
        </w:rPr>
      </w:pPr>
      <w:r w:rsidRPr="00644221">
        <w:rPr>
          <w:sz w:val="26"/>
        </w:rPr>
        <w:lastRenderedPageBreak/>
        <w:t>nCO</w:t>
      </w:r>
      <w:r w:rsidRPr="00644221">
        <w:rPr>
          <w:sz w:val="26"/>
          <w:vertAlign w:val="subscript"/>
        </w:rPr>
        <w:t>2</w:t>
      </w:r>
      <w:r w:rsidRPr="00644221">
        <w:rPr>
          <w:sz w:val="26"/>
        </w:rPr>
        <w:t>=</w:t>
      </w:r>
      <w:r>
        <w:rPr>
          <w:sz w:val="26"/>
        </w:rPr>
        <w:t>0,22 mol</w:t>
      </w:r>
    </w:p>
    <w:p w:rsidR="002D5705" w:rsidRDefault="002D5705" w:rsidP="002D5705">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2D5705" w:rsidRPr="00644221" w:rsidRDefault="002D5705" w:rsidP="002D5705">
      <w:pPr>
        <w:spacing w:before="60" w:after="60" w:line="276" w:lineRule="auto"/>
        <w:ind w:right="43"/>
        <w:rPr>
          <w:bCs w:val="0"/>
          <w:sz w:val="26"/>
        </w:rPr>
      </w:pPr>
      <w:r>
        <w:rPr>
          <w:bCs w:val="0"/>
          <w:sz w:val="26"/>
        </w:rPr>
        <w:t xml:space="preserve">                                                        0,5</w:t>
      </w:r>
      <w:r w:rsidR="002A3A00">
        <w:rPr>
          <w:bCs w:val="0"/>
          <w:sz w:val="26"/>
        </w:rPr>
        <w:t>x</w:t>
      </w:r>
      <w:r>
        <w:rPr>
          <w:bCs w:val="0"/>
          <w:sz w:val="26"/>
        </w:rPr>
        <w:t xml:space="preserve">                        0,5</w:t>
      </w:r>
      <w:r w:rsidR="002A3A00">
        <w:rPr>
          <w:bCs w:val="0"/>
          <w:sz w:val="26"/>
        </w:rPr>
        <w:t>x</w:t>
      </w:r>
      <w:r>
        <w:rPr>
          <w:bCs w:val="0"/>
          <w:sz w:val="26"/>
        </w:rPr>
        <w:t xml:space="preserve">                       mol</w:t>
      </w:r>
    </w:p>
    <w:p w:rsidR="002D5705" w:rsidRDefault="002D5705" w:rsidP="002D5705">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w:t>
      </w:r>
      <w:r w:rsidR="003827A2">
        <w:rPr>
          <w:bCs w:val="0"/>
          <w:sz w:val="26"/>
        </w:rPr>
        <w:t>Na</w:t>
      </w:r>
      <w:r>
        <w:rPr>
          <w:bCs w:val="0"/>
          <w:sz w:val="26"/>
        </w:rPr>
        <w:t xml:space="preserve">OH </w:t>
      </w:r>
      <w:r w:rsidRPr="00644221">
        <w:rPr>
          <w:bCs w:val="0"/>
          <w:sz w:val="26"/>
        </w:rPr>
        <w:sym w:font="Wingdings" w:char="F0E0"/>
      </w:r>
      <w:r>
        <w:rPr>
          <w:bCs w:val="0"/>
          <w:sz w:val="26"/>
        </w:rPr>
        <w:t xml:space="preserve"> </w:t>
      </w:r>
      <w:r w:rsidR="003827A2">
        <w:rPr>
          <w:bCs w:val="0"/>
          <w:sz w:val="26"/>
        </w:rPr>
        <w:t>Na</w:t>
      </w:r>
      <w:r>
        <w:rPr>
          <w:bCs w:val="0"/>
          <w:sz w:val="26"/>
        </w:rPr>
        <w:t>HCO</w:t>
      </w:r>
      <w:r>
        <w:rPr>
          <w:bCs w:val="0"/>
          <w:sz w:val="26"/>
          <w:vertAlign w:val="subscript"/>
        </w:rPr>
        <w:t>3</w:t>
      </w:r>
    </w:p>
    <w:p w:rsidR="002D5705" w:rsidRDefault="002D5705" w:rsidP="002D5705">
      <w:pPr>
        <w:spacing w:before="60" w:after="60" w:line="276" w:lineRule="auto"/>
        <w:ind w:right="43"/>
        <w:rPr>
          <w:bCs w:val="0"/>
          <w:sz w:val="26"/>
        </w:rPr>
      </w:pPr>
      <w:r>
        <w:rPr>
          <w:bCs w:val="0"/>
          <w:sz w:val="26"/>
        </w:rPr>
        <w:t xml:space="preserve">                                                        </w:t>
      </w:r>
      <w:r w:rsidR="008B242F">
        <w:rPr>
          <w:bCs w:val="0"/>
          <w:sz w:val="26"/>
        </w:rPr>
        <w:t>y</w:t>
      </w:r>
      <w:r>
        <w:rPr>
          <w:bCs w:val="0"/>
          <w:sz w:val="26"/>
        </w:rPr>
        <w:t xml:space="preserve">      </w:t>
      </w:r>
      <w:r w:rsidR="008B242F">
        <w:rPr>
          <w:bCs w:val="0"/>
          <w:sz w:val="26"/>
        </w:rPr>
        <w:t xml:space="preserve">    y</w:t>
      </w:r>
      <w:r>
        <w:rPr>
          <w:bCs w:val="0"/>
          <w:sz w:val="26"/>
        </w:rPr>
        <w:t xml:space="preserve">                                             mol                                        </w:t>
      </w:r>
    </w:p>
    <w:p w:rsidR="002D5705" w:rsidRDefault="002D5705" w:rsidP="002D5705">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2D5705" w:rsidRPr="00644221" w:rsidRDefault="008B242F" w:rsidP="008B242F">
      <w:pPr>
        <w:spacing w:before="60" w:after="60" w:line="276" w:lineRule="auto"/>
        <w:ind w:right="43"/>
        <w:rPr>
          <w:bCs w:val="0"/>
          <w:sz w:val="26"/>
        </w:rPr>
      </w:pPr>
      <w:r>
        <w:rPr>
          <w:bCs w:val="0"/>
          <w:sz w:val="26"/>
        </w:rPr>
        <w:t xml:space="preserve">                                                    </w:t>
      </w:r>
      <w:r w:rsidR="002D5705">
        <w:rPr>
          <w:bCs w:val="0"/>
          <w:sz w:val="26"/>
        </w:rPr>
        <w:t>0,5</w:t>
      </w:r>
      <w:r>
        <w:rPr>
          <w:bCs w:val="0"/>
          <w:sz w:val="26"/>
        </w:rPr>
        <w:t>x – 0,2</w:t>
      </w:r>
      <w:r w:rsidR="002D5705">
        <w:rPr>
          <w:bCs w:val="0"/>
          <w:sz w:val="26"/>
        </w:rPr>
        <w:t xml:space="preserve">                                   0,</w:t>
      </w:r>
      <w:r>
        <w:rPr>
          <w:bCs w:val="0"/>
          <w:sz w:val="26"/>
        </w:rPr>
        <w:t>5x – 0,2</w:t>
      </w:r>
      <w:r w:rsidR="002D5705">
        <w:rPr>
          <w:bCs w:val="0"/>
          <w:sz w:val="26"/>
        </w:rPr>
        <w:t xml:space="preserve">             mol</w:t>
      </w:r>
    </w:p>
    <w:p w:rsidR="002B1CD4" w:rsidRPr="00DE0353" w:rsidRDefault="002D5705" w:rsidP="00D93E06">
      <w:pPr>
        <w:numPr>
          <w:ilvl w:val="0"/>
          <w:numId w:val="1"/>
        </w:numPr>
        <w:spacing w:before="60" w:after="60" w:line="276" w:lineRule="auto"/>
        <w:ind w:right="43"/>
        <w:jc w:val="center"/>
        <w:rPr>
          <w:sz w:val="26"/>
          <w:u w:val="single"/>
        </w:rPr>
      </w:pPr>
      <w:r w:rsidRPr="00DE0353">
        <w:rPr>
          <w:sz w:val="26"/>
        </w:rPr>
        <w:t>nCO</w:t>
      </w:r>
      <w:r w:rsidRPr="00DE0353">
        <w:rPr>
          <w:sz w:val="26"/>
          <w:vertAlign w:val="subscript"/>
        </w:rPr>
        <w:t>2</w:t>
      </w:r>
      <w:r w:rsidRPr="00DE0353">
        <w:rPr>
          <w:sz w:val="26"/>
        </w:rPr>
        <w:t>=</w:t>
      </w:r>
      <w:r w:rsidR="008B242F" w:rsidRPr="00DE0353">
        <w:rPr>
          <w:sz w:val="26"/>
        </w:rPr>
        <w:t>0,22</w:t>
      </w:r>
      <w:r w:rsidR="008B242F" w:rsidRPr="008B242F">
        <w:rPr>
          <w:sz w:val="26"/>
        </w:rPr>
        <w:sym w:font="Wingdings" w:char="F0E0"/>
      </w:r>
      <w:r w:rsidRPr="00DE0353">
        <w:rPr>
          <w:sz w:val="26"/>
        </w:rPr>
        <w:t xml:space="preserve">  </w:t>
      </w:r>
      <w:r w:rsidR="00DE0353" w:rsidRPr="00DE0353">
        <w:rPr>
          <w:sz w:val="26"/>
        </w:rPr>
        <w:t xml:space="preserve">0,5x + </w:t>
      </w:r>
      <w:r w:rsidR="00DE0353">
        <w:rPr>
          <w:sz w:val="26"/>
        </w:rPr>
        <w:t>0,5</w:t>
      </w:r>
      <w:r w:rsidR="00DE0353" w:rsidRPr="00DE0353">
        <w:rPr>
          <w:sz w:val="26"/>
        </w:rPr>
        <w:t>y</w:t>
      </w:r>
      <w:r w:rsidRPr="00DE0353">
        <w:rPr>
          <w:sz w:val="26"/>
        </w:rPr>
        <w:t xml:space="preserve"> + </w:t>
      </w:r>
      <w:r w:rsidR="00DE0353" w:rsidRPr="00DE0353">
        <w:rPr>
          <w:sz w:val="26"/>
        </w:rPr>
        <w:t>0,5x – 0,2</w:t>
      </w:r>
      <w:r w:rsidRPr="00DE0353">
        <w:rPr>
          <w:sz w:val="26"/>
        </w:rPr>
        <w:t xml:space="preserve"> = 0</w:t>
      </w:r>
      <w:r w:rsidR="00DE0353" w:rsidRPr="00DE0353">
        <w:rPr>
          <w:sz w:val="26"/>
        </w:rPr>
        <w:t>,22</w:t>
      </w:r>
      <w:r w:rsidRPr="00DE3987">
        <w:rPr>
          <w:sz w:val="26"/>
        </w:rPr>
        <w:sym w:font="Wingdings" w:char="F0E0"/>
      </w:r>
      <w:r w:rsidRPr="00DE0353">
        <w:rPr>
          <w:sz w:val="26"/>
        </w:rPr>
        <w:t xml:space="preserve"> </w:t>
      </w:r>
      <w:r w:rsidR="00DE0353">
        <w:rPr>
          <w:sz w:val="26"/>
        </w:rPr>
        <w:t>x + 0,5y – 0,2 = 0,22 (1)</w:t>
      </w:r>
    </w:p>
    <w:p w:rsidR="00DE0353" w:rsidRDefault="00DE0353" w:rsidP="00DE0353">
      <w:pPr>
        <w:spacing w:before="60" w:after="60" w:line="276" w:lineRule="auto"/>
        <w:ind w:left="720"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w:t>
      </w:r>
      <w:r>
        <w:rPr>
          <w:sz w:val="26"/>
        </w:rPr>
        <w:t>NaOH</w:t>
      </w:r>
      <w:r w:rsidRPr="00644221">
        <w:rPr>
          <w:sz w:val="26"/>
        </w:rPr>
        <w:t xml:space="preserve">= </w:t>
      </w:r>
      <w:r>
        <w:rPr>
          <w:sz w:val="26"/>
        </w:rPr>
        <w:t>y</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0,5x mol, n</w:t>
      </w:r>
      <w:r w:rsidRPr="00D44899">
        <w:rPr>
          <w:bCs w:val="0"/>
          <w:sz w:val="28"/>
          <w:szCs w:val="28"/>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r w:rsidRPr="00630E0F">
        <w:rPr>
          <w:bCs w:val="0"/>
          <w:sz w:val="26"/>
        </w:rPr>
        <w:t>↓</w:t>
      </w:r>
      <w:r>
        <w:rPr>
          <w:bCs w:val="0"/>
          <w:sz w:val="26"/>
        </w:rPr>
        <w:t>tan</w:t>
      </w:r>
      <w:r w:rsidRPr="00630E0F">
        <w:rPr>
          <w:bCs w:val="0"/>
          <w:sz w:val="26"/>
        </w:rPr>
        <w:t xml:space="preserve">  </w:t>
      </w:r>
      <w:r>
        <w:rPr>
          <w:bCs w:val="0"/>
          <w:sz w:val="26"/>
        </w:rPr>
        <w:t>= 0,5x – 0,1 mol,</w:t>
      </w:r>
    </w:p>
    <w:p w:rsidR="00DE0353" w:rsidRPr="00DE0353" w:rsidRDefault="00DE0353" w:rsidP="00DE0353">
      <w:pPr>
        <w:numPr>
          <w:ilvl w:val="0"/>
          <w:numId w:val="1"/>
        </w:numPr>
        <w:spacing w:before="60" w:after="60" w:line="276" w:lineRule="auto"/>
        <w:ind w:right="43"/>
        <w:rPr>
          <w:bCs w:val="0"/>
          <w:sz w:val="26"/>
        </w:rPr>
      </w:pPr>
      <w:r w:rsidRPr="00644221">
        <w:rPr>
          <w:sz w:val="26"/>
        </w:rPr>
        <w:t>nCO</w:t>
      </w:r>
      <w:r w:rsidRPr="00644221">
        <w:rPr>
          <w:sz w:val="26"/>
          <w:vertAlign w:val="subscript"/>
        </w:rPr>
        <w:t>2</w:t>
      </w:r>
      <w:r w:rsidRPr="00644221">
        <w:rPr>
          <w:sz w:val="26"/>
        </w:rPr>
        <w:t>=</w:t>
      </w:r>
      <w:r>
        <w:rPr>
          <w:sz w:val="26"/>
        </w:rPr>
        <w:t>0,22 mol</w:t>
      </w:r>
    </w:p>
    <w:p w:rsidR="00DE0353" w:rsidRPr="00DE0353" w:rsidRDefault="00DE0353" w:rsidP="00DE0353">
      <w:pPr>
        <w:numPr>
          <w:ilvl w:val="0"/>
          <w:numId w:val="1"/>
        </w:numPr>
        <w:spacing w:before="60" w:after="60" w:line="276" w:lineRule="auto"/>
        <w:ind w:right="43"/>
        <w:rPr>
          <w:sz w:val="26"/>
          <w:u w:val="single"/>
        </w:rPr>
      </w:pPr>
      <w:r w:rsidRPr="00DE0353">
        <w:rPr>
          <w:sz w:val="26"/>
        </w:rPr>
        <w:t>nCO</w:t>
      </w:r>
      <w:r w:rsidRPr="00DE0353">
        <w:rPr>
          <w:sz w:val="26"/>
          <w:vertAlign w:val="subscript"/>
        </w:rPr>
        <w:t>2</w:t>
      </w:r>
      <w:r w:rsidRPr="00DE0353">
        <w:rPr>
          <w:sz w:val="26"/>
        </w:rPr>
        <w:t>=0,</w:t>
      </w:r>
      <w:r>
        <w:rPr>
          <w:sz w:val="26"/>
        </w:rPr>
        <w:t>4</w:t>
      </w:r>
      <w:r w:rsidRPr="008B242F">
        <w:rPr>
          <w:sz w:val="26"/>
        </w:rPr>
        <w:sym w:font="Wingdings" w:char="F0E0"/>
      </w:r>
      <w:r w:rsidRPr="00DE0353">
        <w:rPr>
          <w:sz w:val="26"/>
        </w:rPr>
        <w:t xml:space="preserve">  0,5x + </w:t>
      </w:r>
      <w:r>
        <w:rPr>
          <w:sz w:val="26"/>
        </w:rPr>
        <w:t>0,5</w:t>
      </w:r>
      <w:r w:rsidRPr="00DE0353">
        <w:rPr>
          <w:sz w:val="26"/>
        </w:rPr>
        <w:t>y + 0,5x – 0,</w:t>
      </w:r>
      <w:r>
        <w:rPr>
          <w:sz w:val="26"/>
        </w:rPr>
        <w:t>1</w:t>
      </w:r>
      <w:r w:rsidRPr="00DE0353">
        <w:rPr>
          <w:sz w:val="26"/>
        </w:rPr>
        <w:t xml:space="preserve"> = 0,</w:t>
      </w:r>
      <w:r>
        <w:rPr>
          <w:sz w:val="26"/>
        </w:rPr>
        <w:t>4</w:t>
      </w:r>
      <w:r w:rsidRPr="00DE3987">
        <w:rPr>
          <w:sz w:val="26"/>
        </w:rPr>
        <w:sym w:font="Wingdings" w:char="F0E0"/>
      </w:r>
      <w:r w:rsidRPr="00DE0353">
        <w:rPr>
          <w:sz w:val="26"/>
        </w:rPr>
        <w:t xml:space="preserve"> </w:t>
      </w:r>
      <w:r>
        <w:rPr>
          <w:sz w:val="26"/>
        </w:rPr>
        <w:t>x +0,5 y – 0,1 = 0,4 (2)</w:t>
      </w:r>
    </w:p>
    <w:p w:rsidR="00DE0353" w:rsidRPr="00630E0F" w:rsidRDefault="00DE0353" w:rsidP="00DE0353">
      <w:pPr>
        <w:widowControl w:val="0"/>
        <w:adjustRightInd w:val="0"/>
        <w:spacing w:before="60" w:after="60" w:line="276" w:lineRule="auto"/>
        <w:ind w:left="720" w:right="116"/>
        <w:jc w:val="both"/>
        <w:rPr>
          <w:bCs w:val="0"/>
          <w:sz w:val="26"/>
          <w:lang w:val="fr-FR"/>
        </w:rPr>
      </w:pPr>
      <w:r w:rsidRPr="00630E0F">
        <w:rPr>
          <w:bCs w:val="0"/>
          <w:sz w:val="26"/>
          <w:lang w:val="fr-FR"/>
        </w:rPr>
        <w:t xml:space="preserve">So sánh (1, 2) </w:t>
      </w:r>
      <w:r w:rsidRPr="00630E0F">
        <w:rPr>
          <w:bCs w:val="0"/>
          <w:sz w:val="26"/>
          <w:lang w:val="fr-FR"/>
        </w:rPr>
        <w:sym w:font="Symbol" w:char="F0DE"/>
      </w:r>
      <w:r w:rsidRPr="00630E0F">
        <w:rPr>
          <w:bCs w:val="0"/>
          <w:sz w:val="26"/>
          <w:lang w:val="fr-FR"/>
        </w:rPr>
        <w:t xml:space="preserve"> vô lý</w:t>
      </w:r>
    </w:p>
    <w:p w:rsidR="00DE0353" w:rsidRPr="00630E0F" w:rsidRDefault="00DE0353" w:rsidP="00595B6D">
      <w:pPr>
        <w:widowControl w:val="0"/>
        <w:adjustRightInd w:val="0"/>
        <w:spacing w:before="60" w:after="60" w:line="276" w:lineRule="auto"/>
        <w:ind w:left="720" w:right="116"/>
        <w:jc w:val="both"/>
        <w:rPr>
          <w:bCs w:val="0"/>
          <w:sz w:val="26"/>
          <w:lang w:val="fr-FR"/>
        </w:rPr>
      </w:pPr>
      <w:r w:rsidRPr="00630E0F">
        <w:rPr>
          <w:bCs w:val="0"/>
          <w:sz w:val="26"/>
          <w:lang w:val="fr-FR"/>
        </w:rPr>
        <w:sym w:font="Symbol" w:char="F0DE"/>
      </w:r>
      <w:r w:rsidRPr="00630E0F">
        <w:rPr>
          <w:bCs w:val="0"/>
          <w:sz w:val="26"/>
          <w:lang w:val="fr-FR"/>
        </w:rPr>
        <w:t xml:space="preserve"> 0,5x = 0,2 </w:t>
      </w:r>
      <w:r w:rsidRPr="00630E0F">
        <w:rPr>
          <w:bCs w:val="0"/>
          <w:sz w:val="26"/>
          <w:lang w:val="fr-FR"/>
        </w:rPr>
        <w:sym w:font="Symbol" w:char="F0DE"/>
      </w:r>
      <w:r w:rsidRPr="00630E0F">
        <w:rPr>
          <w:bCs w:val="0"/>
          <w:sz w:val="26"/>
          <w:lang w:val="fr-FR"/>
        </w:rPr>
        <w:t xml:space="preserve"> x = 0,4 (3).</w:t>
      </w:r>
    </w:p>
    <w:p w:rsidR="00DE0353" w:rsidRPr="00595B6D" w:rsidRDefault="00DE0353" w:rsidP="00595B6D">
      <w:pPr>
        <w:widowControl w:val="0"/>
        <w:adjustRightInd w:val="0"/>
        <w:spacing w:before="60" w:after="60" w:line="276" w:lineRule="auto"/>
        <w:ind w:left="720" w:right="116"/>
        <w:jc w:val="both"/>
        <w:rPr>
          <w:bCs w:val="0"/>
          <w:sz w:val="26"/>
          <w:lang w:val="fr-FR"/>
        </w:rPr>
      </w:pPr>
      <w:r w:rsidRPr="00630E0F">
        <w:rPr>
          <w:bCs w:val="0"/>
          <w:sz w:val="26"/>
          <w:lang w:val="fr-FR"/>
        </w:rPr>
        <w:t xml:space="preserve">+ Thay x = 0,4 từ (3) vào (1) </w:t>
      </w:r>
      <w:r w:rsidRPr="00630E0F">
        <w:rPr>
          <w:bCs w:val="0"/>
          <w:sz w:val="26"/>
          <w:lang w:val="fr-FR"/>
        </w:rPr>
        <w:sym w:font="Symbol" w:char="F0DE"/>
      </w:r>
      <w:r w:rsidRPr="00630E0F">
        <w:rPr>
          <w:bCs w:val="0"/>
          <w:sz w:val="26"/>
          <w:lang w:val="fr-FR"/>
        </w:rPr>
        <w:t xml:space="preserve"> y = 0,2.</w:t>
      </w:r>
    </w:p>
    <w:p w:rsidR="00FE6F3A" w:rsidRPr="00CF7271" w:rsidRDefault="00FE6F3A" w:rsidP="00CF7271">
      <w:pPr>
        <w:spacing w:before="60" w:after="60" w:line="276" w:lineRule="auto"/>
        <w:ind w:right="43"/>
        <w:jc w:val="both"/>
        <w:rPr>
          <w:b/>
          <w:bCs w:val="0"/>
          <w:sz w:val="26"/>
        </w:rPr>
      </w:pPr>
      <w:r>
        <w:rPr>
          <w:b/>
          <w:bCs w:val="0"/>
          <w:sz w:val="26"/>
        </w:rPr>
        <w:t>3. Mức vận dụng</w:t>
      </w: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2B1CD4" w:rsidRPr="00630E0F" w:rsidTr="00AC0C47">
        <w:tc>
          <w:tcPr>
            <w:tcW w:w="5012" w:type="dxa"/>
            <w:tcBorders>
              <w:top w:val="single" w:sz="4" w:space="0" w:color="auto"/>
              <w:bottom w:val="single" w:sz="4" w:space="0" w:color="auto"/>
            </w:tcBorders>
          </w:tcPr>
          <w:p w:rsidR="002B1CD4" w:rsidRPr="00FE6F3A" w:rsidRDefault="002B1CD4" w:rsidP="00D93E06">
            <w:pPr>
              <w:tabs>
                <w:tab w:val="left" w:pos="4937"/>
              </w:tabs>
              <w:spacing w:before="60" w:after="60" w:line="276" w:lineRule="auto"/>
              <w:jc w:val="both"/>
              <w:rPr>
                <w:sz w:val="26"/>
                <w:szCs w:val="22"/>
              </w:rPr>
            </w:pPr>
            <w:r w:rsidRPr="00FE6F3A">
              <w:rPr>
                <w:b/>
                <w:sz w:val="26"/>
                <w:szCs w:val="22"/>
              </w:rPr>
              <w:t>VD</w:t>
            </w:r>
            <w:r w:rsidR="00FE6F3A" w:rsidRPr="00FE6F3A">
              <w:rPr>
                <w:b/>
                <w:sz w:val="26"/>
                <w:szCs w:val="22"/>
              </w:rPr>
              <w:t>5</w:t>
            </w:r>
            <w:r w:rsidRPr="00FE6F3A">
              <w:rPr>
                <w:b/>
                <w:sz w:val="26"/>
                <w:szCs w:val="22"/>
              </w:rPr>
              <w:t xml:space="preserve">: </w:t>
            </w:r>
            <w:r w:rsidRPr="00FE6F3A">
              <w:rPr>
                <w:sz w:val="26"/>
                <w:szCs w:val="22"/>
              </w:rPr>
              <w:t>Sục CO</w:t>
            </w:r>
            <w:r w:rsidRPr="00FE6F3A">
              <w:rPr>
                <w:sz w:val="26"/>
                <w:szCs w:val="22"/>
                <w:vertAlign w:val="subscript"/>
              </w:rPr>
              <w:t>2</w:t>
            </w:r>
            <w:r w:rsidRPr="00FE6F3A">
              <w:rPr>
                <w:sz w:val="26"/>
                <w:szCs w:val="22"/>
              </w:rPr>
              <w:t xml:space="preserve"> vào dung dịch hỗn hợp gồm Ca(OH)</w:t>
            </w:r>
            <w:r w:rsidRPr="00FE6F3A">
              <w:rPr>
                <w:sz w:val="26"/>
                <w:szCs w:val="22"/>
                <w:vertAlign w:val="subscript"/>
              </w:rPr>
              <w:t>2</w:t>
            </w:r>
            <w:r w:rsidRPr="00FE6F3A">
              <w:rPr>
                <w:sz w:val="26"/>
                <w:szCs w:val="22"/>
              </w:rPr>
              <w:t xml:space="preserve"> và KOH ta quan sát hiện tượng theo đồ thị hình bên (số liệu tính theo đơn vị mol). Giá trị của x là</w:t>
            </w:r>
          </w:p>
          <w:p w:rsidR="002B1CD4" w:rsidRPr="00FE6F3A" w:rsidRDefault="002B1CD4" w:rsidP="00D93E06">
            <w:pPr>
              <w:tabs>
                <w:tab w:val="left" w:pos="2708"/>
                <w:tab w:val="left" w:pos="5138"/>
                <w:tab w:val="left" w:pos="7569"/>
              </w:tabs>
              <w:spacing w:before="60" w:after="60" w:line="276" w:lineRule="auto"/>
              <w:ind w:firstLine="283"/>
              <w:rPr>
                <w:sz w:val="26"/>
                <w:szCs w:val="22"/>
              </w:rPr>
            </w:pPr>
            <w:r w:rsidRPr="00FE6F3A">
              <w:rPr>
                <w:b/>
                <w:sz w:val="26"/>
                <w:szCs w:val="22"/>
              </w:rPr>
              <w:t xml:space="preserve">A. </w:t>
            </w:r>
            <w:r w:rsidRPr="00FE6F3A">
              <w:rPr>
                <w:sz w:val="26"/>
                <w:szCs w:val="22"/>
              </w:rPr>
              <w:t>0,12 mol.</w:t>
            </w:r>
            <w:r w:rsidRPr="00FE6F3A">
              <w:rPr>
                <w:sz w:val="26"/>
              </w:rPr>
              <w:tab/>
            </w:r>
            <w:r w:rsidRPr="00FE6F3A">
              <w:rPr>
                <w:b/>
                <w:sz w:val="26"/>
                <w:szCs w:val="22"/>
              </w:rPr>
              <w:t xml:space="preserve">B. </w:t>
            </w:r>
            <w:r w:rsidRPr="00FE6F3A">
              <w:rPr>
                <w:sz w:val="26"/>
                <w:szCs w:val="22"/>
              </w:rPr>
              <w:t>0,11 mol.</w:t>
            </w:r>
          </w:p>
          <w:p w:rsidR="002B1CD4" w:rsidRPr="00FE6F3A" w:rsidRDefault="002B1CD4" w:rsidP="00D93E06">
            <w:pPr>
              <w:tabs>
                <w:tab w:val="left" w:pos="2708"/>
                <w:tab w:val="left" w:pos="5138"/>
                <w:tab w:val="left" w:pos="7569"/>
              </w:tabs>
              <w:spacing w:before="60" w:after="60" w:line="276" w:lineRule="auto"/>
              <w:ind w:firstLine="283"/>
              <w:rPr>
                <w:sz w:val="26"/>
              </w:rPr>
            </w:pPr>
            <w:r w:rsidRPr="00FE6F3A">
              <w:rPr>
                <w:b/>
                <w:sz w:val="26"/>
                <w:szCs w:val="22"/>
              </w:rPr>
              <w:t xml:space="preserve">C. </w:t>
            </w:r>
            <w:r w:rsidRPr="00FE6F3A">
              <w:rPr>
                <w:sz w:val="26"/>
                <w:szCs w:val="22"/>
              </w:rPr>
              <w:t>0,13 mol.</w:t>
            </w:r>
            <w:r w:rsidRPr="00FE6F3A">
              <w:rPr>
                <w:sz w:val="26"/>
              </w:rPr>
              <w:tab/>
            </w:r>
            <w:r w:rsidRPr="00FE6F3A">
              <w:rPr>
                <w:b/>
                <w:sz w:val="26"/>
                <w:szCs w:val="22"/>
                <w:u w:val="single"/>
              </w:rPr>
              <w:t>D.</w:t>
            </w:r>
            <w:r w:rsidRPr="00FE6F3A">
              <w:rPr>
                <w:b/>
                <w:sz w:val="26"/>
                <w:szCs w:val="22"/>
              </w:rPr>
              <w:t xml:space="preserve"> </w:t>
            </w:r>
            <w:r w:rsidRPr="00FE6F3A">
              <w:rPr>
                <w:sz w:val="26"/>
                <w:szCs w:val="22"/>
              </w:rPr>
              <w:t>0,10 mol.</w:t>
            </w:r>
          </w:p>
        </w:tc>
        <w:tc>
          <w:tcPr>
            <w:tcW w:w="5013" w:type="dxa"/>
            <w:tcBorders>
              <w:top w:val="single" w:sz="4" w:space="0" w:color="auto"/>
              <w:bottom w:val="single" w:sz="4" w:space="0" w:color="auto"/>
            </w:tcBorders>
          </w:tcPr>
          <w:p w:rsidR="002B1CD4" w:rsidRPr="00630E0F" w:rsidRDefault="002B1CD4" w:rsidP="00D93E06">
            <w:pPr>
              <w:tabs>
                <w:tab w:val="left" w:pos="4937"/>
              </w:tabs>
              <w:spacing w:before="60" w:after="60" w:line="276" w:lineRule="auto"/>
              <w:ind w:firstLine="283"/>
              <w:jc w:val="both"/>
              <w:rPr>
                <w:szCs w:val="22"/>
              </w:rPr>
            </w:pPr>
            <w:r w:rsidRPr="00630E0F">
              <w:object w:dxaOrig="4200" w:dyaOrig="2340">
                <v:shape id="_x0000_i1051" type="#_x0000_t75" style="width:210pt;height:117pt" o:ole="">
                  <v:imagedata r:id="rId62" o:title=""/>
                </v:shape>
                <o:OLEObject Type="Embed" ProgID="ACD.ChemSketch.20" ShapeID="_x0000_i1051" DrawAspect="Content" ObjectID="_1783966164" r:id="rId63"/>
              </w:object>
            </w:r>
          </w:p>
        </w:tc>
      </w:tr>
    </w:tbl>
    <w:p w:rsidR="002B1CD4" w:rsidRPr="00630E0F" w:rsidRDefault="002B1CD4" w:rsidP="00195457">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0E0EBB" w:rsidRDefault="000E0EBB" w:rsidP="000E0EBB">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Từ đồ thị ta có: x=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B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n Ba(OH)</w:t>
      </w:r>
      <w:r>
        <w:rPr>
          <w:bCs w:val="0"/>
          <w:sz w:val="26"/>
          <w:vertAlign w:val="subscript"/>
        </w:rPr>
        <w:t xml:space="preserve">2 </w:t>
      </w:r>
      <w:r>
        <w:rPr>
          <w:sz w:val="26"/>
        </w:rPr>
        <w:t>= 0,15</w:t>
      </w:r>
      <w:r w:rsidRPr="00644221">
        <w:rPr>
          <w:sz w:val="26"/>
        </w:rPr>
        <w:t xml:space="preserve"> mol</w:t>
      </w:r>
    </w:p>
    <w:p w:rsidR="000E0EBB" w:rsidRDefault="000E0EBB" w:rsidP="000E0EBB">
      <w:pPr>
        <w:spacing w:before="60" w:after="60" w:line="276" w:lineRule="auto"/>
        <w:ind w:right="43"/>
        <w:rPr>
          <w:bCs w:val="0"/>
          <w:sz w:val="26"/>
        </w:rPr>
      </w:pPr>
      <w:r>
        <w:rPr>
          <w:bCs w:val="0"/>
          <w:sz w:val="26"/>
        </w:rPr>
        <w:t>PTHH: 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0E0EBB" w:rsidRDefault="000E0EBB" w:rsidP="000E0EBB">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w:t>
      </w:r>
      <w:r>
        <w:rPr>
          <w:sz w:val="26"/>
        </w:rPr>
        <w:t>CO</w:t>
      </w:r>
      <w:r>
        <w:rPr>
          <w:sz w:val="26"/>
          <w:vertAlign w:val="subscript"/>
        </w:rPr>
        <w:t>2</w:t>
      </w:r>
      <w:r w:rsidRPr="00644221">
        <w:rPr>
          <w:sz w:val="26"/>
        </w:rPr>
        <w:t xml:space="preserve">= </w:t>
      </w:r>
      <w:r>
        <w:rPr>
          <w:sz w:val="26"/>
        </w:rPr>
        <w:t>0,45</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0,15 mol</w:t>
      </w:r>
    </w:p>
    <w:p w:rsidR="000E0EBB" w:rsidRDefault="000E0EBB" w:rsidP="000E0EBB">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0E0EBB" w:rsidRPr="00644221" w:rsidRDefault="000E0EBB" w:rsidP="000E0EBB">
      <w:pPr>
        <w:spacing w:before="60" w:after="60" w:line="276" w:lineRule="auto"/>
        <w:ind w:right="43"/>
        <w:rPr>
          <w:bCs w:val="0"/>
          <w:sz w:val="26"/>
        </w:rPr>
      </w:pPr>
      <w:r>
        <w:rPr>
          <w:bCs w:val="0"/>
          <w:sz w:val="26"/>
        </w:rPr>
        <w:t xml:space="preserve">                                                        0,15                        0,15                       mol</w:t>
      </w:r>
    </w:p>
    <w:p w:rsidR="000E0EBB" w:rsidRDefault="000E0EBB" w:rsidP="000E0EBB">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KOH </w:t>
      </w:r>
      <w:r w:rsidRPr="00644221">
        <w:rPr>
          <w:bCs w:val="0"/>
          <w:sz w:val="26"/>
        </w:rPr>
        <w:sym w:font="Wingdings" w:char="F0E0"/>
      </w:r>
      <w:r>
        <w:rPr>
          <w:bCs w:val="0"/>
          <w:sz w:val="26"/>
        </w:rPr>
        <w:t xml:space="preserve"> KHCO</w:t>
      </w:r>
      <w:r>
        <w:rPr>
          <w:bCs w:val="0"/>
          <w:sz w:val="26"/>
          <w:vertAlign w:val="subscript"/>
        </w:rPr>
        <w:t>3</w:t>
      </w:r>
    </w:p>
    <w:p w:rsidR="000E0EBB" w:rsidRDefault="000E0EBB" w:rsidP="000E0EBB">
      <w:pPr>
        <w:spacing w:before="60" w:after="60" w:line="276" w:lineRule="auto"/>
        <w:ind w:left="720" w:right="43"/>
        <w:rPr>
          <w:sz w:val="26"/>
        </w:rPr>
      </w:pPr>
      <w:r>
        <w:rPr>
          <w:bCs w:val="0"/>
          <w:sz w:val="26"/>
        </w:rPr>
        <w:t xml:space="preserve">Mà ; </w:t>
      </w:r>
      <w:r w:rsidRPr="00DE3987">
        <w:rPr>
          <w:sz w:val="26"/>
        </w:rPr>
        <w:t>nCO</w:t>
      </w:r>
      <w:r w:rsidRPr="00DE3987">
        <w:rPr>
          <w:sz w:val="26"/>
          <w:vertAlign w:val="subscript"/>
        </w:rPr>
        <w:t>2</w:t>
      </w:r>
      <w:r>
        <w:rPr>
          <w:sz w:val="26"/>
        </w:rPr>
        <w:t xml:space="preserve">=0,45 mol </w:t>
      </w:r>
      <w:r w:rsidRPr="000E0EBB">
        <w:rPr>
          <w:sz w:val="26"/>
        </w:rPr>
        <w:sym w:font="Wingdings" w:char="F0E0"/>
      </w:r>
      <w:r>
        <w:rPr>
          <w:sz w:val="26"/>
        </w:rPr>
        <w:t xml:space="preserve"> </w:t>
      </w:r>
      <w:r w:rsidRPr="00644221">
        <w:rPr>
          <w:sz w:val="26"/>
        </w:rPr>
        <w:t>n</w:t>
      </w:r>
      <w:r>
        <w:rPr>
          <w:sz w:val="26"/>
        </w:rPr>
        <w:t>CO</w:t>
      </w:r>
      <w:r>
        <w:rPr>
          <w:sz w:val="26"/>
          <w:vertAlign w:val="subscript"/>
        </w:rPr>
        <w:t xml:space="preserve">2(2) </w:t>
      </w:r>
      <w:r>
        <w:rPr>
          <w:sz w:val="26"/>
        </w:rPr>
        <w:t>=</w:t>
      </w:r>
      <w:r w:rsidRPr="00644221">
        <w:rPr>
          <w:sz w:val="26"/>
        </w:rPr>
        <w:t>n</w:t>
      </w:r>
      <w:r>
        <w:rPr>
          <w:sz w:val="26"/>
        </w:rPr>
        <w:t xml:space="preserve">KOH= </w:t>
      </w:r>
      <w:r w:rsidRPr="00DE3987">
        <w:rPr>
          <w:sz w:val="26"/>
        </w:rPr>
        <w:t>0,</w:t>
      </w:r>
      <w:r>
        <w:rPr>
          <w:sz w:val="26"/>
        </w:rPr>
        <w:t>45</w:t>
      </w:r>
      <w:r w:rsidRPr="00DE3987">
        <w:rPr>
          <w:sz w:val="26"/>
        </w:rPr>
        <w:t xml:space="preserve"> </w:t>
      </w:r>
      <w:r>
        <w:rPr>
          <w:sz w:val="26"/>
        </w:rPr>
        <w:t>-</w:t>
      </w:r>
      <w:r w:rsidRPr="00DE3987">
        <w:rPr>
          <w:sz w:val="26"/>
        </w:rPr>
        <w:t xml:space="preserve"> 0,</w:t>
      </w:r>
      <w:r>
        <w:rPr>
          <w:sz w:val="26"/>
        </w:rPr>
        <w:t>15=0,3 mol</w:t>
      </w:r>
      <w:r w:rsidRPr="00DE3987">
        <w:rPr>
          <w:sz w:val="26"/>
        </w:rPr>
        <w:t xml:space="preserve"> </w:t>
      </w:r>
    </w:p>
    <w:p w:rsidR="00B31C6D" w:rsidRDefault="00B31C6D" w:rsidP="00B31C6D">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Khi </w:t>
      </w:r>
      <w:r w:rsidRPr="00644221">
        <w:rPr>
          <w:sz w:val="26"/>
        </w:rPr>
        <w:t>n</w:t>
      </w:r>
      <w:r>
        <w:rPr>
          <w:sz w:val="26"/>
        </w:rPr>
        <w:t>CO</w:t>
      </w:r>
      <w:r>
        <w:rPr>
          <w:sz w:val="26"/>
          <w:vertAlign w:val="subscript"/>
        </w:rPr>
        <w:t>2</w:t>
      </w:r>
      <w:r w:rsidRPr="00644221">
        <w:rPr>
          <w:sz w:val="26"/>
        </w:rPr>
        <w:t xml:space="preserve">= </w:t>
      </w:r>
      <w:r>
        <w:rPr>
          <w:sz w:val="26"/>
        </w:rPr>
        <w:t>0,5</w:t>
      </w:r>
      <w:r w:rsidRPr="00644221">
        <w:rPr>
          <w:sz w:val="26"/>
        </w:rPr>
        <w:t xml:space="preserve"> mol,</w:t>
      </w:r>
      <w:r>
        <w:rPr>
          <w:b/>
          <w:bCs w:val="0"/>
          <w:sz w:val="26"/>
        </w:rPr>
        <w:t xml:space="preserve"> </w:t>
      </w:r>
      <w:r>
        <w:rPr>
          <w:bCs w:val="0"/>
          <w:sz w:val="26"/>
        </w:rPr>
        <w:t>n</w:t>
      </w:r>
      <w:r>
        <w:rPr>
          <w:bCs w:val="0"/>
          <w:szCs w:val="24"/>
        </w:rPr>
        <w:t>BaCO</w:t>
      </w:r>
      <w:r>
        <w:rPr>
          <w:bCs w:val="0"/>
          <w:szCs w:val="24"/>
          <w:vertAlign w:val="subscript"/>
        </w:rPr>
        <w:t>3</w:t>
      </w:r>
      <w:r w:rsidRPr="00630E0F">
        <w:rPr>
          <w:bCs w:val="0"/>
          <w:sz w:val="26"/>
        </w:rPr>
        <w:t xml:space="preserve">↓  </w:t>
      </w:r>
      <w:r>
        <w:rPr>
          <w:bCs w:val="0"/>
          <w:sz w:val="26"/>
        </w:rPr>
        <w:t>= 0,15 mol, n</w:t>
      </w:r>
      <w:r w:rsidRPr="00D44899">
        <w:rPr>
          <w:bCs w:val="0"/>
          <w:sz w:val="28"/>
          <w:szCs w:val="28"/>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r w:rsidRPr="00630E0F">
        <w:rPr>
          <w:bCs w:val="0"/>
          <w:sz w:val="26"/>
        </w:rPr>
        <w:t>↓</w:t>
      </w:r>
      <w:r>
        <w:rPr>
          <w:bCs w:val="0"/>
          <w:sz w:val="26"/>
        </w:rPr>
        <w:t>tan</w:t>
      </w:r>
      <w:r w:rsidRPr="00630E0F">
        <w:rPr>
          <w:bCs w:val="0"/>
          <w:sz w:val="26"/>
        </w:rPr>
        <w:t xml:space="preserve">  </w:t>
      </w:r>
      <w:r>
        <w:rPr>
          <w:bCs w:val="0"/>
          <w:sz w:val="26"/>
        </w:rPr>
        <w:t>= 0,15 – x mol,</w:t>
      </w:r>
    </w:p>
    <w:p w:rsidR="00B31C6D" w:rsidRDefault="00B31C6D" w:rsidP="00B31C6D">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B31C6D" w:rsidRPr="00644221" w:rsidRDefault="00B31C6D" w:rsidP="00B31C6D">
      <w:pPr>
        <w:spacing w:before="60" w:after="60" w:line="276" w:lineRule="auto"/>
        <w:ind w:right="43"/>
        <w:rPr>
          <w:bCs w:val="0"/>
          <w:sz w:val="26"/>
        </w:rPr>
      </w:pPr>
      <w:r>
        <w:rPr>
          <w:bCs w:val="0"/>
          <w:sz w:val="26"/>
        </w:rPr>
        <w:t xml:space="preserve">                                                        0,15                        0,15                       mol</w:t>
      </w:r>
    </w:p>
    <w:p w:rsidR="00B31C6D" w:rsidRDefault="00B31C6D" w:rsidP="00B31C6D">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B31C6D" w:rsidRDefault="00B31C6D" w:rsidP="00B31C6D">
      <w:pPr>
        <w:spacing w:before="60" w:after="60" w:line="276" w:lineRule="auto"/>
        <w:ind w:right="43"/>
        <w:rPr>
          <w:bCs w:val="0"/>
          <w:sz w:val="26"/>
        </w:rPr>
      </w:pPr>
      <w:r>
        <w:rPr>
          <w:bCs w:val="0"/>
          <w:sz w:val="26"/>
        </w:rPr>
        <w:t xml:space="preserve">                                                        0,3          0,3                                          mol                                        </w:t>
      </w:r>
    </w:p>
    <w:p w:rsidR="00B31C6D" w:rsidRDefault="00B31C6D" w:rsidP="00B31C6D">
      <w:pPr>
        <w:spacing w:before="60" w:after="60" w:line="276" w:lineRule="auto"/>
        <w:ind w:left="2880" w:right="43" w:firstLine="720"/>
        <w:rPr>
          <w:bCs w:val="0"/>
          <w:sz w:val="26"/>
        </w:rPr>
      </w:pPr>
      <w:r>
        <w:rPr>
          <w:bCs w:val="0"/>
          <w:sz w:val="26"/>
        </w:rPr>
        <w:lastRenderedPageBreak/>
        <w:t>CO</w:t>
      </w:r>
      <w:r>
        <w:rPr>
          <w:bCs w:val="0"/>
          <w:sz w:val="26"/>
          <w:vertAlign w:val="subscript"/>
        </w:rPr>
        <w:t>2</w:t>
      </w:r>
      <w:r>
        <w:rPr>
          <w:bCs w:val="0"/>
          <w:sz w:val="26"/>
        </w:rPr>
        <w:t xml:space="preserve"> + </w:t>
      </w:r>
      <w:r>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B31C6D" w:rsidRDefault="00B31C6D" w:rsidP="00B31C6D">
      <w:pPr>
        <w:spacing w:before="60" w:after="60" w:line="276" w:lineRule="auto"/>
        <w:ind w:left="720" w:right="43"/>
        <w:rPr>
          <w:bCs w:val="0"/>
          <w:sz w:val="26"/>
        </w:rPr>
      </w:pPr>
      <w:r>
        <w:rPr>
          <w:bCs w:val="0"/>
          <w:sz w:val="26"/>
        </w:rPr>
        <w:t xml:space="preserve">                                             0,15-x                               0,15x – x     </w:t>
      </w:r>
      <w:r w:rsidR="00070714">
        <w:rPr>
          <w:bCs w:val="0"/>
          <w:sz w:val="26"/>
        </w:rPr>
        <w:t>mol</w:t>
      </w:r>
      <w:r>
        <w:rPr>
          <w:bCs w:val="0"/>
          <w:sz w:val="26"/>
        </w:rPr>
        <w:t xml:space="preserve">        </w:t>
      </w:r>
    </w:p>
    <w:p w:rsidR="00195457" w:rsidRPr="00195457" w:rsidRDefault="00B31C6D" w:rsidP="00195457">
      <w:pPr>
        <w:spacing w:before="60" w:after="60" w:line="276" w:lineRule="auto"/>
        <w:ind w:left="720" w:right="43"/>
        <w:rPr>
          <w:sz w:val="26"/>
        </w:rPr>
      </w:pPr>
      <w:r>
        <w:rPr>
          <w:bCs w:val="0"/>
          <w:sz w:val="26"/>
        </w:rPr>
        <w:t xml:space="preserve">Mà ; </w:t>
      </w:r>
      <w:r w:rsidRPr="00DE3987">
        <w:rPr>
          <w:sz w:val="26"/>
        </w:rPr>
        <w:t>nCO</w:t>
      </w:r>
      <w:r w:rsidRPr="00DE3987">
        <w:rPr>
          <w:sz w:val="26"/>
          <w:vertAlign w:val="subscript"/>
        </w:rPr>
        <w:t>2</w:t>
      </w:r>
      <w:r>
        <w:rPr>
          <w:sz w:val="26"/>
        </w:rPr>
        <w:t xml:space="preserve">=0,5 mol </w:t>
      </w:r>
      <w:r w:rsidRPr="000E0EBB">
        <w:rPr>
          <w:sz w:val="26"/>
        </w:rPr>
        <w:sym w:font="Wingdings" w:char="F0E0"/>
      </w:r>
      <w:r>
        <w:rPr>
          <w:sz w:val="26"/>
        </w:rPr>
        <w:t xml:space="preserve"> 0,15+0,3+0,15-x=0,5mol</w:t>
      </w:r>
      <w:r w:rsidRPr="00DE3987">
        <w:rPr>
          <w:sz w:val="26"/>
        </w:rPr>
        <w:t xml:space="preserve"> </w:t>
      </w:r>
      <w:r w:rsidRPr="00B31C6D">
        <w:rPr>
          <w:sz w:val="26"/>
        </w:rPr>
        <w:sym w:font="Wingdings" w:char="F0E0"/>
      </w:r>
      <w:r>
        <w:rPr>
          <w:sz w:val="26"/>
        </w:rPr>
        <w:t xml:space="preserve"> x = 0,1</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b/>
          <w:bCs w:val="0"/>
          <w:sz w:val="26"/>
          <w:szCs w:val="20"/>
        </w:rPr>
        <w:t>VD</w:t>
      </w:r>
      <w:r w:rsidR="00FE6F3A">
        <w:rPr>
          <w:b/>
          <w:bCs w:val="0"/>
          <w:sz w:val="26"/>
          <w:szCs w:val="20"/>
        </w:rPr>
        <w:t>6</w:t>
      </w:r>
      <w:r w:rsidRPr="00630E0F">
        <w:rPr>
          <w:b/>
          <w:bCs w:val="0"/>
          <w:sz w:val="26"/>
          <w:szCs w:val="20"/>
        </w:rPr>
        <w:t xml:space="preserve"> </w:t>
      </w:r>
      <w:r w:rsidRPr="00630E0F">
        <w:rPr>
          <w:bCs w:val="0"/>
          <w:i/>
          <w:sz w:val="26"/>
          <w:szCs w:val="20"/>
        </w:rPr>
        <w:t>(</w:t>
      </w:r>
      <w:r w:rsidR="00FE6F3A">
        <w:rPr>
          <w:bCs w:val="0"/>
          <w:i/>
          <w:sz w:val="26"/>
          <w:szCs w:val="20"/>
        </w:rPr>
        <w:t xml:space="preserve">Chuyên ĐH </w:t>
      </w:r>
      <w:r w:rsidRPr="00630E0F">
        <w:rPr>
          <w:bCs w:val="0"/>
          <w:i/>
          <w:sz w:val="26"/>
          <w:szCs w:val="20"/>
        </w:rPr>
        <w:t>Vinh_Lần 2_2015)</w:t>
      </w:r>
      <w:r w:rsidRPr="00630E0F">
        <w:rPr>
          <w:b/>
          <w:bCs w:val="0"/>
          <w:sz w:val="26"/>
          <w:szCs w:val="20"/>
        </w:rPr>
        <w:t>:</w:t>
      </w:r>
      <w:r w:rsidRPr="00630E0F">
        <w:rPr>
          <w:sz w:val="26"/>
          <w:szCs w:val="20"/>
        </w:rPr>
        <w:t xml:space="preserve"> Khi sục từ từ đến dư CO</w:t>
      </w:r>
      <w:r w:rsidRPr="00630E0F">
        <w:rPr>
          <w:sz w:val="26"/>
          <w:szCs w:val="20"/>
          <w:vertAlign w:val="subscript"/>
        </w:rPr>
        <w:t>2</w:t>
      </w:r>
      <w:r w:rsidRPr="00630E0F">
        <w:rPr>
          <w:sz w:val="26"/>
          <w:szCs w:val="20"/>
        </w:rPr>
        <w:t xml:space="preserve"> vào </w:t>
      </w:r>
      <w:r w:rsidR="00BE7B6E">
        <w:rPr>
          <w:sz w:val="26"/>
          <w:szCs w:val="20"/>
        </w:rPr>
        <w:t>dung dịch</w:t>
      </w:r>
      <w:r w:rsidRPr="00630E0F">
        <w:rPr>
          <w:sz w:val="26"/>
          <w:szCs w:val="20"/>
        </w:rPr>
        <w:t xml:space="preserve"> có chứa 0,1 mol NaOH; x mol KOH và y mol Ba(OH)</w:t>
      </w:r>
      <w:r w:rsidRPr="00630E0F">
        <w:rPr>
          <w:sz w:val="26"/>
          <w:szCs w:val="20"/>
          <w:vertAlign w:val="subscript"/>
        </w:rPr>
        <w:t>2</w:t>
      </w:r>
      <w:r w:rsidRPr="00630E0F">
        <w:rPr>
          <w:sz w:val="26"/>
          <w:szCs w:val="20"/>
        </w:rPr>
        <w:t xml:space="preserve">, kết quả thí nghiệm thu được biểu diễn trên đồ thị sau: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jc w:val="center"/>
        <w:rPr>
          <w:sz w:val="26"/>
          <w:szCs w:val="20"/>
        </w:rPr>
      </w:pPr>
      <w:r w:rsidRPr="00630E0F">
        <w:object w:dxaOrig="4344" w:dyaOrig="2316">
          <v:shape id="_x0000_i1052" type="#_x0000_t75" style="width:217.5pt;height:115.5pt" o:ole="">
            <v:imagedata r:id="rId64" o:title=""/>
          </v:shape>
          <o:OLEObject Type="Embed" ProgID="ACD.ChemSketch.20" ShapeID="_x0000_i1052" DrawAspect="Content" ObjectID="_1783966165" r:id="rId65"/>
        </w:objec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sz w:val="26"/>
          <w:szCs w:val="20"/>
        </w:rPr>
        <w:t xml:space="preserve">Giá trị của x, y, z lần lượt là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4"/>
        </w:rPr>
      </w:pPr>
      <w:r w:rsidRPr="00630E0F">
        <w:rPr>
          <w:b/>
          <w:bCs w:val="0"/>
          <w:sz w:val="26"/>
          <w:szCs w:val="20"/>
        </w:rPr>
        <w:t>A.</w:t>
      </w:r>
      <w:r w:rsidRPr="00630E0F">
        <w:rPr>
          <w:sz w:val="26"/>
          <w:szCs w:val="20"/>
        </w:rPr>
        <w:t xml:space="preserve"> 0,60; 0,40 và 1,50. </w:t>
      </w:r>
      <w:r w:rsidRPr="00630E0F">
        <w:rPr>
          <w:sz w:val="26"/>
          <w:szCs w:val="24"/>
        </w:rPr>
        <w:tab/>
      </w:r>
      <w:r w:rsidRPr="00630E0F">
        <w:rPr>
          <w:sz w:val="26"/>
          <w:szCs w:val="24"/>
        </w:rPr>
        <w:tab/>
      </w:r>
      <w:r w:rsidRPr="00630E0F">
        <w:rPr>
          <w:b/>
          <w:bCs w:val="0"/>
          <w:sz w:val="26"/>
          <w:szCs w:val="20"/>
          <w:u w:val="single"/>
        </w:rPr>
        <w:t>B.</w:t>
      </w:r>
      <w:r w:rsidRPr="00630E0F">
        <w:rPr>
          <w:sz w:val="26"/>
          <w:szCs w:val="20"/>
        </w:rPr>
        <w:t xml:space="preserve"> 0,30; 0,60 và 1,40. </w:t>
      </w:r>
      <w:r w:rsidRPr="00630E0F">
        <w:rPr>
          <w:sz w:val="26"/>
          <w:szCs w:val="24"/>
        </w:rPr>
        <w:tab/>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0"/>
        </w:rPr>
      </w:pPr>
      <w:r w:rsidRPr="00630E0F">
        <w:rPr>
          <w:b/>
          <w:bCs w:val="0"/>
          <w:sz w:val="26"/>
          <w:szCs w:val="20"/>
        </w:rPr>
        <w:t>C.</w:t>
      </w:r>
      <w:r w:rsidRPr="00630E0F">
        <w:rPr>
          <w:sz w:val="26"/>
          <w:szCs w:val="20"/>
        </w:rPr>
        <w:t xml:space="preserve"> 0,30; 0,30 và 1,20. </w:t>
      </w:r>
      <w:r w:rsidRPr="00630E0F">
        <w:rPr>
          <w:sz w:val="26"/>
          <w:szCs w:val="24"/>
        </w:rPr>
        <w:tab/>
      </w:r>
      <w:r w:rsidRPr="00630E0F">
        <w:rPr>
          <w:sz w:val="26"/>
          <w:szCs w:val="24"/>
        </w:rPr>
        <w:tab/>
      </w:r>
      <w:r w:rsidRPr="00630E0F">
        <w:rPr>
          <w:b/>
          <w:bCs w:val="0"/>
          <w:sz w:val="26"/>
          <w:szCs w:val="20"/>
        </w:rPr>
        <w:t>D.</w:t>
      </w:r>
      <w:r w:rsidRPr="00630E0F">
        <w:rPr>
          <w:sz w:val="26"/>
          <w:szCs w:val="20"/>
        </w:rPr>
        <w:t xml:space="preserve"> 0,20; 0,60 và 1,25. </w:t>
      </w: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8F67E4" w:rsidRPr="008F67E4" w:rsidRDefault="008F67E4" w:rsidP="008F67E4">
      <w:pPr>
        <w:spacing w:before="60" w:after="60" w:line="276" w:lineRule="auto"/>
        <w:ind w:right="43"/>
        <w:rPr>
          <w:bCs w:val="0"/>
          <w:sz w:val="26"/>
        </w:rPr>
      </w:pPr>
      <w:r>
        <w:rPr>
          <w:bCs w:val="0"/>
          <w:sz w:val="26"/>
        </w:rPr>
        <w:t>Theo đề bài ta có: n</w:t>
      </w:r>
      <w:r w:rsidRPr="00630E0F">
        <w:rPr>
          <w:sz w:val="26"/>
          <w:szCs w:val="20"/>
        </w:rPr>
        <w:t>NaOH</w:t>
      </w:r>
      <w:r>
        <w:rPr>
          <w:sz w:val="26"/>
          <w:szCs w:val="20"/>
        </w:rPr>
        <w:t xml:space="preserve"> = 0,1 mol </w:t>
      </w:r>
      <w:r w:rsidRPr="00630E0F">
        <w:rPr>
          <w:sz w:val="26"/>
          <w:szCs w:val="20"/>
        </w:rPr>
        <w:t xml:space="preserve">; </w:t>
      </w:r>
      <w:r>
        <w:rPr>
          <w:sz w:val="26"/>
          <w:szCs w:val="20"/>
        </w:rPr>
        <w:t>n</w:t>
      </w:r>
      <w:r w:rsidRPr="00630E0F">
        <w:rPr>
          <w:sz w:val="26"/>
          <w:szCs w:val="20"/>
        </w:rPr>
        <w:t>KOH</w:t>
      </w:r>
      <w:r>
        <w:rPr>
          <w:sz w:val="26"/>
          <w:szCs w:val="20"/>
        </w:rPr>
        <w:t>= x mol</w:t>
      </w:r>
      <w:r w:rsidRPr="00630E0F">
        <w:rPr>
          <w:sz w:val="26"/>
          <w:szCs w:val="20"/>
        </w:rPr>
        <w:t xml:space="preserve"> và </w:t>
      </w:r>
      <w:r>
        <w:rPr>
          <w:sz w:val="26"/>
          <w:szCs w:val="20"/>
        </w:rPr>
        <w:t>n</w:t>
      </w:r>
      <w:r w:rsidRPr="00630E0F">
        <w:rPr>
          <w:sz w:val="26"/>
          <w:szCs w:val="20"/>
        </w:rPr>
        <w:t>Ba(OH)</w:t>
      </w:r>
      <w:r w:rsidRPr="00630E0F">
        <w:rPr>
          <w:sz w:val="26"/>
          <w:szCs w:val="20"/>
          <w:vertAlign w:val="subscript"/>
        </w:rPr>
        <w:t>2</w:t>
      </w:r>
      <w:r>
        <w:rPr>
          <w:sz w:val="26"/>
          <w:szCs w:val="20"/>
        </w:rPr>
        <w:t>=y mol</w:t>
      </w:r>
    </w:p>
    <w:p w:rsidR="008E57B6" w:rsidRDefault="008E57B6" w:rsidP="008E57B6">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Từ đồ thị ta có: b=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C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n Ba(OH)</w:t>
      </w:r>
      <w:r>
        <w:rPr>
          <w:bCs w:val="0"/>
          <w:sz w:val="26"/>
          <w:vertAlign w:val="subscript"/>
        </w:rPr>
        <w:t xml:space="preserve">2 </w:t>
      </w:r>
      <w:r>
        <w:rPr>
          <w:sz w:val="26"/>
        </w:rPr>
        <w:t>= 0,6</w:t>
      </w:r>
      <w:r w:rsidRPr="00644221">
        <w:rPr>
          <w:sz w:val="26"/>
        </w:rPr>
        <w:t xml:space="preserve"> mol</w:t>
      </w:r>
    </w:p>
    <w:p w:rsidR="008E57B6" w:rsidRPr="00B17486" w:rsidRDefault="008E57B6" w:rsidP="008E57B6">
      <w:pPr>
        <w:spacing w:before="60" w:after="60" w:line="276" w:lineRule="auto"/>
        <w:ind w:right="43"/>
        <w:rPr>
          <w:bCs w:val="0"/>
          <w:sz w:val="26"/>
        </w:rPr>
      </w:pPr>
      <w:r>
        <w:rPr>
          <w:bCs w:val="0"/>
          <w:sz w:val="26"/>
        </w:rPr>
        <w:t>PTHH: 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8E57B6" w:rsidRDefault="008E57B6" w:rsidP="008E57B6">
      <w:pPr>
        <w:spacing w:before="60" w:after="60" w:line="276" w:lineRule="auto"/>
        <w:ind w:right="43"/>
        <w:rPr>
          <w:bCs w:val="0"/>
          <w:sz w:val="26"/>
        </w:rPr>
      </w:pPr>
      <w:r w:rsidRPr="00630E0F">
        <w:rPr>
          <w:sz w:val="26"/>
          <w:lang w:val="fr-FR"/>
        </w:rPr>
        <w:t xml:space="preserve">+ Mặt khác : </w:t>
      </w:r>
      <w:r w:rsidRPr="00644221">
        <w:rPr>
          <w:sz w:val="26"/>
        </w:rPr>
        <w:t>n</w:t>
      </w:r>
      <w:r>
        <w:rPr>
          <w:sz w:val="26"/>
        </w:rPr>
        <w:t>CO</w:t>
      </w:r>
      <w:r>
        <w:rPr>
          <w:sz w:val="26"/>
          <w:vertAlign w:val="subscript"/>
        </w:rPr>
        <w:t>2</w:t>
      </w:r>
      <w:r w:rsidRPr="00644221">
        <w:rPr>
          <w:sz w:val="26"/>
        </w:rPr>
        <w:t xml:space="preserve">= </w:t>
      </w:r>
      <w:r>
        <w:rPr>
          <w:sz w:val="26"/>
        </w:rPr>
        <w:t>1,6</w:t>
      </w:r>
      <w:r w:rsidRPr="00644221">
        <w:rPr>
          <w:sz w:val="26"/>
        </w:rPr>
        <w:t xml:space="preserve"> mol,</w:t>
      </w:r>
      <w:r>
        <w:rPr>
          <w:b/>
          <w:bCs w:val="0"/>
          <w:sz w:val="26"/>
        </w:rPr>
        <w:t xml:space="preserve"> </w:t>
      </w:r>
      <w:r>
        <w:rPr>
          <w:bCs w:val="0"/>
          <w:sz w:val="26"/>
        </w:rPr>
        <w:t>n</w:t>
      </w:r>
      <w:r>
        <w:rPr>
          <w:bCs w:val="0"/>
          <w:szCs w:val="24"/>
        </w:rPr>
        <w:t>CaCO</w:t>
      </w:r>
      <w:r>
        <w:rPr>
          <w:bCs w:val="0"/>
          <w:szCs w:val="24"/>
          <w:vertAlign w:val="subscript"/>
        </w:rPr>
        <w:t>3</w:t>
      </w:r>
      <w:r w:rsidRPr="00630E0F">
        <w:rPr>
          <w:bCs w:val="0"/>
          <w:sz w:val="26"/>
        </w:rPr>
        <w:t xml:space="preserve">↓  </w:t>
      </w:r>
      <w:r>
        <w:rPr>
          <w:bCs w:val="0"/>
          <w:sz w:val="26"/>
        </w:rPr>
        <w:t>= n</w:t>
      </w:r>
      <w:r w:rsidRPr="00D44899">
        <w:rPr>
          <w:bCs w:val="0"/>
          <w:sz w:val="28"/>
          <w:szCs w:val="28"/>
        </w:rPr>
        <w:t xml:space="preserve"> </w:t>
      </w:r>
      <w:r>
        <w:rPr>
          <w:bCs w:val="0"/>
          <w:sz w:val="28"/>
          <w:szCs w:val="28"/>
        </w:rPr>
        <w:t>C</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r w:rsidRPr="00630E0F">
        <w:rPr>
          <w:bCs w:val="0"/>
          <w:sz w:val="26"/>
        </w:rPr>
        <w:t>↓</w:t>
      </w:r>
      <w:r>
        <w:rPr>
          <w:bCs w:val="0"/>
          <w:sz w:val="26"/>
        </w:rPr>
        <w:t>tan</w:t>
      </w:r>
      <w:r w:rsidRPr="00630E0F">
        <w:rPr>
          <w:bCs w:val="0"/>
          <w:sz w:val="26"/>
        </w:rPr>
        <w:t xml:space="preserve">  </w:t>
      </w:r>
      <w:r>
        <w:rPr>
          <w:bCs w:val="0"/>
          <w:sz w:val="26"/>
        </w:rPr>
        <w:t>= 0,6 mol,</w:t>
      </w:r>
    </w:p>
    <w:p w:rsidR="008E57B6" w:rsidRDefault="008E57B6" w:rsidP="008E57B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8E57B6" w:rsidRPr="00644221" w:rsidRDefault="008E57B6" w:rsidP="008E57B6">
      <w:pPr>
        <w:spacing w:before="60" w:after="60" w:line="276" w:lineRule="auto"/>
        <w:ind w:right="43"/>
        <w:rPr>
          <w:bCs w:val="0"/>
          <w:sz w:val="26"/>
        </w:rPr>
      </w:pPr>
      <w:r>
        <w:rPr>
          <w:bCs w:val="0"/>
          <w:sz w:val="26"/>
        </w:rPr>
        <w:t xml:space="preserve">                                                        0,</w:t>
      </w:r>
      <w:r w:rsidR="008673EF">
        <w:rPr>
          <w:bCs w:val="0"/>
          <w:sz w:val="26"/>
        </w:rPr>
        <w:t>6</w:t>
      </w:r>
      <w:r>
        <w:rPr>
          <w:bCs w:val="0"/>
          <w:sz w:val="26"/>
        </w:rPr>
        <w:t xml:space="preserve">                            0,</w:t>
      </w:r>
      <w:r w:rsidR="008673EF">
        <w:rPr>
          <w:bCs w:val="0"/>
          <w:sz w:val="26"/>
        </w:rPr>
        <w:t>6</w:t>
      </w:r>
      <w:r>
        <w:rPr>
          <w:bCs w:val="0"/>
          <w:sz w:val="26"/>
        </w:rPr>
        <w:t xml:space="preserve">                       mol</w:t>
      </w:r>
    </w:p>
    <w:p w:rsidR="008E57B6" w:rsidRDefault="008E57B6" w:rsidP="008E57B6">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8E57B6" w:rsidRDefault="008E57B6" w:rsidP="008E57B6">
      <w:pPr>
        <w:spacing w:before="60" w:after="60" w:line="276" w:lineRule="auto"/>
        <w:ind w:right="43"/>
        <w:rPr>
          <w:bCs w:val="0"/>
          <w:sz w:val="26"/>
        </w:rPr>
      </w:pPr>
      <w:r>
        <w:rPr>
          <w:bCs w:val="0"/>
          <w:sz w:val="26"/>
        </w:rPr>
        <w:t xml:space="preserve">                                                        </w:t>
      </w:r>
      <w:r w:rsidR="008673EF">
        <w:rPr>
          <w:bCs w:val="0"/>
          <w:sz w:val="26"/>
        </w:rPr>
        <w:t>0,1</w:t>
      </w:r>
      <w:r>
        <w:rPr>
          <w:bCs w:val="0"/>
          <w:sz w:val="26"/>
        </w:rPr>
        <w:t xml:space="preserve">          </w:t>
      </w:r>
      <w:r w:rsidR="008673EF">
        <w:rPr>
          <w:bCs w:val="0"/>
          <w:sz w:val="26"/>
        </w:rPr>
        <w:t>0,1</w:t>
      </w:r>
      <w:r>
        <w:rPr>
          <w:bCs w:val="0"/>
          <w:sz w:val="26"/>
        </w:rPr>
        <w:t xml:space="preserve">                                          mol  </w:t>
      </w:r>
    </w:p>
    <w:p w:rsidR="008E57B6" w:rsidRDefault="008E57B6" w:rsidP="008E57B6">
      <w:pPr>
        <w:spacing w:before="60" w:after="60" w:line="276" w:lineRule="auto"/>
        <w:ind w:left="2880" w:right="43"/>
        <w:rPr>
          <w:bCs w:val="0"/>
          <w:sz w:val="26"/>
          <w:vertAlign w:val="subscript"/>
        </w:rPr>
      </w:pPr>
      <w:r>
        <w:rPr>
          <w:bCs w:val="0"/>
          <w:sz w:val="26"/>
        </w:rPr>
        <w:t xml:space="preserve">           CO</w:t>
      </w:r>
      <w:r>
        <w:rPr>
          <w:bCs w:val="0"/>
          <w:sz w:val="26"/>
          <w:vertAlign w:val="subscript"/>
        </w:rPr>
        <w:t>2</w:t>
      </w:r>
      <w:r>
        <w:rPr>
          <w:bCs w:val="0"/>
          <w:sz w:val="26"/>
        </w:rPr>
        <w:t xml:space="preserve"> +</w:t>
      </w:r>
      <w:r w:rsidR="008673EF">
        <w:rPr>
          <w:bCs w:val="0"/>
          <w:sz w:val="26"/>
        </w:rPr>
        <w:t xml:space="preserve"> K</w:t>
      </w:r>
      <w:r>
        <w:rPr>
          <w:bCs w:val="0"/>
          <w:sz w:val="26"/>
        </w:rPr>
        <w:t xml:space="preserve">OH </w:t>
      </w:r>
      <w:r w:rsidRPr="00644221">
        <w:rPr>
          <w:bCs w:val="0"/>
          <w:sz w:val="26"/>
        </w:rPr>
        <w:sym w:font="Wingdings" w:char="F0E0"/>
      </w:r>
      <w:r>
        <w:rPr>
          <w:bCs w:val="0"/>
          <w:sz w:val="26"/>
        </w:rPr>
        <w:t xml:space="preserve"> </w:t>
      </w:r>
      <w:r w:rsidR="008673EF">
        <w:rPr>
          <w:bCs w:val="0"/>
          <w:sz w:val="26"/>
        </w:rPr>
        <w:t>K</w:t>
      </w:r>
      <w:r>
        <w:rPr>
          <w:bCs w:val="0"/>
          <w:sz w:val="26"/>
        </w:rPr>
        <w:t>HCO</w:t>
      </w:r>
      <w:r>
        <w:rPr>
          <w:bCs w:val="0"/>
          <w:sz w:val="26"/>
          <w:vertAlign w:val="subscript"/>
        </w:rPr>
        <w:t>3</w:t>
      </w:r>
    </w:p>
    <w:p w:rsidR="008E57B6" w:rsidRDefault="008E57B6" w:rsidP="008E57B6">
      <w:pPr>
        <w:spacing w:before="60" w:after="60" w:line="276" w:lineRule="auto"/>
        <w:ind w:right="43"/>
        <w:rPr>
          <w:bCs w:val="0"/>
          <w:sz w:val="26"/>
        </w:rPr>
      </w:pPr>
      <w:r>
        <w:rPr>
          <w:bCs w:val="0"/>
          <w:sz w:val="26"/>
        </w:rPr>
        <w:t xml:space="preserve">                                                        </w:t>
      </w:r>
      <w:r w:rsidR="008673EF">
        <w:rPr>
          <w:bCs w:val="0"/>
          <w:sz w:val="26"/>
        </w:rPr>
        <w:t>x</w:t>
      </w:r>
      <w:r>
        <w:rPr>
          <w:bCs w:val="0"/>
          <w:sz w:val="26"/>
        </w:rPr>
        <w:t xml:space="preserve">           </w:t>
      </w:r>
      <w:r w:rsidR="008673EF">
        <w:rPr>
          <w:bCs w:val="0"/>
          <w:sz w:val="26"/>
        </w:rPr>
        <w:t>x</w:t>
      </w:r>
      <w:r>
        <w:rPr>
          <w:bCs w:val="0"/>
          <w:sz w:val="26"/>
        </w:rPr>
        <w:t xml:space="preserve">                                    </w:t>
      </w:r>
      <w:r w:rsidR="008673EF">
        <w:rPr>
          <w:bCs w:val="0"/>
          <w:sz w:val="26"/>
        </w:rPr>
        <w:t xml:space="preserve">   </w:t>
      </w:r>
      <w:r>
        <w:rPr>
          <w:bCs w:val="0"/>
          <w:sz w:val="26"/>
        </w:rPr>
        <w:t xml:space="preserve">      mol                                        </w:t>
      </w:r>
    </w:p>
    <w:p w:rsidR="008E57B6" w:rsidRDefault="008E57B6" w:rsidP="008E57B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8E57B6" w:rsidRDefault="008E57B6" w:rsidP="008E57B6">
      <w:pPr>
        <w:spacing w:before="60" w:after="60" w:line="276" w:lineRule="auto"/>
        <w:ind w:left="720" w:right="43"/>
        <w:rPr>
          <w:bCs w:val="0"/>
          <w:sz w:val="26"/>
        </w:rPr>
      </w:pPr>
      <w:r>
        <w:rPr>
          <w:bCs w:val="0"/>
          <w:sz w:val="26"/>
        </w:rPr>
        <w:t xml:space="preserve">                                             0,</w:t>
      </w:r>
      <w:r w:rsidR="008673EF">
        <w:rPr>
          <w:bCs w:val="0"/>
          <w:sz w:val="26"/>
        </w:rPr>
        <w:t>6</w:t>
      </w:r>
      <w:r>
        <w:rPr>
          <w:bCs w:val="0"/>
          <w:sz w:val="26"/>
        </w:rPr>
        <w:t xml:space="preserve">                                     0,</w:t>
      </w:r>
      <w:r w:rsidR="008673EF">
        <w:rPr>
          <w:bCs w:val="0"/>
          <w:sz w:val="26"/>
        </w:rPr>
        <w:t>6</w:t>
      </w:r>
      <w:r>
        <w:rPr>
          <w:bCs w:val="0"/>
          <w:sz w:val="26"/>
        </w:rPr>
        <w:t xml:space="preserve">     mol        </w:t>
      </w:r>
    </w:p>
    <w:p w:rsidR="008E57B6" w:rsidRPr="00B17486" w:rsidRDefault="008E57B6" w:rsidP="008E57B6">
      <w:pPr>
        <w:spacing w:before="60" w:after="60" w:line="276" w:lineRule="auto"/>
        <w:ind w:left="720" w:right="43"/>
        <w:rPr>
          <w:sz w:val="26"/>
        </w:rPr>
      </w:pPr>
      <w:r>
        <w:rPr>
          <w:bCs w:val="0"/>
          <w:sz w:val="26"/>
        </w:rPr>
        <w:t xml:space="preserve">Mà ; </w:t>
      </w:r>
      <w:r w:rsidRPr="00DE3987">
        <w:rPr>
          <w:sz w:val="26"/>
        </w:rPr>
        <w:t>nCO</w:t>
      </w:r>
      <w:r w:rsidRPr="00DE3987">
        <w:rPr>
          <w:sz w:val="26"/>
          <w:vertAlign w:val="subscript"/>
        </w:rPr>
        <w:t>2</w:t>
      </w:r>
      <w:r>
        <w:rPr>
          <w:sz w:val="26"/>
        </w:rPr>
        <w:t>=1,</w:t>
      </w:r>
      <w:r w:rsidR="00DF53A6">
        <w:rPr>
          <w:sz w:val="26"/>
        </w:rPr>
        <w:t>6</w:t>
      </w:r>
      <w:r>
        <w:rPr>
          <w:sz w:val="26"/>
        </w:rPr>
        <w:t xml:space="preserve"> mol </w:t>
      </w:r>
      <w:r w:rsidRPr="000E0EBB">
        <w:rPr>
          <w:sz w:val="26"/>
        </w:rPr>
        <w:sym w:font="Wingdings" w:char="F0E0"/>
      </w:r>
      <w:r>
        <w:rPr>
          <w:sz w:val="26"/>
        </w:rPr>
        <w:t xml:space="preserve"> 0,</w:t>
      </w:r>
      <w:r w:rsidR="00DF53A6">
        <w:rPr>
          <w:sz w:val="26"/>
        </w:rPr>
        <w:t>6</w:t>
      </w:r>
      <w:r>
        <w:rPr>
          <w:sz w:val="26"/>
        </w:rPr>
        <w:t>+</w:t>
      </w:r>
      <w:r w:rsidR="00DF53A6">
        <w:rPr>
          <w:sz w:val="26"/>
        </w:rPr>
        <w:t>0,1</w:t>
      </w:r>
      <w:r>
        <w:rPr>
          <w:sz w:val="26"/>
        </w:rPr>
        <w:t>+</w:t>
      </w:r>
      <w:r w:rsidR="00DF53A6">
        <w:rPr>
          <w:sz w:val="26"/>
        </w:rPr>
        <w:t>x+0,6</w:t>
      </w:r>
      <w:r>
        <w:rPr>
          <w:sz w:val="26"/>
        </w:rPr>
        <w:t>=1,</w:t>
      </w:r>
      <w:r w:rsidR="00DF53A6">
        <w:rPr>
          <w:sz w:val="26"/>
        </w:rPr>
        <w:t>6</w:t>
      </w:r>
      <w:r>
        <w:rPr>
          <w:sz w:val="26"/>
        </w:rPr>
        <w:t xml:space="preserve"> mol</w:t>
      </w:r>
      <w:r w:rsidRPr="00DE3987">
        <w:rPr>
          <w:sz w:val="26"/>
        </w:rPr>
        <w:t xml:space="preserve"> </w:t>
      </w:r>
      <w:r w:rsidRPr="00B31C6D">
        <w:rPr>
          <w:sz w:val="26"/>
        </w:rPr>
        <w:sym w:font="Wingdings" w:char="F0E0"/>
      </w:r>
      <w:r>
        <w:rPr>
          <w:sz w:val="26"/>
        </w:rPr>
        <w:t xml:space="preserve"> </w:t>
      </w:r>
      <w:r w:rsidR="00DF53A6">
        <w:rPr>
          <w:sz w:val="26"/>
        </w:rPr>
        <w:t>x</w:t>
      </w:r>
      <w:r>
        <w:rPr>
          <w:sz w:val="26"/>
        </w:rPr>
        <w:t xml:space="preserve"> = 0,</w:t>
      </w:r>
      <w:r w:rsidR="00DF53A6">
        <w:rPr>
          <w:sz w:val="26"/>
        </w:rPr>
        <w:t>3</w:t>
      </w:r>
    </w:p>
    <w:p w:rsidR="00777373" w:rsidRDefault="002B1CD4" w:rsidP="00D93E06">
      <w:pPr>
        <w:pStyle w:val="BodyText"/>
        <w:spacing w:before="60" w:after="60" w:line="276" w:lineRule="auto"/>
        <w:rPr>
          <w:bCs/>
          <w:sz w:val="26"/>
        </w:rPr>
      </w:pPr>
      <w:r w:rsidRPr="00630E0F">
        <w:rPr>
          <w:rFonts w:ascii="Times New Roman" w:hAnsi="Times New Roman"/>
          <w:bCs/>
          <w:color w:val="auto"/>
          <w:sz w:val="26"/>
        </w:rPr>
        <w:t xml:space="preserve">+ </w:t>
      </w:r>
      <w:r w:rsidR="003161E7">
        <w:rPr>
          <w:rFonts w:ascii="Times New Roman" w:hAnsi="Times New Roman"/>
          <w:bCs/>
          <w:color w:val="auto"/>
          <w:sz w:val="26"/>
        </w:rPr>
        <w:t>Thay x = 0,3 Khi</w:t>
      </w:r>
      <w:r w:rsidRPr="00630E0F">
        <w:rPr>
          <w:rFonts w:ascii="Times New Roman" w:hAnsi="Times New Roman"/>
          <w:bCs/>
          <w:color w:val="auto"/>
          <w:sz w:val="26"/>
        </w:rPr>
        <w:t xml:space="preserve"> </w:t>
      </w:r>
      <w:r w:rsidR="003161E7" w:rsidRPr="00630E0F">
        <w:rPr>
          <w:sz w:val="26"/>
          <w:lang w:val="fr-FR"/>
        </w:rPr>
        <w:t xml:space="preserve"> </w:t>
      </w:r>
      <w:r w:rsidR="003161E7" w:rsidRPr="00644221">
        <w:rPr>
          <w:sz w:val="26"/>
        </w:rPr>
        <w:t>n</w:t>
      </w:r>
      <w:r w:rsidR="003161E7">
        <w:rPr>
          <w:sz w:val="26"/>
        </w:rPr>
        <w:t>CO</w:t>
      </w:r>
      <w:r w:rsidR="003161E7">
        <w:rPr>
          <w:sz w:val="26"/>
          <w:vertAlign w:val="subscript"/>
        </w:rPr>
        <w:t>2</w:t>
      </w:r>
      <w:r w:rsidR="003161E7" w:rsidRPr="00644221">
        <w:rPr>
          <w:sz w:val="26"/>
        </w:rPr>
        <w:t xml:space="preserve">= </w:t>
      </w:r>
      <w:r w:rsidR="003161E7">
        <w:rPr>
          <w:sz w:val="26"/>
        </w:rPr>
        <w:t>z</w:t>
      </w:r>
      <w:r w:rsidR="003161E7" w:rsidRPr="00644221">
        <w:rPr>
          <w:sz w:val="26"/>
        </w:rPr>
        <w:t xml:space="preserve"> mol</w:t>
      </w:r>
      <w:r w:rsidR="00777373">
        <w:rPr>
          <w:sz w:val="26"/>
        </w:rPr>
        <w:t xml:space="preserve">, </w:t>
      </w:r>
      <w:r w:rsidR="003161E7">
        <w:rPr>
          <w:sz w:val="26"/>
        </w:rPr>
        <w:t xml:space="preserve"> </w:t>
      </w:r>
      <w:r w:rsidR="00777373">
        <w:rPr>
          <w:bCs/>
          <w:sz w:val="26"/>
        </w:rPr>
        <w:t>n</w:t>
      </w:r>
      <w:r w:rsidR="00777373">
        <w:rPr>
          <w:bCs/>
          <w:szCs w:val="24"/>
        </w:rPr>
        <w:t>CaCO</w:t>
      </w:r>
      <w:r w:rsidR="00777373">
        <w:rPr>
          <w:bCs/>
          <w:szCs w:val="24"/>
          <w:vertAlign w:val="subscript"/>
        </w:rPr>
        <w:t>3</w:t>
      </w:r>
      <w:r w:rsidR="00777373" w:rsidRPr="00630E0F">
        <w:rPr>
          <w:bCs/>
          <w:sz w:val="26"/>
        </w:rPr>
        <w:t xml:space="preserve">↓  </w:t>
      </w:r>
      <w:r w:rsidR="00777373">
        <w:rPr>
          <w:bCs/>
          <w:sz w:val="26"/>
        </w:rPr>
        <w:t>= 0,2 mol;  n</w:t>
      </w:r>
      <w:r w:rsidR="00777373" w:rsidRPr="00D44899">
        <w:rPr>
          <w:bCs/>
        </w:rPr>
        <w:t xml:space="preserve"> </w:t>
      </w:r>
      <w:r w:rsidR="00777373">
        <w:rPr>
          <w:bCs/>
        </w:rPr>
        <w:t>C</w:t>
      </w:r>
      <w:r w:rsidR="00777373" w:rsidRPr="00E4316C">
        <w:rPr>
          <w:bCs/>
        </w:rPr>
        <w:t>a(HCO</w:t>
      </w:r>
      <w:r w:rsidR="00777373" w:rsidRPr="00E4316C">
        <w:rPr>
          <w:bCs/>
          <w:vertAlign w:val="subscript"/>
        </w:rPr>
        <w:t>3</w:t>
      </w:r>
      <w:r w:rsidR="00777373" w:rsidRPr="00E4316C">
        <w:rPr>
          <w:bCs/>
        </w:rPr>
        <w:t>)</w:t>
      </w:r>
      <w:r w:rsidR="00777373">
        <w:rPr>
          <w:bCs/>
          <w:szCs w:val="24"/>
          <w:vertAlign w:val="subscript"/>
        </w:rPr>
        <w:t>2</w:t>
      </w:r>
      <w:r w:rsidR="00777373">
        <w:rPr>
          <w:bCs/>
          <w:sz w:val="26"/>
        </w:rPr>
        <w:t xml:space="preserve"> </w:t>
      </w:r>
      <w:r w:rsidR="00777373" w:rsidRPr="00630E0F">
        <w:rPr>
          <w:bCs/>
          <w:sz w:val="26"/>
        </w:rPr>
        <w:t>↓</w:t>
      </w:r>
      <w:r w:rsidR="00777373">
        <w:rPr>
          <w:bCs/>
          <w:sz w:val="26"/>
        </w:rPr>
        <w:t>tan</w:t>
      </w:r>
      <w:r w:rsidR="00777373" w:rsidRPr="00630E0F">
        <w:rPr>
          <w:bCs/>
          <w:sz w:val="26"/>
        </w:rPr>
        <w:t xml:space="preserve">  </w:t>
      </w:r>
      <w:r w:rsidR="00777373">
        <w:rPr>
          <w:bCs/>
          <w:sz w:val="26"/>
        </w:rPr>
        <w:t>= 0,4 mol</w:t>
      </w:r>
    </w:p>
    <w:p w:rsidR="002B1CD4" w:rsidRPr="00630E0F" w:rsidRDefault="003161E7" w:rsidP="00D93E06">
      <w:pPr>
        <w:pStyle w:val="BodyText"/>
        <w:spacing w:before="60" w:after="60" w:line="276" w:lineRule="auto"/>
        <w:rPr>
          <w:rFonts w:ascii="Times New Roman" w:hAnsi="Times New Roman"/>
          <w:b/>
          <w:bCs/>
          <w:color w:val="auto"/>
          <w:sz w:val="26"/>
        </w:rPr>
      </w:pPr>
      <w:r w:rsidRPr="003161E7">
        <w:rPr>
          <w:sz w:val="26"/>
        </w:rPr>
        <w:sym w:font="Wingdings" w:char="F0E0"/>
      </w:r>
      <w:r>
        <w:rPr>
          <w:sz w:val="26"/>
        </w:rPr>
        <w:t xml:space="preserve"> 0,6 + 0,1 + x </w:t>
      </w:r>
      <w:r w:rsidR="00777373">
        <w:rPr>
          <w:sz w:val="26"/>
        </w:rPr>
        <w:t xml:space="preserve">+ 0,4 </w:t>
      </w:r>
      <w:r>
        <w:rPr>
          <w:sz w:val="26"/>
        </w:rPr>
        <w:t>= z mol</w:t>
      </w:r>
      <w:r w:rsidR="002B1CD4" w:rsidRPr="00630E0F">
        <w:rPr>
          <w:rFonts w:ascii="Times New Roman" w:hAnsi="Times New Roman"/>
          <w:bCs/>
          <w:color w:val="auto"/>
          <w:sz w:val="26"/>
        </w:rPr>
        <w:t xml:space="preserve"> </w:t>
      </w:r>
      <w:r w:rsidR="002B1CD4" w:rsidRPr="00630E0F">
        <w:rPr>
          <w:rFonts w:ascii="Times New Roman" w:hAnsi="Times New Roman"/>
          <w:b/>
          <w:bCs/>
          <w:color w:val="auto"/>
          <w:sz w:val="26"/>
          <w:szCs w:val="26"/>
        </w:rPr>
        <w:sym w:font="Symbol" w:char="F0DE"/>
      </w:r>
      <w:r w:rsidR="002B1CD4" w:rsidRPr="00630E0F">
        <w:rPr>
          <w:rFonts w:ascii="Times New Roman" w:hAnsi="Times New Roman"/>
          <w:b/>
          <w:bCs/>
          <w:color w:val="auto"/>
          <w:sz w:val="26"/>
        </w:rPr>
        <w:t xml:space="preserve"> z = 1,4 mol</w:t>
      </w:r>
      <w:r w:rsidR="002B1CD4" w:rsidRPr="00630E0F">
        <w:rPr>
          <w:rFonts w:ascii="Times New Roman" w:hAnsi="Times New Roman"/>
          <w:bCs/>
          <w:color w:val="auto"/>
          <w:sz w:val="26"/>
        </w:rPr>
        <w:t>.</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b/>
          <w:bCs w:val="0"/>
          <w:sz w:val="26"/>
        </w:rPr>
        <w:t>VD</w:t>
      </w:r>
      <w:r w:rsidR="00FE6F3A">
        <w:rPr>
          <w:b/>
          <w:bCs w:val="0"/>
          <w:sz w:val="26"/>
        </w:rPr>
        <w:t>7</w:t>
      </w:r>
      <w:r w:rsidRPr="00630E0F">
        <w:rPr>
          <w:b/>
          <w:bCs w:val="0"/>
          <w:sz w:val="26"/>
        </w:rPr>
        <w:t>:</w:t>
      </w:r>
      <w:r w:rsidRPr="00630E0F">
        <w:rPr>
          <w:bCs w:val="0"/>
          <w:sz w:val="26"/>
        </w:rPr>
        <w:t xml:space="preserve"> </w:t>
      </w:r>
      <w:r w:rsidRPr="00630E0F">
        <w:rPr>
          <w:sz w:val="26"/>
          <w:lang w:val="fr-FR"/>
        </w:rPr>
        <w:t>Cho V(lít) khí CO</w:t>
      </w:r>
      <w:r w:rsidRPr="00630E0F">
        <w:rPr>
          <w:sz w:val="26"/>
          <w:vertAlign w:val="subscript"/>
          <w:lang w:val="fr-FR"/>
        </w:rPr>
        <w:t>2</w:t>
      </w:r>
      <w:r w:rsidRPr="00630E0F">
        <w:rPr>
          <w:sz w:val="26"/>
          <w:lang w:val="fr-FR"/>
        </w:rPr>
        <w:t xml:space="preserve"> hấp thụ hoàn toàn bởi 200 ml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và NaOH 1,0M. Tính V để kết tủa thu được là cực đại?</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A. </w:t>
      </w:r>
      <w:r w:rsidRPr="00630E0F">
        <w:rPr>
          <w:sz w:val="26"/>
          <w:lang w:val="fr-FR"/>
        </w:rPr>
        <w:t>2,24 lít ≤ V ≤ 8,96 lít.</w:t>
      </w:r>
      <w:r w:rsidRPr="00630E0F">
        <w:rPr>
          <w:sz w:val="26"/>
        </w:rPr>
        <w:tab/>
      </w:r>
      <w:r w:rsidRPr="00630E0F">
        <w:rPr>
          <w:b/>
          <w:sz w:val="26"/>
          <w:lang w:val="fr-FR"/>
        </w:rPr>
        <w:t xml:space="preserve">B. </w:t>
      </w:r>
      <w:r w:rsidRPr="00630E0F">
        <w:rPr>
          <w:sz w:val="26"/>
          <w:lang w:val="fr-FR"/>
        </w:rPr>
        <w:t>2,24 lít ≤ V ≤ 5,6 lí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C. </w:t>
      </w:r>
      <w:r w:rsidRPr="00630E0F">
        <w:rPr>
          <w:sz w:val="26"/>
          <w:lang w:val="fr-FR"/>
        </w:rPr>
        <w:t>2,24 lít ≤ V ≤ 4,48 lít.</w:t>
      </w:r>
      <w:r w:rsidRPr="00630E0F">
        <w:rPr>
          <w:sz w:val="26"/>
        </w:rPr>
        <w:tab/>
      </w:r>
      <w:r w:rsidRPr="00630E0F">
        <w:rPr>
          <w:b/>
          <w:sz w:val="26"/>
          <w:lang w:val="fr-FR"/>
        </w:rPr>
        <w:t xml:space="preserve">D. </w:t>
      </w:r>
      <w:r w:rsidRPr="00630E0F">
        <w:rPr>
          <w:sz w:val="26"/>
          <w:lang w:val="fr-FR"/>
        </w:rPr>
        <w:t>2,24 lít ≤ V≤ 6,72 lít.</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lastRenderedPageBreak/>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1 mol; NaOH = 0,2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0,1 mol và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4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CO</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max = 0,1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Để kết tủa max thì số mol CO</w:t>
      </w:r>
      <w:r w:rsidRPr="00630E0F">
        <w:rPr>
          <w:rFonts w:ascii="Times New Roman" w:hAnsi="Times New Roman"/>
          <w:bCs/>
          <w:color w:val="auto"/>
          <w:sz w:val="26"/>
          <w:vertAlign w:val="subscript"/>
        </w:rPr>
        <w:t>3</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 mol. Theo giả thiết ta có đồ thị:</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344" w:dyaOrig="2340">
          <v:shape id="_x0000_i1053" type="#_x0000_t75" style="width:217.5pt;height:117pt" o:ole="">
            <v:imagedata r:id="rId66" o:title=""/>
          </v:shape>
          <o:OLEObject Type="Embed" ProgID="ACD.ChemSketch.20" ShapeID="_x0000_i1053" DrawAspect="Content" ObjectID="_1783966166" r:id="rId67"/>
        </w:object>
      </w:r>
    </w:p>
    <w:p w:rsidR="002B1CD4" w:rsidRPr="00630E0F" w:rsidRDefault="002B1CD4" w:rsidP="00D93E06">
      <w:pPr>
        <w:pStyle w:val="BodyText"/>
        <w:spacing w:before="60" w:after="60" w:line="276" w:lineRule="auto"/>
        <w:rPr>
          <w:rFonts w:ascii="Times New Roman" w:hAnsi="Times New Roman" w:cs="Times New Roman"/>
          <w:bCs/>
          <w:color w:val="auto"/>
          <w:sz w:val="26"/>
        </w:rPr>
      </w:pPr>
      <w:r w:rsidRPr="00630E0F">
        <w:rPr>
          <w:rFonts w:ascii="Times New Roman" w:hAnsi="Times New Roman"/>
          <w:bCs/>
          <w:color w:val="auto"/>
          <w:sz w:val="26"/>
        </w:rPr>
        <w:t xml:space="preserve">+ Theo sơ đồ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 xml:space="preserve">= 0,1; 0,4 – y = x </w:t>
      </w:r>
      <w:r w:rsidRPr="00630E0F">
        <w:rPr>
          <w:rFonts w:ascii="Times New Roman" w:hAnsi="Times New Roman" w:cs="Times New Roman"/>
          <w:bCs/>
          <w:color w:val="auto"/>
          <w:sz w:val="26"/>
          <w:szCs w:val="26"/>
        </w:rPr>
        <w:sym w:font="Symbol" w:char="F0DE"/>
      </w:r>
      <w:r w:rsidRPr="00630E0F">
        <w:rPr>
          <w:rFonts w:ascii="Times New Roman" w:hAnsi="Times New Roman" w:cs="Times New Roman"/>
          <w:bCs/>
          <w:color w:val="auto"/>
          <w:sz w:val="26"/>
        </w:rPr>
        <w:t xml:space="preserve"> y = 0,3.</w:t>
      </w:r>
    </w:p>
    <w:p w:rsidR="002B1CD4" w:rsidRPr="00195457" w:rsidRDefault="002B1CD4" w:rsidP="00195457">
      <w:pPr>
        <w:pStyle w:val="BodyText"/>
        <w:spacing w:before="60" w:after="60" w:line="276" w:lineRule="auto"/>
        <w:rPr>
          <w:rFonts w:ascii="Times New Roman" w:hAnsi="Times New Roman"/>
          <w:bCs/>
          <w:color w:val="auto"/>
          <w:sz w:val="26"/>
        </w:rPr>
      </w:pPr>
      <w:r w:rsidRPr="00630E0F">
        <w:rPr>
          <w:rFonts w:ascii="Times New Roman" w:hAnsi="Times New Roman" w:cs="Times New Roman"/>
          <w:bCs/>
          <w:color w:val="auto"/>
          <w:sz w:val="26"/>
        </w:rPr>
        <w:t xml:space="preserve">+ Để kết tủa lớn nhất thì: </w:t>
      </w:r>
      <w:r w:rsidRPr="00630E0F">
        <w:rPr>
          <w:rFonts w:ascii="Times New Roman" w:hAnsi="Times New Roman"/>
          <w:bCs/>
          <w:color w:val="auto"/>
          <w:sz w:val="26"/>
        </w:rPr>
        <w:t xml:space="preserve">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y </w:t>
      </w:r>
      <w:r w:rsidRPr="00630E0F">
        <w:rPr>
          <w:rFonts w:ascii="Times New Roman" w:hAnsi="Times New Roman"/>
          <w:bCs/>
          <w:i/>
          <w:color w:val="auto"/>
          <w:sz w:val="26"/>
        </w:rPr>
        <w:t>hay</w:t>
      </w:r>
      <w:r w:rsidRPr="00630E0F">
        <w:rPr>
          <w:rFonts w:ascii="Times New Roman" w:hAnsi="Times New Roman"/>
          <w:bCs/>
          <w:color w:val="auto"/>
          <w:sz w:val="26"/>
        </w:rPr>
        <w:t xml:space="preserve"> 0,1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3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2,24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V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6,72 (lít)</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es-ES_tradnl"/>
        </w:rPr>
      </w:pPr>
      <w:r w:rsidRPr="00630E0F">
        <w:rPr>
          <w:b/>
          <w:sz w:val="26"/>
          <w:lang w:val="es-ES"/>
        </w:rPr>
        <w:t>VD</w:t>
      </w:r>
      <w:r w:rsidR="00FE6F3A">
        <w:rPr>
          <w:b/>
          <w:sz w:val="26"/>
          <w:lang w:val="es-ES"/>
        </w:rPr>
        <w:t>8</w:t>
      </w:r>
      <w:r w:rsidRPr="00630E0F">
        <w:rPr>
          <w:b/>
          <w:sz w:val="26"/>
          <w:lang w:val="es-ES"/>
        </w:rPr>
        <w:t>:</w:t>
      </w:r>
      <w:r w:rsidRPr="00630E0F">
        <w:rPr>
          <w:sz w:val="26"/>
          <w:lang w:val="es-ES"/>
        </w:rPr>
        <w:t xml:space="preserve"> </w:t>
      </w:r>
      <w:r w:rsidRPr="00630E0F">
        <w:rPr>
          <w:sz w:val="26"/>
          <w:lang w:val="es-ES_tradnl"/>
        </w:rPr>
        <w:t>Khi sục từ từ đến dư CO</w:t>
      </w:r>
      <w:r w:rsidRPr="00630E0F">
        <w:rPr>
          <w:sz w:val="26"/>
          <w:vertAlign w:val="subscript"/>
          <w:lang w:val="es-ES_tradnl"/>
        </w:rPr>
        <w:t>2</w:t>
      </w:r>
      <w:r w:rsidRPr="00630E0F">
        <w:rPr>
          <w:sz w:val="26"/>
          <w:lang w:val="es-ES_tradnl"/>
        </w:rPr>
        <w:t xml:space="preserve"> vào dung dịch hỗn hợp gồm a mol NaOH và b mol Ca(OH)</w:t>
      </w:r>
      <w:r w:rsidRPr="00630E0F">
        <w:rPr>
          <w:sz w:val="26"/>
          <w:vertAlign w:val="subscript"/>
          <w:lang w:val="es-ES_tradnl"/>
        </w:rPr>
        <w:t>2</w:t>
      </w:r>
      <w:r w:rsidRPr="00630E0F">
        <w:rPr>
          <w:sz w:val="26"/>
          <w:lang w:val="es-ES_tradnl"/>
        </w:rPr>
        <w:t xml:space="preserve">, kết quả thí nghiệm được biểu diễn trên đồ thị sau: </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lang w:val="es-ES_tradnl"/>
        </w:rPr>
      </w:pPr>
      <w:r w:rsidRPr="00630E0F">
        <w:object w:dxaOrig="4344" w:dyaOrig="2316">
          <v:shape id="_x0000_i1054" type="#_x0000_t75" style="width:217.5pt;height:115.5pt" o:ole="">
            <v:imagedata r:id="rId68" o:title=""/>
          </v:shape>
          <o:OLEObject Type="Embed" ProgID="ACD.ChemSketch.20" ShapeID="_x0000_i1054" DrawAspect="Content" ObjectID="_1783966167" r:id="rId69"/>
        </w:objec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lang w:val="es-ES_tradnl"/>
        </w:rPr>
      </w:pPr>
      <w:r w:rsidRPr="00630E0F">
        <w:rPr>
          <w:sz w:val="26"/>
          <w:lang w:val="fr-FR"/>
        </w:rPr>
        <w:t>Tỉ lệ a : b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sz w:val="26"/>
          <w:u w:val="single"/>
          <w:lang w:val="fr-FR"/>
        </w:rPr>
        <w:t>A</w:t>
      </w:r>
      <w:r w:rsidRPr="00630E0F">
        <w:rPr>
          <w:sz w:val="26"/>
          <w:lang w:val="fr-FR"/>
        </w:rPr>
        <w:t>. 4 : 5.</w:t>
      </w:r>
      <w:r w:rsidRPr="00630E0F">
        <w:rPr>
          <w:sz w:val="26"/>
          <w:lang w:val="fr-FR"/>
        </w:rPr>
        <w:tab/>
      </w:r>
      <w:r w:rsidRPr="00630E0F">
        <w:rPr>
          <w:sz w:val="26"/>
          <w:lang w:val="fr-FR"/>
        </w:rPr>
        <w:tab/>
      </w:r>
      <w:r w:rsidRPr="00630E0F">
        <w:rPr>
          <w:sz w:val="26"/>
          <w:lang w:val="fr-FR"/>
        </w:rPr>
        <w:tab/>
        <w:t>B. 5 : 4.</w:t>
      </w:r>
      <w:r w:rsidRPr="00630E0F">
        <w:rPr>
          <w:sz w:val="26"/>
          <w:lang w:val="fr-FR"/>
        </w:rPr>
        <w:tab/>
      </w:r>
      <w:r w:rsidRPr="00630E0F">
        <w:rPr>
          <w:sz w:val="26"/>
          <w:lang w:val="fr-FR"/>
        </w:rPr>
        <w:tab/>
      </w:r>
      <w:r w:rsidRPr="00630E0F">
        <w:rPr>
          <w:sz w:val="26"/>
          <w:lang w:val="fr-FR"/>
        </w:rPr>
        <w:tab/>
        <w:t>C. 2 : 3.</w:t>
      </w:r>
      <w:r w:rsidRPr="00630E0F">
        <w:rPr>
          <w:sz w:val="26"/>
          <w:lang w:val="fr-FR"/>
        </w:rPr>
        <w:tab/>
      </w:r>
      <w:r w:rsidRPr="00630E0F">
        <w:rPr>
          <w:sz w:val="26"/>
          <w:lang w:val="fr-FR"/>
        </w:rPr>
        <w:tab/>
      </w:r>
      <w:r w:rsidRPr="00630E0F">
        <w:rPr>
          <w:sz w:val="26"/>
          <w:lang w:val="fr-FR"/>
        </w:rPr>
        <w:tab/>
        <w:t>D. 4 : 3.</w:t>
      </w:r>
    </w:p>
    <w:p w:rsidR="002B1CD4" w:rsidRPr="00630E0F" w:rsidRDefault="002B1CD4" w:rsidP="00D93E06">
      <w:pPr>
        <w:spacing w:before="60" w:after="60" w:line="276" w:lineRule="auto"/>
        <w:jc w:val="center"/>
        <w:rPr>
          <w:b/>
          <w:sz w:val="26"/>
          <w:lang w:val="fr-FR"/>
        </w:rPr>
      </w:pPr>
      <w:r w:rsidRPr="00630E0F">
        <w:rPr>
          <w:b/>
          <w:sz w:val="26"/>
          <w:lang w:val="fr-FR"/>
        </w:rPr>
        <w:t>Giải</w:t>
      </w:r>
    </w:p>
    <w:p w:rsidR="008A1B43" w:rsidRDefault="008A1B43" w:rsidP="00D93E06">
      <w:pPr>
        <w:spacing w:before="60" w:after="60" w:line="276" w:lineRule="auto"/>
        <w:rPr>
          <w:sz w:val="26"/>
          <w:lang w:val="fr-FR"/>
        </w:rPr>
      </w:pPr>
      <w:r>
        <w:rPr>
          <w:sz w:val="26"/>
          <w:lang w:val="es-ES_tradnl"/>
        </w:rPr>
        <w:t>Theo đề bài: n</w:t>
      </w:r>
      <w:r w:rsidRPr="00630E0F">
        <w:rPr>
          <w:sz w:val="26"/>
          <w:lang w:val="es-ES_tradnl"/>
        </w:rPr>
        <w:t xml:space="preserve">NaOH </w:t>
      </w:r>
      <w:r>
        <w:rPr>
          <w:sz w:val="26"/>
          <w:lang w:val="es-ES_tradnl"/>
        </w:rPr>
        <w:t xml:space="preserve">= a mol </w:t>
      </w:r>
      <w:r w:rsidRPr="00630E0F">
        <w:rPr>
          <w:sz w:val="26"/>
          <w:lang w:val="es-ES_tradnl"/>
        </w:rPr>
        <w:t xml:space="preserve">và </w:t>
      </w:r>
      <w:r>
        <w:rPr>
          <w:sz w:val="26"/>
          <w:lang w:val="es-ES_tradnl"/>
        </w:rPr>
        <w:t>n</w:t>
      </w:r>
      <w:r w:rsidRPr="00630E0F">
        <w:rPr>
          <w:sz w:val="26"/>
          <w:lang w:val="es-ES_tradnl"/>
        </w:rPr>
        <w:t>Ca(OH)</w:t>
      </w:r>
      <w:r w:rsidRPr="00630E0F">
        <w:rPr>
          <w:sz w:val="26"/>
          <w:vertAlign w:val="subscript"/>
          <w:lang w:val="es-ES_tradnl"/>
        </w:rPr>
        <w:t>2</w:t>
      </w:r>
      <w:r>
        <w:rPr>
          <w:sz w:val="26"/>
          <w:lang w:val="fr-FR"/>
        </w:rPr>
        <w:t>= b mol</w:t>
      </w:r>
    </w:p>
    <w:p w:rsidR="00B17486" w:rsidRDefault="00B17486" w:rsidP="00B17486">
      <w:pPr>
        <w:spacing w:before="60" w:after="60" w:line="276" w:lineRule="auto"/>
        <w:ind w:right="43"/>
        <w:rPr>
          <w:bCs w:val="0"/>
          <w:sz w:val="26"/>
        </w:rPr>
      </w:pPr>
      <w:r w:rsidRPr="00630E0F">
        <w:rPr>
          <w:bCs w:val="0"/>
          <w:sz w:val="26"/>
        </w:rPr>
        <w:sym w:font="Wingdings" w:char="F040"/>
      </w:r>
      <w:r w:rsidRPr="00630E0F">
        <w:rPr>
          <w:bCs w:val="0"/>
          <w:sz w:val="26"/>
        </w:rPr>
        <w:t xml:space="preserve"> </w:t>
      </w:r>
      <w:r>
        <w:rPr>
          <w:b/>
          <w:bCs w:val="0"/>
          <w:sz w:val="26"/>
        </w:rPr>
        <w:t xml:space="preserve">Từ đồ thị ta có: b= </w:t>
      </w:r>
      <w:r w:rsidRPr="00644221">
        <w:rPr>
          <w:sz w:val="26"/>
        </w:rPr>
        <w:t>nCO</w:t>
      </w:r>
      <w:r w:rsidRPr="00644221">
        <w:rPr>
          <w:sz w:val="26"/>
          <w:vertAlign w:val="subscript"/>
        </w:rPr>
        <w:t>2</w:t>
      </w:r>
      <w:r w:rsidRPr="00644221">
        <w:rPr>
          <w:sz w:val="26"/>
        </w:rPr>
        <w:t xml:space="preserve">= </w:t>
      </w:r>
      <w:r>
        <w:rPr>
          <w:bCs w:val="0"/>
          <w:sz w:val="26"/>
        </w:rPr>
        <w:t>n</w:t>
      </w:r>
      <w:r>
        <w:rPr>
          <w:bCs w:val="0"/>
          <w:szCs w:val="24"/>
        </w:rPr>
        <w:t>CaCO</w:t>
      </w:r>
      <w:r>
        <w:rPr>
          <w:bCs w:val="0"/>
          <w:szCs w:val="24"/>
          <w:vertAlign w:val="subscript"/>
        </w:rPr>
        <w:t>3</w:t>
      </w:r>
      <w:r w:rsidRPr="00630E0F">
        <w:rPr>
          <w:bCs w:val="0"/>
          <w:sz w:val="26"/>
        </w:rPr>
        <w:t>↓</w:t>
      </w:r>
      <w:r>
        <w:rPr>
          <w:bCs w:val="0"/>
          <w:sz w:val="26"/>
        </w:rPr>
        <w:t xml:space="preserve"> max</w:t>
      </w:r>
      <w:r w:rsidRPr="00630E0F">
        <w:rPr>
          <w:bCs w:val="0"/>
          <w:sz w:val="26"/>
        </w:rPr>
        <w:t xml:space="preserve">  </w:t>
      </w:r>
      <w:r>
        <w:rPr>
          <w:bCs w:val="0"/>
          <w:sz w:val="26"/>
        </w:rPr>
        <w:t>= n Ba(OH)</w:t>
      </w:r>
      <w:r>
        <w:rPr>
          <w:bCs w:val="0"/>
          <w:sz w:val="26"/>
          <w:vertAlign w:val="subscript"/>
        </w:rPr>
        <w:t xml:space="preserve">2 </w:t>
      </w:r>
      <w:r>
        <w:rPr>
          <w:sz w:val="26"/>
        </w:rPr>
        <w:t>= 0,5</w:t>
      </w:r>
      <w:r w:rsidRPr="00644221">
        <w:rPr>
          <w:sz w:val="26"/>
        </w:rPr>
        <w:t xml:space="preserve"> mol</w:t>
      </w:r>
    </w:p>
    <w:p w:rsidR="00B17486" w:rsidRPr="00B17486" w:rsidRDefault="00B17486" w:rsidP="00B17486">
      <w:pPr>
        <w:spacing w:before="60" w:after="60" w:line="276" w:lineRule="auto"/>
        <w:ind w:right="43"/>
        <w:rPr>
          <w:bCs w:val="0"/>
          <w:sz w:val="26"/>
        </w:rPr>
      </w:pPr>
      <w:r>
        <w:rPr>
          <w:bCs w:val="0"/>
          <w:sz w:val="26"/>
        </w:rPr>
        <w:t>PTHH: 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B17486" w:rsidRDefault="002B1CD4" w:rsidP="00B17486">
      <w:pPr>
        <w:spacing w:before="60" w:after="60" w:line="276" w:lineRule="auto"/>
        <w:ind w:right="43"/>
        <w:rPr>
          <w:bCs w:val="0"/>
          <w:sz w:val="26"/>
        </w:rPr>
      </w:pPr>
      <w:r w:rsidRPr="00630E0F">
        <w:rPr>
          <w:sz w:val="26"/>
          <w:lang w:val="fr-FR"/>
        </w:rPr>
        <w:t xml:space="preserve">+ Mặt khác : </w:t>
      </w:r>
      <w:r w:rsidR="00B17486" w:rsidRPr="00644221">
        <w:rPr>
          <w:sz w:val="26"/>
        </w:rPr>
        <w:t>n</w:t>
      </w:r>
      <w:r w:rsidR="00B17486">
        <w:rPr>
          <w:sz w:val="26"/>
        </w:rPr>
        <w:t>CO</w:t>
      </w:r>
      <w:r w:rsidR="00B17486">
        <w:rPr>
          <w:sz w:val="26"/>
          <w:vertAlign w:val="subscript"/>
        </w:rPr>
        <w:t>2</w:t>
      </w:r>
      <w:r w:rsidR="00B17486" w:rsidRPr="00644221">
        <w:rPr>
          <w:sz w:val="26"/>
        </w:rPr>
        <w:t xml:space="preserve">= </w:t>
      </w:r>
      <w:r w:rsidR="00B17486">
        <w:rPr>
          <w:sz w:val="26"/>
        </w:rPr>
        <w:t>1,4</w:t>
      </w:r>
      <w:r w:rsidR="00B17486" w:rsidRPr="00644221">
        <w:rPr>
          <w:sz w:val="26"/>
        </w:rPr>
        <w:t xml:space="preserve"> mol,</w:t>
      </w:r>
      <w:r w:rsidR="00B17486">
        <w:rPr>
          <w:b/>
          <w:bCs w:val="0"/>
          <w:sz w:val="26"/>
        </w:rPr>
        <w:t xml:space="preserve"> </w:t>
      </w:r>
      <w:r w:rsidR="00B17486">
        <w:rPr>
          <w:bCs w:val="0"/>
          <w:sz w:val="26"/>
        </w:rPr>
        <w:t>n</w:t>
      </w:r>
      <w:r w:rsidR="00B17486">
        <w:rPr>
          <w:bCs w:val="0"/>
          <w:szCs w:val="24"/>
        </w:rPr>
        <w:t>CaCO</w:t>
      </w:r>
      <w:r w:rsidR="00B17486">
        <w:rPr>
          <w:bCs w:val="0"/>
          <w:szCs w:val="24"/>
          <w:vertAlign w:val="subscript"/>
        </w:rPr>
        <w:t>3</w:t>
      </w:r>
      <w:r w:rsidR="00B17486" w:rsidRPr="00630E0F">
        <w:rPr>
          <w:bCs w:val="0"/>
          <w:sz w:val="26"/>
        </w:rPr>
        <w:t xml:space="preserve">↓  </w:t>
      </w:r>
      <w:r w:rsidR="00B17486">
        <w:rPr>
          <w:bCs w:val="0"/>
          <w:sz w:val="26"/>
        </w:rPr>
        <w:t>= n</w:t>
      </w:r>
      <w:r w:rsidR="00B17486" w:rsidRPr="00D44899">
        <w:rPr>
          <w:bCs w:val="0"/>
          <w:sz w:val="28"/>
          <w:szCs w:val="28"/>
        </w:rPr>
        <w:t xml:space="preserve"> </w:t>
      </w:r>
      <w:r w:rsidR="00B17486">
        <w:rPr>
          <w:bCs w:val="0"/>
          <w:sz w:val="28"/>
          <w:szCs w:val="28"/>
        </w:rPr>
        <w:t>C</w:t>
      </w:r>
      <w:r w:rsidR="00B17486" w:rsidRPr="00E4316C">
        <w:rPr>
          <w:bCs w:val="0"/>
          <w:sz w:val="28"/>
          <w:szCs w:val="28"/>
        </w:rPr>
        <w:t>a(HCO</w:t>
      </w:r>
      <w:r w:rsidR="00B17486" w:rsidRPr="00E4316C">
        <w:rPr>
          <w:bCs w:val="0"/>
          <w:sz w:val="28"/>
          <w:szCs w:val="28"/>
          <w:vertAlign w:val="subscript"/>
        </w:rPr>
        <w:t>3</w:t>
      </w:r>
      <w:r w:rsidR="00B17486" w:rsidRPr="00E4316C">
        <w:rPr>
          <w:bCs w:val="0"/>
          <w:sz w:val="28"/>
          <w:szCs w:val="28"/>
        </w:rPr>
        <w:t>)</w:t>
      </w:r>
      <w:r w:rsidR="00B17486">
        <w:rPr>
          <w:bCs w:val="0"/>
          <w:szCs w:val="24"/>
          <w:vertAlign w:val="subscript"/>
        </w:rPr>
        <w:t>2</w:t>
      </w:r>
      <w:r w:rsidR="00B17486">
        <w:rPr>
          <w:bCs w:val="0"/>
          <w:sz w:val="26"/>
        </w:rPr>
        <w:t xml:space="preserve"> </w:t>
      </w:r>
      <w:r w:rsidR="00B17486" w:rsidRPr="00630E0F">
        <w:rPr>
          <w:bCs w:val="0"/>
          <w:sz w:val="26"/>
        </w:rPr>
        <w:t>↓</w:t>
      </w:r>
      <w:r w:rsidR="00B17486">
        <w:rPr>
          <w:bCs w:val="0"/>
          <w:sz w:val="26"/>
        </w:rPr>
        <w:t>tan</w:t>
      </w:r>
      <w:r w:rsidR="00B17486" w:rsidRPr="00630E0F">
        <w:rPr>
          <w:bCs w:val="0"/>
          <w:sz w:val="26"/>
        </w:rPr>
        <w:t xml:space="preserve">  </w:t>
      </w:r>
      <w:r w:rsidR="00B17486">
        <w:rPr>
          <w:bCs w:val="0"/>
          <w:sz w:val="26"/>
        </w:rPr>
        <w:t>= 0,5 mol,</w:t>
      </w:r>
    </w:p>
    <w:p w:rsidR="00B17486" w:rsidRDefault="00B17486" w:rsidP="00B1748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Ba(OH)</w:t>
      </w:r>
      <w:r>
        <w:rPr>
          <w:bCs w:val="0"/>
          <w:sz w:val="26"/>
          <w:vertAlign w:val="subscript"/>
        </w:rPr>
        <w:t>2</w:t>
      </w:r>
      <w:r>
        <w:rPr>
          <w:bCs w:val="0"/>
          <w:sz w:val="26"/>
        </w:rPr>
        <w:t xml:space="preserve"> </w:t>
      </w:r>
      <w:r w:rsidRPr="00644221">
        <w:rPr>
          <w:bCs w:val="0"/>
          <w:sz w:val="26"/>
        </w:rPr>
        <w:sym w:font="Wingdings" w:char="F0E0"/>
      </w:r>
      <w:r>
        <w:rPr>
          <w:bCs w:val="0"/>
          <w:sz w:val="26"/>
        </w:rPr>
        <w:t xml:space="preserve"> BaCO</w:t>
      </w:r>
      <w:r>
        <w:rPr>
          <w:bCs w:val="0"/>
          <w:sz w:val="26"/>
          <w:vertAlign w:val="subscript"/>
        </w:rPr>
        <w:t>3</w:t>
      </w:r>
      <w:r>
        <w:rPr>
          <w:bCs w:val="0"/>
          <w:sz w:val="26"/>
        </w:rPr>
        <w:t xml:space="preserve"> + H</w:t>
      </w:r>
      <w:r>
        <w:rPr>
          <w:bCs w:val="0"/>
          <w:sz w:val="26"/>
          <w:vertAlign w:val="subscript"/>
        </w:rPr>
        <w:t>2</w:t>
      </w:r>
      <w:r>
        <w:rPr>
          <w:bCs w:val="0"/>
          <w:sz w:val="26"/>
        </w:rPr>
        <w:t>O</w:t>
      </w:r>
    </w:p>
    <w:p w:rsidR="00B17486" w:rsidRPr="00644221" w:rsidRDefault="00B17486" w:rsidP="00B17486">
      <w:pPr>
        <w:spacing w:before="60" w:after="60" w:line="276" w:lineRule="auto"/>
        <w:ind w:right="43"/>
        <w:rPr>
          <w:bCs w:val="0"/>
          <w:sz w:val="26"/>
        </w:rPr>
      </w:pPr>
      <w:r>
        <w:rPr>
          <w:bCs w:val="0"/>
          <w:sz w:val="26"/>
        </w:rPr>
        <w:t xml:space="preserve">                                                        0,5                            0,5                       mol</w:t>
      </w:r>
    </w:p>
    <w:p w:rsidR="00B17486" w:rsidRDefault="00B17486" w:rsidP="00B17486">
      <w:pPr>
        <w:spacing w:before="60" w:after="60" w:line="276" w:lineRule="auto"/>
        <w:ind w:left="2880" w:right="43"/>
        <w:rPr>
          <w:bCs w:val="0"/>
          <w:sz w:val="26"/>
          <w:vertAlign w:val="subscript"/>
        </w:rPr>
      </w:pPr>
      <w:r>
        <w:rPr>
          <w:bCs w:val="0"/>
          <w:sz w:val="26"/>
        </w:rPr>
        <w:t xml:space="preserve">       </w:t>
      </w:r>
      <w:r>
        <w:rPr>
          <w:bCs w:val="0"/>
          <w:sz w:val="26"/>
        </w:rPr>
        <w:tab/>
        <w:t>CO</w:t>
      </w:r>
      <w:r>
        <w:rPr>
          <w:bCs w:val="0"/>
          <w:sz w:val="26"/>
          <w:vertAlign w:val="subscript"/>
        </w:rPr>
        <w:t>2</w:t>
      </w:r>
      <w:r>
        <w:rPr>
          <w:bCs w:val="0"/>
          <w:sz w:val="26"/>
        </w:rPr>
        <w:t xml:space="preserve"> + NaOH </w:t>
      </w:r>
      <w:r w:rsidRPr="00644221">
        <w:rPr>
          <w:bCs w:val="0"/>
          <w:sz w:val="26"/>
        </w:rPr>
        <w:sym w:font="Wingdings" w:char="F0E0"/>
      </w:r>
      <w:r>
        <w:rPr>
          <w:bCs w:val="0"/>
          <w:sz w:val="26"/>
        </w:rPr>
        <w:t xml:space="preserve"> NaHCO</w:t>
      </w:r>
      <w:r>
        <w:rPr>
          <w:bCs w:val="0"/>
          <w:sz w:val="26"/>
          <w:vertAlign w:val="subscript"/>
        </w:rPr>
        <w:t>3</w:t>
      </w:r>
    </w:p>
    <w:p w:rsidR="00B17486" w:rsidRDefault="00B17486" w:rsidP="00B17486">
      <w:pPr>
        <w:spacing w:before="60" w:after="60" w:line="276" w:lineRule="auto"/>
        <w:ind w:right="43"/>
        <w:rPr>
          <w:bCs w:val="0"/>
          <w:sz w:val="26"/>
        </w:rPr>
      </w:pPr>
      <w:r>
        <w:rPr>
          <w:bCs w:val="0"/>
          <w:sz w:val="26"/>
        </w:rPr>
        <w:t xml:space="preserve">                                                        a           a                                          mol                                        </w:t>
      </w:r>
    </w:p>
    <w:p w:rsidR="00B17486" w:rsidRDefault="00B17486" w:rsidP="00B17486">
      <w:pPr>
        <w:spacing w:before="60" w:after="60" w:line="276" w:lineRule="auto"/>
        <w:ind w:left="2880" w:right="43" w:firstLine="720"/>
        <w:rPr>
          <w:bCs w:val="0"/>
          <w:sz w:val="26"/>
        </w:rPr>
      </w:pPr>
      <w:r>
        <w:rPr>
          <w:bCs w:val="0"/>
          <w:sz w:val="26"/>
        </w:rPr>
        <w:t>CO</w:t>
      </w:r>
      <w:r>
        <w:rPr>
          <w:bCs w:val="0"/>
          <w:sz w:val="26"/>
          <w:vertAlign w:val="subscript"/>
        </w:rPr>
        <w:t>2</w:t>
      </w:r>
      <w:r>
        <w:rPr>
          <w:bCs w:val="0"/>
          <w:sz w:val="26"/>
        </w:rPr>
        <w:t xml:space="preserve"> + </w:t>
      </w:r>
      <w:r>
        <w:rPr>
          <w:bCs w:val="0"/>
          <w:sz w:val="28"/>
          <w:szCs w:val="28"/>
        </w:rPr>
        <w:t>B</w:t>
      </w:r>
      <w:r w:rsidRPr="00D329A2">
        <w:rPr>
          <w:bCs w:val="0"/>
          <w:sz w:val="28"/>
          <w:szCs w:val="28"/>
        </w:rPr>
        <w:t>aCO</w:t>
      </w:r>
      <w:r w:rsidRPr="00D329A2">
        <w:rPr>
          <w:bCs w:val="0"/>
          <w:sz w:val="28"/>
          <w:szCs w:val="28"/>
          <w:vertAlign w:val="subscript"/>
        </w:rPr>
        <w:t>3</w:t>
      </w:r>
      <w:r w:rsidRPr="00D329A2">
        <w:rPr>
          <w:bCs w:val="0"/>
          <w:sz w:val="28"/>
          <w:szCs w:val="28"/>
        </w:rPr>
        <w:t xml:space="preserve"> + H</w:t>
      </w:r>
      <w:r w:rsidRPr="00D329A2">
        <w:rPr>
          <w:bCs w:val="0"/>
          <w:sz w:val="28"/>
          <w:szCs w:val="28"/>
          <w:vertAlign w:val="subscript"/>
        </w:rPr>
        <w:t>2</w:t>
      </w:r>
      <w:r w:rsidRPr="00D329A2">
        <w:rPr>
          <w:bCs w:val="0"/>
          <w:sz w:val="28"/>
          <w:szCs w:val="28"/>
        </w:rPr>
        <w:t>O</w:t>
      </w:r>
      <w:r w:rsidRPr="00644221">
        <w:rPr>
          <w:bCs w:val="0"/>
          <w:sz w:val="26"/>
        </w:rPr>
        <w:sym w:font="Wingdings" w:char="F0E0"/>
      </w:r>
      <w:r>
        <w:rPr>
          <w:bCs w:val="0"/>
          <w:sz w:val="26"/>
        </w:rPr>
        <w:t xml:space="preserve"> </w:t>
      </w:r>
      <w:r>
        <w:rPr>
          <w:bCs w:val="0"/>
          <w:sz w:val="28"/>
          <w:szCs w:val="28"/>
        </w:rPr>
        <w:t>B</w:t>
      </w:r>
      <w:r w:rsidRPr="00E4316C">
        <w:rPr>
          <w:bCs w:val="0"/>
          <w:sz w:val="28"/>
          <w:szCs w:val="28"/>
        </w:rPr>
        <w:t>a(HCO</w:t>
      </w:r>
      <w:r w:rsidRPr="00E4316C">
        <w:rPr>
          <w:bCs w:val="0"/>
          <w:sz w:val="28"/>
          <w:szCs w:val="28"/>
          <w:vertAlign w:val="subscript"/>
        </w:rPr>
        <w:t>3</w:t>
      </w:r>
      <w:r w:rsidRPr="00E4316C">
        <w:rPr>
          <w:bCs w:val="0"/>
          <w:sz w:val="28"/>
          <w:szCs w:val="28"/>
        </w:rPr>
        <w:t>)</w:t>
      </w:r>
      <w:r>
        <w:rPr>
          <w:bCs w:val="0"/>
          <w:szCs w:val="24"/>
          <w:vertAlign w:val="subscript"/>
        </w:rPr>
        <w:t>2</w:t>
      </w:r>
      <w:r>
        <w:rPr>
          <w:bCs w:val="0"/>
          <w:sz w:val="26"/>
        </w:rPr>
        <w:t xml:space="preserve"> </w:t>
      </w:r>
    </w:p>
    <w:p w:rsidR="00B17486" w:rsidRDefault="00B17486" w:rsidP="00B17486">
      <w:pPr>
        <w:spacing w:before="60" w:after="60" w:line="276" w:lineRule="auto"/>
        <w:ind w:left="720" w:right="43"/>
        <w:rPr>
          <w:bCs w:val="0"/>
          <w:sz w:val="26"/>
        </w:rPr>
      </w:pPr>
      <w:r>
        <w:rPr>
          <w:bCs w:val="0"/>
          <w:sz w:val="26"/>
        </w:rPr>
        <w:t xml:space="preserve">                                             0,5                                     0,5      mol        </w:t>
      </w:r>
    </w:p>
    <w:p w:rsidR="002B1CD4" w:rsidRPr="00195457" w:rsidRDefault="00B17486" w:rsidP="00195457">
      <w:pPr>
        <w:spacing w:before="60" w:after="60" w:line="276" w:lineRule="auto"/>
        <w:ind w:left="720" w:right="43"/>
        <w:rPr>
          <w:sz w:val="26"/>
        </w:rPr>
      </w:pPr>
      <w:r>
        <w:rPr>
          <w:bCs w:val="0"/>
          <w:sz w:val="26"/>
        </w:rPr>
        <w:t xml:space="preserve">Mà ; </w:t>
      </w:r>
      <w:r w:rsidRPr="00DE3987">
        <w:rPr>
          <w:sz w:val="26"/>
        </w:rPr>
        <w:t>nCO</w:t>
      </w:r>
      <w:r w:rsidRPr="00DE3987">
        <w:rPr>
          <w:sz w:val="26"/>
          <w:vertAlign w:val="subscript"/>
        </w:rPr>
        <w:t>2</w:t>
      </w:r>
      <w:r>
        <w:rPr>
          <w:sz w:val="26"/>
        </w:rPr>
        <w:t xml:space="preserve">=1,4 mol </w:t>
      </w:r>
      <w:r w:rsidRPr="000E0EBB">
        <w:rPr>
          <w:sz w:val="26"/>
        </w:rPr>
        <w:sym w:font="Wingdings" w:char="F0E0"/>
      </w:r>
      <w:r>
        <w:rPr>
          <w:sz w:val="26"/>
        </w:rPr>
        <w:t xml:space="preserve"> 0,5+a+0,5=1,4 mol</w:t>
      </w:r>
      <w:r w:rsidRPr="00DE3987">
        <w:rPr>
          <w:sz w:val="26"/>
        </w:rPr>
        <w:t xml:space="preserve"> </w:t>
      </w:r>
      <w:r w:rsidRPr="00B31C6D">
        <w:rPr>
          <w:sz w:val="26"/>
        </w:rPr>
        <w:sym w:font="Wingdings" w:char="F0E0"/>
      </w:r>
      <w:r>
        <w:rPr>
          <w:sz w:val="26"/>
        </w:rPr>
        <w:t xml:space="preserve"> a = 0,4</w:t>
      </w:r>
      <w:r w:rsidR="002B1CD4" w:rsidRPr="00630E0F">
        <w:rPr>
          <w:sz w:val="26"/>
          <w:lang w:val="fr-FR"/>
        </w:rPr>
        <w:sym w:font="Symbol" w:char="F0DE"/>
      </w:r>
      <w:r w:rsidR="002B1CD4" w:rsidRPr="00630E0F">
        <w:rPr>
          <w:sz w:val="26"/>
          <w:lang w:val="fr-FR"/>
        </w:rPr>
        <w:t xml:space="preserve"> </w:t>
      </w:r>
      <w:r w:rsidR="002B1CD4" w:rsidRPr="00630E0F">
        <w:rPr>
          <w:b/>
          <w:sz w:val="26"/>
          <w:lang w:val="fr-FR"/>
        </w:rPr>
        <w:t>a : b = 4 : 5</w:t>
      </w:r>
      <w:r w:rsidR="002B1CD4" w:rsidRPr="00630E0F">
        <w:rPr>
          <w:sz w:val="26"/>
          <w:lang w:val="fr-FR"/>
        </w:rPr>
        <w:t>.</w:t>
      </w:r>
    </w:p>
    <w:p w:rsidR="002B1CD4" w:rsidRPr="00630E0F" w:rsidRDefault="002B1CD4" w:rsidP="00D93E06">
      <w:pPr>
        <w:spacing w:before="60" w:after="60" w:line="276" w:lineRule="auto"/>
        <w:rPr>
          <w:sz w:val="26"/>
          <w:lang w:val="fr-FR"/>
        </w:rPr>
      </w:pPr>
    </w:p>
    <w:p w:rsidR="00FE6F3A" w:rsidRPr="00630E0F" w:rsidRDefault="00FE6F3A" w:rsidP="00D93E06">
      <w:pPr>
        <w:spacing w:before="60" w:after="60" w:line="276" w:lineRule="auto"/>
        <w:rPr>
          <w:sz w:val="26"/>
          <w:lang w:val="fr-FR"/>
        </w:rPr>
      </w:pPr>
    </w:p>
    <w:p w:rsidR="002B1CD4" w:rsidRPr="00630E0F" w:rsidRDefault="00AC1B72" w:rsidP="00AC1B72">
      <w:pPr>
        <w:spacing w:before="60" w:after="60" w:line="276" w:lineRule="auto"/>
        <w:rPr>
          <w:b/>
          <w:sz w:val="26"/>
          <w:lang w:val="fr-FR"/>
        </w:rPr>
      </w:pPr>
      <w:r w:rsidRPr="00AC1B72">
        <w:rPr>
          <w:b/>
          <w:sz w:val="26"/>
          <w:highlight w:val="green"/>
          <w:lang w:val="fr-FR"/>
        </w:rPr>
        <w:t>Bài tập tự giải dạng 2</w:t>
      </w:r>
    </w:p>
    <w:p w:rsidR="002B1CD4" w:rsidRPr="00630E0F" w:rsidRDefault="002B1CD4" w:rsidP="00D93E06">
      <w:pPr>
        <w:spacing w:line="276" w:lineRule="auto"/>
        <w:jc w:val="both"/>
        <w:rPr>
          <w:sz w:val="26"/>
        </w:rPr>
      </w:pPr>
      <w:r w:rsidRPr="00630E0F">
        <w:rPr>
          <w:b/>
          <w:bCs w:val="0"/>
          <w:sz w:val="26"/>
        </w:rPr>
        <w:t>Câu 1</w:t>
      </w:r>
      <w:r w:rsidRPr="00630E0F">
        <w:rPr>
          <w:sz w:val="26"/>
        </w:rPr>
        <w:t xml:space="preserve">: Hoà tan hoàn toàn 31,3 gam hh gồm K và Ba vào nước, thu được </w:t>
      </w:r>
      <w:r w:rsidR="00BE7B6E">
        <w:rPr>
          <w:sz w:val="26"/>
        </w:rPr>
        <w:t>dung dịch</w:t>
      </w:r>
      <w:r w:rsidRPr="00630E0F">
        <w:rPr>
          <w:sz w:val="26"/>
        </w:rPr>
        <w:t xml:space="preserve"> X và 5,6 lít khí H</w:t>
      </w:r>
      <w:r w:rsidRPr="00630E0F">
        <w:rPr>
          <w:sz w:val="26"/>
          <w:vertAlign w:val="subscript"/>
        </w:rPr>
        <w:t>2</w:t>
      </w:r>
      <w:r w:rsidRPr="00630E0F">
        <w:rPr>
          <w:sz w:val="26"/>
        </w:rPr>
        <w:t xml:space="preserve"> (đktc). Sục 8,96 lít khí CO</w:t>
      </w:r>
      <w:r w:rsidRPr="00630E0F">
        <w:rPr>
          <w:sz w:val="26"/>
          <w:vertAlign w:val="subscript"/>
        </w:rPr>
        <w:t>2</w:t>
      </w:r>
      <w:r w:rsidRPr="00630E0F">
        <w:rPr>
          <w:sz w:val="26"/>
        </w:rPr>
        <w:t xml:space="preserve"> (đktc) vào </w:t>
      </w:r>
      <w:r w:rsidR="00BE7B6E">
        <w:rPr>
          <w:sz w:val="26"/>
        </w:rPr>
        <w:t>dung dịch</w:t>
      </w:r>
      <w:r w:rsidRPr="00630E0F">
        <w:rPr>
          <w:sz w:val="26"/>
        </w:rPr>
        <w:t xml:space="preserve"> X, thu được m gam kết tủa. Giá trị của m là</w:t>
      </w:r>
    </w:p>
    <w:p w:rsidR="002B1CD4" w:rsidRPr="00630E0F" w:rsidRDefault="002B1CD4" w:rsidP="00D93E06">
      <w:pPr>
        <w:spacing w:line="276" w:lineRule="auto"/>
        <w:jc w:val="both"/>
        <w:rPr>
          <w:sz w:val="26"/>
        </w:rPr>
      </w:pPr>
      <w:r w:rsidRPr="00630E0F">
        <w:rPr>
          <w:sz w:val="26"/>
        </w:rPr>
        <w:tab/>
      </w:r>
      <w:r w:rsidRPr="007133BD">
        <w:rPr>
          <w:b/>
          <w:sz w:val="26"/>
        </w:rPr>
        <w:t>A.</w:t>
      </w:r>
      <w:r w:rsidRPr="00630E0F">
        <w:rPr>
          <w:sz w:val="26"/>
        </w:rPr>
        <w:t xml:space="preserve"> 49,25.</w:t>
      </w:r>
      <w:r w:rsidRPr="00630E0F">
        <w:rPr>
          <w:sz w:val="26"/>
        </w:rPr>
        <w:tab/>
      </w:r>
      <w:r w:rsidRPr="00630E0F">
        <w:rPr>
          <w:sz w:val="26"/>
        </w:rPr>
        <w:tab/>
      </w:r>
      <w:r w:rsidRPr="007133BD">
        <w:rPr>
          <w:b/>
          <w:sz w:val="26"/>
        </w:rPr>
        <w:t>B.</w:t>
      </w:r>
      <w:r w:rsidRPr="00630E0F">
        <w:rPr>
          <w:sz w:val="26"/>
        </w:rPr>
        <w:t xml:space="preserve"> 39,40.</w:t>
      </w:r>
      <w:r w:rsidRPr="00630E0F">
        <w:rPr>
          <w:sz w:val="26"/>
        </w:rPr>
        <w:tab/>
      </w:r>
      <w:r w:rsidRPr="00630E0F">
        <w:rPr>
          <w:sz w:val="26"/>
        </w:rPr>
        <w:tab/>
      </w:r>
      <w:r w:rsidRPr="00630E0F">
        <w:rPr>
          <w:sz w:val="26"/>
        </w:rPr>
        <w:tab/>
      </w:r>
      <w:r w:rsidRPr="007133BD">
        <w:rPr>
          <w:b/>
          <w:sz w:val="26"/>
          <w:u w:val="single"/>
        </w:rPr>
        <w:t>C.</w:t>
      </w:r>
      <w:r w:rsidRPr="00630E0F">
        <w:rPr>
          <w:sz w:val="26"/>
        </w:rPr>
        <w:t xml:space="preserve"> 19,70.</w:t>
      </w:r>
      <w:r w:rsidRPr="00630E0F">
        <w:rPr>
          <w:sz w:val="26"/>
        </w:rPr>
        <w:tab/>
      </w:r>
      <w:r w:rsidRPr="00630E0F">
        <w:rPr>
          <w:sz w:val="26"/>
        </w:rPr>
        <w:tab/>
      </w:r>
      <w:r w:rsidRPr="007133BD">
        <w:rPr>
          <w:b/>
          <w:sz w:val="26"/>
        </w:rPr>
        <w:t>D.</w:t>
      </w:r>
      <w:r w:rsidRPr="00630E0F">
        <w:rPr>
          <w:sz w:val="26"/>
        </w:rPr>
        <w:t xml:space="preserve"> 78,80.</w:t>
      </w:r>
    </w:p>
    <w:p w:rsidR="002B1CD4" w:rsidRPr="00630E0F" w:rsidRDefault="002B1CD4" w:rsidP="00D93E06">
      <w:pPr>
        <w:widowControl w:val="0"/>
        <w:adjustRightInd w:val="0"/>
        <w:spacing w:line="276" w:lineRule="auto"/>
        <w:jc w:val="both"/>
        <w:rPr>
          <w:b/>
          <w:bCs w:val="0"/>
          <w:sz w:val="26"/>
        </w:rPr>
      </w:pPr>
    </w:p>
    <w:p w:rsidR="002B1CD4" w:rsidRPr="00630E0F" w:rsidRDefault="002B1CD4" w:rsidP="00D93E06">
      <w:pPr>
        <w:widowControl w:val="0"/>
        <w:adjustRightInd w:val="0"/>
        <w:spacing w:line="276" w:lineRule="auto"/>
        <w:jc w:val="both"/>
        <w:rPr>
          <w:sz w:val="26"/>
        </w:rPr>
      </w:pPr>
      <w:r w:rsidRPr="00630E0F">
        <w:rPr>
          <w:b/>
          <w:bCs w:val="0"/>
          <w:sz w:val="26"/>
        </w:rPr>
        <w:t>Câu 2(A_2013):</w:t>
      </w:r>
      <w:r w:rsidRPr="00630E0F">
        <w:rPr>
          <w:sz w:val="26"/>
        </w:rPr>
        <w:t xml:space="preserve"> Hh X gồm Na, Ba, Na</w:t>
      </w:r>
      <w:r w:rsidRPr="00630E0F">
        <w:rPr>
          <w:position w:val="-4"/>
          <w:sz w:val="26"/>
          <w:szCs w:val="15"/>
        </w:rPr>
        <w:t>2</w:t>
      </w:r>
      <w:r w:rsidRPr="00630E0F">
        <w:rPr>
          <w:sz w:val="26"/>
        </w:rPr>
        <w:t>O và BaO. Hòa tan hoàn toàn 21,9 gam X vào nước, thu được 1,12 lít khí H</w:t>
      </w:r>
      <w:r w:rsidRPr="00630E0F">
        <w:rPr>
          <w:position w:val="-4"/>
          <w:sz w:val="26"/>
          <w:szCs w:val="15"/>
        </w:rPr>
        <w:t>2</w:t>
      </w:r>
      <w:r w:rsidRPr="00630E0F">
        <w:rPr>
          <w:sz w:val="26"/>
        </w:rPr>
        <w:t xml:space="preserve"> (đktc) và </w:t>
      </w:r>
      <w:r w:rsidR="00BE7B6E">
        <w:rPr>
          <w:sz w:val="26"/>
        </w:rPr>
        <w:t>dung dịch</w:t>
      </w:r>
      <w:r w:rsidRPr="00630E0F">
        <w:rPr>
          <w:sz w:val="26"/>
        </w:rPr>
        <w:t xml:space="preserve"> Y, trong đó có 20,52 gam Ba(OH)</w:t>
      </w:r>
      <w:r w:rsidRPr="00630E0F">
        <w:rPr>
          <w:position w:val="-4"/>
          <w:sz w:val="26"/>
          <w:szCs w:val="15"/>
        </w:rPr>
        <w:t>2</w:t>
      </w:r>
      <w:r w:rsidRPr="00630E0F">
        <w:rPr>
          <w:sz w:val="26"/>
        </w:rPr>
        <w:t>. Hấp thụ hoàn toàn 6,72 lít khí CO</w:t>
      </w:r>
      <w:r w:rsidRPr="00630E0F">
        <w:rPr>
          <w:position w:val="-4"/>
          <w:sz w:val="26"/>
          <w:szCs w:val="15"/>
        </w:rPr>
        <w:t>2</w:t>
      </w:r>
      <w:r w:rsidRPr="00630E0F">
        <w:rPr>
          <w:sz w:val="26"/>
        </w:rPr>
        <w:t xml:space="preserve"> (đktc) vào Y, thu được m gam kết tủa. Giá trị của m là </w:t>
      </w:r>
    </w:p>
    <w:p w:rsidR="002B1CD4" w:rsidRPr="00630E0F" w:rsidRDefault="002B1CD4" w:rsidP="00D93E06">
      <w:pPr>
        <w:widowControl w:val="0"/>
        <w:tabs>
          <w:tab w:val="left" w:pos="2622"/>
          <w:tab w:val="left" w:pos="4953"/>
          <w:tab w:val="left" w:pos="7265"/>
        </w:tabs>
        <w:adjustRightInd w:val="0"/>
        <w:spacing w:line="276" w:lineRule="auto"/>
        <w:jc w:val="both"/>
        <w:rPr>
          <w:sz w:val="26"/>
        </w:rPr>
      </w:pPr>
      <w:r w:rsidRPr="00630E0F">
        <w:rPr>
          <w:b/>
          <w:bCs w:val="0"/>
          <w:sz w:val="26"/>
        </w:rPr>
        <w:t>A.</w:t>
      </w:r>
      <w:r w:rsidRPr="00630E0F">
        <w:rPr>
          <w:sz w:val="26"/>
        </w:rPr>
        <w:t xml:space="preserve"> 21,92. </w:t>
      </w:r>
      <w:r w:rsidRPr="00630E0F">
        <w:rPr>
          <w:sz w:val="26"/>
        </w:rPr>
        <w:tab/>
      </w:r>
      <w:r w:rsidRPr="00630E0F">
        <w:rPr>
          <w:b/>
          <w:bCs w:val="0"/>
          <w:sz w:val="26"/>
        </w:rPr>
        <w:t>B.</w:t>
      </w:r>
      <w:r w:rsidRPr="00630E0F">
        <w:rPr>
          <w:sz w:val="26"/>
        </w:rPr>
        <w:t xml:space="preserve"> 23,64. </w:t>
      </w:r>
      <w:r w:rsidRPr="00630E0F">
        <w:rPr>
          <w:sz w:val="26"/>
        </w:rPr>
        <w:tab/>
      </w:r>
      <w:r w:rsidRPr="00630E0F">
        <w:rPr>
          <w:b/>
          <w:bCs w:val="0"/>
          <w:sz w:val="26"/>
        </w:rPr>
        <w:t>C.</w:t>
      </w:r>
      <w:r w:rsidRPr="00630E0F">
        <w:rPr>
          <w:sz w:val="26"/>
        </w:rPr>
        <w:t xml:space="preserve"> 39,40. </w:t>
      </w:r>
      <w:r w:rsidRPr="00630E0F">
        <w:rPr>
          <w:sz w:val="26"/>
        </w:rPr>
        <w:tab/>
      </w:r>
      <w:r w:rsidRPr="00630E0F">
        <w:rPr>
          <w:b/>
          <w:bCs w:val="0"/>
          <w:sz w:val="26"/>
          <w:u w:val="single"/>
        </w:rPr>
        <w:t>D.</w:t>
      </w:r>
      <w:r w:rsidRPr="00630E0F">
        <w:rPr>
          <w:sz w:val="26"/>
        </w:rPr>
        <w:t xml:space="preserve"> 15,76. </w:t>
      </w:r>
    </w:p>
    <w:p w:rsidR="002B1CD4" w:rsidRPr="00630E0F" w:rsidRDefault="002B1CD4" w:rsidP="00D93E06">
      <w:pPr>
        <w:widowControl w:val="0"/>
        <w:adjustRightInd w:val="0"/>
        <w:spacing w:line="276" w:lineRule="auto"/>
        <w:jc w:val="both"/>
        <w:rPr>
          <w:b/>
          <w:bCs w:val="0"/>
          <w:sz w:val="26"/>
          <w:szCs w:val="24"/>
        </w:rPr>
      </w:pPr>
    </w:p>
    <w:p w:rsidR="002B1CD4" w:rsidRPr="00630E0F" w:rsidRDefault="002B1CD4" w:rsidP="00D93E06">
      <w:pPr>
        <w:widowControl w:val="0"/>
        <w:adjustRightInd w:val="0"/>
        <w:spacing w:line="276" w:lineRule="auto"/>
        <w:jc w:val="both"/>
        <w:rPr>
          <w:sz w:val="26"/>
          <w:szCs w:val="24"/>
        </w:rPr>
      </w:pPr>
      <w:r w:rsidRPr="00630E0F">
        <w:rPr>
          <w:b/>
          <w:bCs w:val="0"/>
          <w:sz w:val="26"/>
          <w:szCs w:val="24"/>
        </w:rPr>
        <w:t>Câu 3:</w:t>
      </w:r>
      <w:r w:rsidRPr="00630E0F">
        <w:rPr>
          <w:sz w:val="26"/>
          <w:szCs w:val="24"/>
        </w:rPr>
        <w:t xml:space="preserve"> Sục V lít CO</w:t>
      </w:r>
      <w:r w:rsidRPr="00630E0F">
        <w:rPr>
          <w:position w:val="-4"/>
          <w:sz w:val="26"/>
          <w:szCs w:val="16"/>
        </w:rPr>
        <w:t>2</w:t>
      </w:r>
      <w:r w:rsidRPr="00630E0F">
        <w:rPr>
          <w:sz w:val="26"/>
          <w:szCs w:val="24"/>
        </w:rPr>
        <w:t xml:space="preserve"> (đktc) vào </w:t>
      </w:r>
      <w:r w:rsidR="00BE7B6E">
        <w:rPr>
          <w:sz w:val="26"/>
          <w:szCs w:val="24"/>
        </w:rPr>
        <w:t>dung dịch</w:t>
      </w:r>
      <w:r w:rsidRPr="00630E0F">
        <w:rPr>
          <w:sz w:val="26"/>
          <w:szCs w:val="24"/>
        </w:rPr>
        <w:t xml:space="preserve"> hh chứa x mol NaOH và y mol Ba(OH)</w:t>
      </w:r>
      <w:r w:rsidRPr="00630E0F">
        <w:rPr>
          <w:position w:val="-4"/>
          <w:sz w:val="26"/>
          <w:szCs w:val="16"/>
        </w:rPr>
        <w:t>2</w:t>
      </w:r>
      <w:r w:rsidRPr="00630E0F">
        <w:rPr>
          <w:sz w:val="26"/>
          <w:szCs w:val="24"/>
        </w:rPr>
        <w:t xml:space="preserve">. Để kết tủa thu được là cực đại thì giá trị của V là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u w:val="single"/>
        </w:rPr>
        <w:t>A.</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x + y).22,4. </w:t>
      </w:r>
      <w:r w:rsidRPr="00630E0F">
        <w:rPr>
          <w:rFonts w:cs="Arial"/>
          <w:sz w:val="26"/>
          <w:szCs w:val="24"/>
        </w:rPr>
        <w:tab/>
      </w:r>
      <w:r w:rsidRPr="00630E0F">
        <w:rPr>
          <w:b/>
          <w:bCs w:val="0"/>
          <w:sz w:val="26"/>
          <w:szCs w:val="24"/>
        </w:rPr>
        <w:t>B.</w:t>
      </w:r>
      <w:r w:rsidRPr="00630E0F">
        <w:rPr>
          <w:sz w:val="26"/>
          <w:szCs w:val="24"/>
        </w:rPr>
        <w:t xml:space="preserve"> V = 22,4.(x+y).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rPr>
        <w:t>C.</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y + x/2).22,4. </w:t>
      </w:r>
      <w:r w:rsidRPr="00630E0F">
        <w:rPr>
          <w:rFonts w:cs="Arial"/>
          <w:sz w:val="26"/>
          <w:szCs w:val="24"/>
        </w:rPr>
        <w:tab/>
      </w:r>
      <w:r w:rsidRPr="00630E0F">
        <w:rPr>
          <w:b/>
          <w:bCs w:val="0"/>
          <w:sz w:val="26"/>
          <w:szCs w:val="24"/>
        </w:rPr>
        <w:t>D.</w:t>
      </w:r>
      <w:r w:rsidRPr="00630E0F">
        <w:rPr>
          <w:sz w:val="26"/>
          <w:szCs w:val="24"/>
        </w:rPr>
        <w:t xml:space="preserve"> V = 22,4.y. </w:t>
      </w:r>
    </w:p>
    <w:p w:rsidR="002B1CD4" w:rsidRPr="00630E0F" w:rsidRDefault="002B1CD4" w:rsidP="00D93E06">
      <w:pPr>
        <w:spacing w:before="60" w:after="60" w:line="276" w:lineRule="auto"/>
        <w:rPr>
          <w:b/>
          <w:sz w:val="26"/>
          <w:lang w:val="fr-FR"/>
        </w:rPr>
      </w:pPr>
    </w:p>
    <w:tbl>
      <w:tblPr>
        <w:tblW w:w="0" w:type="auto"/>
        <w:tblLook w:val="04A0" w:firstRow="1" w:lastRow="0" w:firstColumn="1" w:lastColumn="0" w:noHBand="0" w:noVBand="1"/>
      </w:tblPr>
      <w:tblGrid>
        <w:gridCol w:w="5779"/>
        <w:gridCol w:w="21"/>
        <w:gridCol w:w="4565"/>
        <w:gridCol w:w="75"/>
      </w:tblGrid>
      <w:tr w:rsidR="002B1CD4" w:rsidRPr="00630E0F" w:rsidTr="00AC0C47">
        <w:trPr>
          <w:gridAfter w:val="1"/>
          <w:wAfter w:w="75" w:type="dxa"/>
        </w:trPr>
        <w:tc>
          <w:tcPr>
            <w:tcW w:w="5904"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4:</w:t>
            </w:r>
            <w:r w:rsidRPr="00630E0F">
              <w:rPr>
                <w:rFonts w:ascii="Times New Roman" w:hAnsi="Times New Roman"/>
                <w:bCs/>
                <w:color w:val="auto"/>
                <w:sz w:val="26"/>
              </w:rPr>
              <w:t xml:space="preserve"> Dung dịch A chứa a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m gam NaOH.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dư vào A ta thấy lượng kết tủa biến đổi theo hình bên. Giá trị của a và m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 và 20,0.            </w:t>
            </w:r>
            <w:r w:rsidRPr="00630E0F">
              <w:rPr>
                <w:rFonts w:ascii="Times New Roman" w:hAnsi="Times New Roman"/>
                <w:b/>
                <w:bCs/>
                <w:color w:val="auto"/>
                <w:sz w:val="26"/>
              </w:rPr>
              <w:t>B.</w:t>
            </w:r>
            <w:r w:rsidRPr="00630E0F">
              <w:rPr>
                <w:rFonts w:ascii="Times New Roman" w:hAnsi="Times New Roman"/>
                <w:bCs/>
                <w:color w:val="auto"/>
                <w:sz w:val="26"/>
              </w:rPr>
              <w:t xml:space="preserve"> 0,5 và 20,0.</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 và 24,0.            </w:t>
            </w:r>
            <w:r w:rsidRPr="00630E0F">
              <w:rPr>
                <w:rFonts w:ascii="Times New Roman" w:hAnsi="Times New Roman"/>
                <w:b/>
                <w:bCs/>
                <w:color w:val="auto"/>
                <w:sz w:val="26"/>
              </w:rPr>
              <w:t>D.</w:t>
            </w:r>
            <w:r w:rsidRPr="00630E0F">
              <w:rPr>
                <w:rFonts w:ascii="Times New Roman" w:hAnsi="Times New Roman"/>
                <w:bCs/>
                <w:color w:val="auto"/>
                <w:sz w:val="26"/>
              </w:rPr>
              <w:t xml:space="preserve"> 0,5 và 24,0.</w:t>
            </w:r>
          </w:p>
        </w:tc>
        <w:tc>
          <w:tcPr>
            <w:tcW w:w="4560"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344" w:dyaOrig="2328">
                <v:shape id="_x0000_i1055" type="#_x0000_t75" style="width:217.5pt;height:116.25pt" o:ole="">
                  <v:imagedata r:id="rId70" o:title=""/>
                </v:shape>
                <o:OLEObject Type="Embed" ProgID="ACD.ChemSketch.20" ShapeID="_x0000_i1055" DrawAspect="Content" ObjectID="_1783966168" r:id="rId71"/>
              </w:object>
            </w:r>
          </w:p>
        </w:tc>
      </w:tr>
      <w:tr w:rsidR="002B1CD4" w:rsidRPr="00630E0F" w:rsidTr="00AC0C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6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5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68.                       </w:t>
            </w:r>
            <w:r w:rsidRPr="00630E0F">
              <w:rPr>
                <w:rFonts w:ascii="Times New Roman" w:hAnsi="Times New Roman"/>
                <w:b/>
                <w:bCs/>
                <w:color w:val="auto"/>
                <w:sz w:val="26"/>
              </w:rPr>
              <w:t>D.</w:t>
            </w:r>
            <w:r w:rsidRPr="00630E0F">
              <w:rPr>
                <w:rFonts w:ascii="Times New Roman" w:hAnsi="Times New Roman"/>
                <w:bCs/>
                <w:color w:val="auto"/>
                <w:sz w:val="26"/>
              </w:rPr>
              <w:t xml:space="preserve"> 0,62.</w:t>
            </w:r>
          </w:p>
        </w:tc>
        <w:tc>
          <w:tcPr>
            <w:tcW w:w="4656" w:type="dxa"/>
            <w:gridSpan w:val="3"/>
            <w:tcBorders>
              <w:top w:val="nil"/>
              <w:left w:val="nil"/>
              <w:bottom w:val="nil"/>
              <w:right w:val="nil"/>
            </w:tcBorders>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28">
                <v:shape id="_x0000_i1056" type="#_x0000_t75" style="width:222pt;height:116.25pt" o:ole="">
                  <v:imagedata r:id="rId72" o:title=""/>
                </v:shape>
                <o:OLEObject Type="Embed" ProgID="ACD.ChemSketch.20" ShapeID="_x0000_i1056" DrawAspect="Content" ObjectID="_1783966169" r:id="rId73"/>
              </w:object>
            </w:r>
          </w:p>
        </w:tc>
      </w:tr>
    </w:tbl>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784"/>
        <w:gridCol w:w="4656"/>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b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2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2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0.                       </w:t>
            </w:r>
            <w:r w:rsidRPr="00630E0F">
              <w:rPr>
                <w:rFonts w:ascii="Times New Roman" w:hAnsi="Times New Roman"/>
                <w:b/>
                <w:bCs/>
                <w:color w:val="auto"/>
                <w:sz w:val="26"/>
              </w:rPr>
              <w:t>D.</w:t>
            </w:r>
            <w:r w:rsidRPr="00630E0F">
              <w:rPr>
                <w:rFonts w:ascii="Times New Roman" w:hAnsi="Times New Roman"/>
                <w:bCs/>
                <w:color w:val="auto"/>
                <w:sz w:val="26"/>
              </w:rPr>
              <w:t xml:space="preserve"> 0,32.</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16">
                <v:shape id="_x0000_i1057" type="#_x0000_t75" style="width:222pt;height:115.5pt" o:ole="">
                  <v:imagedata r:id="rId74" o:title=""/>
                </v:shape>
                <o:OLEObject Type="Embed" ProgID="ACD.ChemSketch.20" ShapeID="_x0000_i1057" DrawAspect="Content" ObjectID="_1783966170" r:id="rId75"/>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904"/>
        <w:gridCol w:w="4470"/>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1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1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13.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10.</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249" w:dyaOrig="2328">
                <v:shape id="_x0000_i1058" type="#_x0000_t75" style="width:213pt;height:116.25pt" o:ole="">
                  <v:imagedata r:id="rId76" o:title=""/>
                </v:shape>
                <o:OLEObject Type="Embed" ProgID="ACD.ChemSketch.20" ShapeID="_x0000_i1058" DrawAspect="Content" ObjectID="_1783966171" r:id="rId77"/>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07"/>
        <w:gridCol w:w="4633"/>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4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42.</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8.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60.</w:t>
            </w:r>
          </w:p>
        </w:tc>
        <w:tc>
          <w:tcPr>
            <w:tcW w:w="4633"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59" type="#_x0000_t75" style="width:220.5pt;height:115.5pt" o:ole="">
                  <v:imagedata r:id="rId78" o:title=""/>
                </v:shape>
                <o:OLEObject Type="Embed" ProgID="ACD.ChemSketch.20" ShapeID="_x0000_i1059" DrawAspect="Content" ObjectID="_1783966172" r:id="rId79"/>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07"/>
        <w:gridCol w:w="4633"/>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5 : 3.                       </w:t>
            </w:r>
            <w:r w:rsidRPr="00630E0F">
              <w:rPr>
                <w:rFonts w:ascii="Times New Roman" w:hAnsi="Times New Roman"/>
                <w:b/>
                <w:bCs/>
                <w:color w:val="auto"/>
                <w:sz w:val="26"/>
              </w:rPr>
              <w:t>D.</w:t>
            </w:r>
            <w:r w:rsidRPr="00630E0F">
              <w:rPr>
                <w:rFonts w:ascii="Times New Roman" w:hAnsi="Times New Roman"/>
                <w:bCs/>
                <w:color w:val="auto"/>
                <w:sz w:val="26"/>
              </w:rPr>
              <w:t xml:space="preserve"> 4 : 3.</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60" type="#_x0000_t75" style="width:220.5pt;height:115.5pt" o:ole="">
                  <v:imagedata r:id="rId80" o:title=""/>
                </v:shape>
                <o:OLEObject Type="Embed" ProgID="ACD.ChemSketch.20" ShapeID="_x0000_i1060" DrawAspect="Content" ObjectID="_1783966173" r:id="rId81"/>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07"/>
        <w:gridCol w:w="4633"/>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4 : 3.                       </w:t>
            </w:r>
            <w:r w:rsidRPr="00630E0F">
              <w:rPr>
                <w:rFonts w:ascii="Times New Roman" w:hAnsi="Times New Roman"/>
                <w:b/>
                <w:bCs/>
                <w:color w:val="auto"/>
                <w:sz w:val="26"/>
              </w:rPr>
              <w:t>D.</w:t>
            </w:r>
            <w:r w:rsidRPr="00630E0F">
              <w:rPr>
                <w:rFonts w:ascii="Times New Roman" w:hAnsi="Times New Roman"/>
                <w:bCs/>
                <w:color w:val="auto"/>
                <w:sz w:val="26"/>
              </w:rPr>
              <w:t xml:space="preserve"> 5 : 4.</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28">
                <v:shape id="_x0000_i1061" type="#_x0000_t75" style="width:220.5pt;height:116.25pt" o:ole="">
                  <v:imagedata r:id="rId82" o:title=""/>
                </v:shape>
                <o:OLEObject Type="Embed" ProgID="ACD.ChemSketch.20" ShapeID="_x0000_i1061" DrawAspect="Content" ObjectID="_1783966174" r:id="rId83"/>
              </w:object>
            </w:r>
          </w:p>
        </w:tc>
      </w:tr>
    </w:tbl>
    <w:p w:rsidR="002B1CD4"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rPr>
        <w:br w:type="page"/>
      </w:r>
    </w:p>
    <w:p w:rsidR="00AC1B72" w:rsidRDefault="00AC1B72" w:rsidP="00D93E06">
      <w:pPr>
        <w:spacing w:before="60" w:after="60" w:line="276" w:lineRule="auto"/>
        <w:ind w:right="43"/>
        <w:rPr>
          <w:b/>
        </w:rPr>
      </w:pPr>
      <w:r w:rsidRPr="00AC1B72">
        <w:rPr>
          <w:b/>
          <w:highlight w:val="yellow"/>
        </w:rPr>
        <w:lastRenderedPageBreak/>
        <w:t>Dạng 3: OH- phản ứng với dung dịch Al3+</w:t>
      </w:r>
    </w:p>
    <w:p w:rsidR="002B1CD4" w:rsidRPr="00630E0F" w:rsidRDefault="002B1CD4" w:rsidP="00D93E06">
      <w:pPr>
        <w:spacing w:before="60" w:after="60" w:line="276" w:lineRule="auto"/>
        <w:ind w:right="43"/>
        <w:rPr>
          <w:bCs w:val="0"/>
          <w:sz w:val="26"/>
        </w:rPr>
      </w:pPr>
      <w:r w:rsidRPr="00630E0F">
        <w:rPr>
          <w:b/>
        </w:rPr>
        <w:t xml:space="preserve">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E9418C" w:rsidRDefault="00E9418C" w:rsidP="00E9418C">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Cho từ từ </w:t>
      </w:r>
      <w:r>
        <w:rPr>
          <w:rFonts w:ascii="Times New Roman" w:hAnsi="Times New Roman"/>
          <w:bCs/>
          <w:color w:val="auto"/>
          <w:sz w:val="26"/>
        </w:rPr>
        <w:t>dung dịch</w:t>
      </w:r>
      <w:r w:rsidRPr="00630E0F">
        <w:rPr>
          <w:rFonts w:ascii="Times New Roman" w:hAnsi="Times New Roman"/>
          <w:bCs/>
          <w:color w:val="auto"/>
          <w:sz w:val="26"/>
        </w:rPr>
        <w:t xml:space="preserve"> chứa NaOH vào </w:t>
      </w:r>
      <w:r>
        <w:rPr>
          <w:rFonts w:ascii="Times New Roman" w:hAnsi="Times New Roman"/>
          <w:bCs/>
          <w:color w:val="auto"/>
          <w:sz w:val="26"/>
        </w:rPr>
        <w:t>dung dịch</w:t>
      </w:r>
      <w:r w:rsidRPr="00630E0F">
        <w:rPr>
          <w:rFonts w:ascii="Times New Roman" w:hAnsi="Times New Roman"/>
          <w:bCs/>
          <w:color w:val="auto"/>
          <w:sz w:val="26"/>
        </w:rPr>
        <w:t xml:space="preserve"> chứa a mol AlCl</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ta có: </w:t>
      </w:r>
    </w:p>
    <w:p w:rsidR="00E9418C" w:rsidRDefault="00E9418C" w:rsidP="00E9418C">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3NaOH + AlCl</w:t>
      </w:r>
      <w:r>
        <w:rPr>
          <w:rFonts w:ascii="Times New Roman" w:hAnsi="Times New Roman"/>
          <w:bCs/>
          <w:color w:val="auto"/>
          <w:sz w:val="26"/>
          <w:vertAlign w:val="subscript"/>
        </w:rPr>
        <w:t>3</w:t>
      </w:r>
      <w:r>
        <w:rPr>
          <w:rFonts w:ascii="Times New Roman" w:hAnsi="Times New Roman"/>
          <w:bCs/>
          <w:color w:val="auto"/>
          <w:sz w:val="26"/>
        </w:rPr>
        <w:t xml:space="preserve"> </w:t>
      </w:r>
      <w:r w:rsidRPr="00E9418C">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 3NaCl</w:t>
      </w:r>
    </w:p>
    <w:p w:rsidR="00E9418C" w:rsidRDefault="00E9418C" w:rsidP="00E9418C">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Nếu NaOH dư: NaOH +</w:t>
      </w:r>
      <w:r w:rsidRPr="00E9418C">
        <w:rPr>
          <w:rFonts w:ascii="Times New Roman" w:hAnsi="Times New Roman"/>
          <w:bCs/>
          <w:color w:val="auto"/>
          <w:sz w:val="26"/>
        </w:rPr>
        <w:t xml:space="preserve"> </w:t>
      </w:r>
      <w:r>
        <w:rPr>
          <w:rFonts w:ascii="Times New Roman" w:hAnsi="Times New Roman"/>
          <w:bCs/>
          <w:color w:val="auto"/>
          <w:sz w:val="26"/>
        </w:rPr>
        <w:t>Al(OH)</w:t>
      </w:r>
      <w:r>
        <w:rPr>
          <w:rFonts w:ascii="Times New Roman" w:hAnsi="Times New Roman"/>
          <w:bCs/>
          <w:color w:val="auto"/>
          <w:sz w:val="26"/>
          <w:vertAlign w:val="subscript"/>
        </w:rPr>
        <w:t>3</w:t>
      </w:r>
      <w:r>
        <w:rPr>
          <w:rFonts w:ascii="Times New Roman" w:hAnsi="Times New Roman"/>
          <w:bCs/>
          <w:color w:val="auto"/>
          <w:sz w:val="26"/>
        </w:rPr>
        <w:t xml:space="preserve"> </w:t>
      </w:r>
      <w:r w:rsidRPr="00E9418C">
        <w:rPr>
          <w:rFonts w:ascii="Times New Roman" w:hAnsi="Times New Roman"/>
          <w:bCs/>
          <w:color w:val="auto"/>
          <w:sz w:val="26"/>
        </w:rPr>
        <w:sym w:font="Wingdings" w:char="F0E0"/>
      </w:r>
      <w:r>
        <w:rPr>
          <w:rFonts w:ascii="Times New Roman" w:hAnsi="Times New Roman"/>
          <w:bCs/>
          <w:color w:val="auto"/>
          <w:sz w:val="26"/>
        </w:rPr>
        <w:t xml:space="preserve"> NaAlO</w:t>
      </w:r>
      <w:r>
        <w:rPr>
          <w:rFonts w:ascii="Times New Roman" w:hAnsi="Times New Roman"/>
          <w:bCs/>
          <w:color w:val="auto"/>
          <w:sz w:val="26"/>
          <w:vertAlign w:val="subscript"/>
        </w:rPr>
        <w:t>2</w:t>
      </w:r>
      <w:r>
        <w:rPr>
          <w:rFonts w:ascii="Times New Roman" w:hAnsi="Times New Roman"/>
          <w:bCs/>
          <w:color w:val="auto"/>
          <w:sz w:val="26"/>
        </w:rPr>
        <w:t xml:space="preserve"> + 2H</w:t>
      </w:r>
      <w:r>
        <w:rPr>
          <w:rFonts w:ascii="Times New Roman" w:hAnsi="Times New Roman"/>
          <w:bCs/>
          <w:color w:val="auto"/>
          <w:sz w:val="26"/>
          <w:vertAlign w:val="subscript"/>
        </w:rPr>
        <w:t>2</w:t>
      </w:r>
      <w:r>
        <w:rPr>
          <w:rFonts w:ascii="Times New Roman" w:hAnsi="Times New Roman"/>
          <w:bCs/>
          <w:color w:val="auto"/>
          <w:sz w:val="26"/>
        </w:rPr>
        <w:t>O</w:t>
      </w:r>
    </w:p>
    <w:p w:rsidR="00E9418C" w:rsidRPr="00E9418C" w:rsidRDefault="00E9418C" w:rsidP="00E9418C">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Hoặc 4NaOH + AlCl</w:t>
      </w:r>
      <w:r>
        <w:rPr>
          <w:rFonts w:ascii="Times New Roman" w:hAnsi="Times New Roman"/>
          <w:bCs/>
          <w:color w:val="auto"/>
          <w:sz w:val="26"/>
          <w:vertAlign w:val="subscript"/>
        </w:rPr>
        <w:t>3</w:t>
      </w:r>
      <w:r>
        <w:rPr>
          <w:rFonts w:ascii="Times New Roman" w:hAnsi="Times New Roman"/>
          <w:bCs/>
          <w:color w:val="auto"/>
          <w:sz w:val="26"/>
        </w:rPr>
        <w:t xml:space="preserve"> </w:t>
      </w:r>
      <w:r w:rsidRPr="00E9418C">
        <w:rPr>
          <w:rFonts w:ascii="Times New Roman" w:hAnsi="Times New Roman"/>
          <w:bCs/>
          <w:color w:val="auto"/>
          <w:sz w:val="26"/>
        </w:rPr>
        <w:sym w:font="Wingdings" w:char="F0E0"/>
      </w:r>
      <w:r>
        <w:rPr>
          <w:rFonts w:ascii="Times New Roman" w:hAnsi="Times New Roman"/>
          <w:bCs/>
          <w:color w:val="auto"/>
          <w:sz w:val="26"/>
        </w:rPr>
        <w:t xml:space="preserve"> NaAlO</w:t>
      </w:r>
      <w:r>
        <w:rPr>
          <w:rFonts w:ascii="Times New Roman" w:hAnsi="Times New Roman"/>
          <w:bCs/>
          <w:color w:val="auto"/>
          <w:sz w:val="26"/>
          <w:vertAlign w:val="subscript"/>
        </w:rPr>
        <w:t>2</w:t>
      </w:r>
      <w:r>
        <w:rPr>
          <w:rFonts w:ascii="Times New Roman" w:hAnsi="Times New Roman"/>
          <w:bCs/>
          <w:color w:val="auto"/>
          <w:sz w:val="26"/>
        </w:rPr>
        <w:t xml:space="preserve"> + 3NaCl + 2H</w:t>
      </w:r>
      <w:r>
        <w:rPr>
          <w:rFonts w:ascii="Times New Roman" w:hAnsi="Times New Roman"/>
          <w:bCs/>
          <w:color w:val="auto"/>
          <w:sz w:val="26"/>
          <w:vertAlign w:val="subscript"/>
        </w:rPr>
        <w:t>2</w:t>
      </w:r>
      <w:r>
        <w:rPr>
          <w:rFonts w:ascii="Times New Roman" w:hAnsi="Times New Roman"/>
          <w:bCs/>
          <w:color w:val="auto"/>
          <w:sz w:val="26"/>
        </w:rPr>
        <w:t>O</w:t>
      </w:r>
    </w:p>
    <w:p w:rsidR="002B1CD4" w:rsidRDefault="00E9418C" w:rsidP="00D93E06">
      <w:pPr>
        <w:spacing w:before="60" w:after="60" w:line="276" w:lineRule="auto"/>
        <w:ind w:right="43"/>
        <w:rPr>
          <w:b/>
          <w:bCs w:val="0"/>
          <w:i/>
          <w:sz w:val="26"/>
        </w:rPr>
      </w:pPr>
      <w:r w:rsidRPr="00630E0F">
        <w:object w:dxaOrig="4812" w:dyaOrig="2244">
          <v:shape id="_x0000_i1062" type="#_x0000_t75" style="width:240pt;height:111.75pt" o:ole="">
            <v:imagedata r:id="rId84" o:title=""/>
          </v:shape>
          <o:OLEObject Type="Embed" ProgID="ACD.ChemSketch.20" ShapeID="_x0000_i1062" DrawAspect="Content" ObjectID="_1783966175" r:id="rId85"/>
        </w:object>
      </w:r>
    </w:p>
    <w:p w:rsidR="00195EE3" w:rsidRDefault="00195EE3" w:rsidP="00195EE3">
      <w:pPr>
        <w:spacing w:before="60" w:after="60" w:line="276" w:lineRule="auto"/>
        <w:ind w:right="43"/>
        <w:jc w:val="both"/>
        <w:rPr>
          <w:b/>
          <w:bCs w:val="0"/>
          <w:sz w:val="26"/>
        </w:rPr>
      </w:pPr>
      <w:r>
        <w:rPr>
          <w:b/>
          <w:bCs w:val="0"/>
          <w:sz w:val="26"/>
        </w:rPr>
        <w:t>II</w:t>
      </w:r>
      <w:r w:rsidRPr="00D25679">
        <w:rPr>
          <w:b/>
          <w:bCs w:val="0"/>
          <w:sz w:val="26"/>
        </w:rPr>
        <w:t>.</w:t>
      </w:r>
      <w:r>
        <w:rPr>
          <w:b/>
          <w:bCs w:val="0"/>
          <w:sz w:val="26"/>
        </w:rPr>
        <w:t xml:space="preserve"> Bài tập ví dụ</w:t>
      </w:r>
    </w:p>
    <w:p w:rsidR="00195EE3" w:rsidRPr="00AE29BA" w:rsidRDefault="00195EE3" w:rsidP="00AE29BA">
      <w:pPr>
        <w:spacing w:before="60" w:after="60" w:line="276" w:lineRule="auto"/>
        <w:ind w:right="43"/>
        <w:jc w:val="both"/>
        <w:rPr>
          <w:b/>
          <w:bCs w:val="0"/>
          <w:sz w:val="26"/>
        </w:rPr>
      </w:pPr>
      <w:r>
        <w:rPr>
          <w:b/>
          <w:bCs w:val="0"/>
          <w:sz w:val="26"/>
        </w:rPr>
        <w:t>1. Mức độ nhận biết</w:t>
      </w:r>
    </w:p>
    <w:p w:rsidR="00195EE3" w:rsidRDefault="00195EE3"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w:t>
      </w:r>
      <w:r w:rsidR="00F04070">
        <w:rPr>
          <w:b/>
          <w:bCs w:val="0"/>
          <w:sz w:val="26"/>
        </w:rPr>
        <w:t>1</w:t>
      </w:r>
      <w:r>
        <w:rPr>
          <w:b/>
          <w:bCs w:val="0"/>
          <w:sz w:val="26"/>
        </w:rPr>
        <w:t xml:space="preserve">: </w:t>
      </w:r>
      <w:r>
        <w:rPr>
          <w:bCs w:val="0"/>
          <w:sz w:val="26"/>
        </w:rPr>
        <w:t>Cho từ từ</w:t>
      </w:r>
      <w:r w:rsidR="00F04070">
        <w:rPr>
          <w:bCs w:val="0"/>
          <w:sz w:val="26"/>
        </w:rPr>
        <w:t xml:space="preserve"> dung dịch NaOH đến dư vào dung dịch Al(NO</w:t>
      </w:r>
      <w:r w:rsidR="00F04070">
        <w:rPr>
          <w:bCs w:val="0"/>
          <w:sz w:val="26"/>
          <w:vertAlign w:val="subscript"/>
        </w:rPr>
        <w:t>3</w:t>
      </w:r>
      <w:r w:rsidR="00F04070">
        <w:rPr>
          <w:bCs w:val="0"/>
          <w:sz w:val="26"/>
        </w:rPr>
        <w:t>)</w:t>
      </w:r>
      <w:r w:rsidR="00F04070">
        <w:rPr>
          <w:bCs w:val="0"/>
          <w:sz w:val="26"/>
          <w:vertAlign w:val="subscript"/>
        </w:rPr>
        <w:t>3</w:t>
      </w:r>
      <w:r w:rsidR="00F04070">
        <w:rPr>
          <w:bCs w:val="0"/>
          <w:sz w:val="26"/>
        </w:rPr>
        <w:t xml:space="preserve">. Kết quả thí nghiệm được biểu diễn ở đồ thị dưới đây. Giá trị của </w:t>
      </w:r>
      <w:r w:rsidR="00FE7479">
        <w:rPr>
          <w:bCs w:val="0"/>
          <w:sz w:val="26"/>
        </w:rPr>
        <w:t>a</w:t>
      </w:r>
      <w:r w:rsidR="00F04070">
        <w:rPr>
          <w:bCs w:val="0"/>
          <w:sz w:val="26"/>
        </w:rPr>
        <w:t xml:space="preserve">, </w:t>
      </w:r>
      <w:r w:rsidR="00FE7479">
        <w:rPr>
          <w:bCs w:val="0"/>
          <w:sz w:val="26"/>
        </w:rPr>
        <w:t>b</w:t>
      </w:r>
      <w:r w:rsidR="00F04070">
        <w:rPr>
          <w:bCs w:val="0"/>
          <w:sz w:val="26"/>
        </w:rPr>
        <w:t xml:space="preserve"> tương ứng là</w:t>
      </w:r>
    </w:p>
    <w:p w:rsidR="00FE7479" w:rsidRDefault="00FE7479" w:rsidP="00FE7479">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6.</w:t>
      </w:r>
      <w:r>
        <w:rPr>
          <w:bCs w:val="0"/>
          <w:sz w:val="26"/>
        </w:rPr>
        <w:tab/>
      </w:r>
      <w:r>
        <w:rPr>
          <w:bCs w:val="0"/>
          <w:sz w:val="26"/>
        </w:rPr>
        <w:tab/>
      </w:r>
      <w:r>
        <w:rPr>
          <w:b/>
          <w:bCs w:val="0"/>
          <w:sz w:val="26"/>
        </w:rPr>
        <w:t>B</w:t>
      </w:r>
      <w:r w:rsidRPr="00FE7479">
        <w:rPr>
          <w:b/>
          <w:bCs w:val="0"/>
          <w:sz w:val="26"/>
        </w:rPr>
        <w:t>.</w:t>
      </w:r>
      <w:r>
        <w:rPr>
          <w:bCs w:val="0"/>
          <w:sz w:val="26"/>
        </w:rPr>
        <w:t xml:space="preserve"> 0,6 và 0,9.</w:t>
      </w:r>
      <w:r>
        <w:rPr>
          <w:bCs w:val="0"/>
          <w:sz w:val="26"/>
        </w:rPr>
        <w:tab/>
      </w:r>
      <w:r>
        <w:rPr>
          <w:bCs w:val="0"/>
          <w:sz w:val="26"/>
        </w:rPr>
        <w:tab/>
      </w:r>
      <w:r w:rsidRPr="002741C5">
        <w:rPr>
          <w:b/>
          <w:bCs w:val="0"/>
          <w:sz w:val="26"/>
        </w:rPr>
        <w:t>C.</w:t>
      </w:r>
      <w:r>
        <w:rPr>
          <w:bCs w:val="0"/>
          <w:sz w:val="26"/>
        </w:rPr>
        <w:t xml:space="preserve"> 0,9 và 1,2.</w:t>
      </w:r>
      <w:r>
        <w:rPr>
          <w:bCs w:val="0"/>
          <w:sz w:val="26"/>
        </w:rPr>
        <w:tab/>
      </w:r>
      <w:r>
        <w:rPr>
          <w:bCs w:val="0"/>
          <w:sz w:val="26"/>
        </w:rPr>
        <w:tab/>
      </w:r>
      <w:r>
        <w:rPr>
          <w:b/>
          <w:bCs w:val="0"/>
          <w:sz w:val="26"/>
        </w:rPr>
        <w:t>D</w:t>
      </w:r>
      <w:r w:rsidRPr="00FE7479">
        <w:rPr>
          <w:b/>
          <w:bCs w:val="0"/>
          <w:sz w:val="26"/>
        </w:rPr>
        <w:t>.</w:t>
      </w:r>
      <w:r>
        <w:rPr>
          <w:bCs w:val="0"/>
          <w:sz w:val="26"/>
        </w:rPr>
        <w:t xml:space="preserve"> 0,5 và 0,9.</w:t>
      </w:r>
      <w:r>
        <w:rPr>
          <w:bCs w:val="0"/>
          <w:sz w:val="26"/>
        </w:rPr>
        <w:tab/>
      </w:r>
      <w:r>
        <w:rPr>
          <w:bCs w:val="0"/>
          <w:sz w:val="26"/>
        </w:rPr>
        <w:tab/>
      </w: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812" w:dyaOrig="2220">
          <v:shape id="_x0000_i1063" type="#_x0000_t75" style="width:240pt;height:111pt" o:ole="">
            <v:imagedata r:id="rId86" o:title=""/>
          </v:shape>
          <o:OLEObject Type="Embed" ProgID="ACD.ChemSketch.20" ShapeID="_x0000_i1063" DrawAspect="Content" ObjectID="_1783966176" r:id="rId87"/>
        </w:object>
      </w:r>
    </w:p>
    <w:p w:rsidR="002741C5" w:rsidRDefault="002741C5" w:rsidP="002741C5">
      <w:pPr>
        <w:spacing w:before="60" w:after="60" w:line="276" w:lineRule="auto"/>
        <w:ind w:right="43"/>
        <w:jc w:val="center"/>
        <w:rPr>
          <w:b/>
          <w:bCs w:val="0"/>
          <w:sz w:val="26"/>
        </w:rPr>
      </w:pPr>
    </w:p>
    <w:p w:rsidR="00F04070" w:rsidRDefault="002741C5" w:rsidP="002741C5">
      <w:pPr>
        <w:spacing w:before="60" w:after="60" w:line="276" w:lineRule="auto"/>
        <w:ind w:right="43"/>
        <w:jc w:val="center"/>
        <w:rPr>
          <w:b/>
          <w:bCs w:val="0"/>
          <w:sz w:val="26"/>
        </w:rPr>
      </w:pPr>
      <w:r>
        <w:rPr>
          <w:b/>
          <w:bCs w:val="0"/>
          <w:sz w:val="26"/>
        </w:rPr>
        <w:t>Giải</w:t>
      </w:r>
    </w:p>
    <w:p w:rsidR="00363BB6" w:rsidRDefault="002741C5" w:rsidP="002741C5">
      <w:pPr>
        <w:spacing w:before="60" w:after="60" w:line="276" w:lineRule="auto"/>
        <w:ind w:right="43"/>
        <w:rPr>
          <w:bCs w:val="0"/>
          <w:sz w:val="26"/>
        </w:rPr>
      </w:pPr>
      <w:r>
        <w:rPr>
          <w:bCs w:val="0"/>
          <w:sz w:val="26"/>
        </w:rPr>
        <w:t>+ Từ đồ thị ta có:</w:t>
      </w:r>
      <w:r w:rsidR="00D569D9">
        <w:rPr>
          <w:bCs w:val="0"/>
          <w:sz w:val="26"/>
        </w:rPr>
        <w:t xml:space="preserve"> </w:t>
      </w:r>
    </w:p>
    <w:p w:rsidR="002741C5" w:rsidRPr="00D569D9" w:rsidRDefault="00363BB6" w:rsidP="002741C5">
      <w:pPr>
        <w:spacing w:before="60" w:after="60" w:line="276" w:lineRule="auto"/>
        <w:ind w:right="43"/>
        <w:rPr>
          <w:bCs w:val="0"/>
          <w:sz w:val="26"/>
        </w:rPr>
      </w:pPr>
      <w:r>
        <w:rPr>
          <w:bCs w:val="0"/>
          <w:sz w:val="26"/>
        </w:rPr>
        <w:t xml:space="preserve">Khi: </w:t>
      </w:r>
      <w:r w:rsidR="00D569D9">
        <w:rPr>
          <w:bCs w:val="0"/>
          <w:sz w:val="26"/>
        </w:rPr>
        <w:t>nAl(OH)</w:t>
      </w:r>
      <w:r w:rsidR="00D569D9">
        <w:rPr>
          <w:bCs w:val="0"/>
          <w:sz w:val="26"/>
          <w:vertAlign w:val="subscript"/>
        </w:rPr>
        <w:t>3</w:t>
      </w:r>
      <w:r w:rsidR="00D569D9">
        <w:rPr>
          <w:bCs w:val="0"/>
          <w:sz w:val="26"/>
        </w:rPr>
        <w:t xml:space="preserve"> = 0,3 mol, nNaOH = a mol</w:t>
      </w:r>
    </w:p>
    <w:p w:rsidR="00D569D9" w:rsidRDefault="00363BB6" w:rsidP="00D569D9">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THH:      </w:t>
      </w:r>
      <w:r w:rsidR="00D569D9">
        <w:rPr>
          <w:rFonts w:ascii="Times New Roman" w:hAnsi="Times New Roman"/>
          <w:bCs/>
          <w:color w:val="auto"/>
          <w:sz w:val="26"/>
        </w:rPr>
        <w:t>3NaOH + AlCl</w:t>
      </w:r>
      <w:r w:rsidR="00D569D9">
        <w:rPr>
          <w:rFonts w:ascii="Times New Roman" w:hAnsi="Times New Roman"/>
          <w:bCs/>
          <w:color w:val="auto"/>
          <w:sz w:val="26"/>
          <w:vertAlign w:val="subscript"/>
        </w:rPr>
        <w:t>3</w:t>
      </w:r>
      <w:r w:rsidR="00D569D9">
        <w:rPr>
          <w:rFonts w:ascii="Times New Roman" w:hAnsi="Times New Roman"/>
          <w:bCs/>
          <w:color w:val="auto"/>
          <w:sz w:val="26"/>
        </w:rPr>
        <w:t xml:space="preserve"> </w:t>
      </w:r>
      <w:r w:rsidR="00D569D9" w:rsidRPr="00E9418C">
        <w:rPr>
          <w:rFonts w:ascii="Times New Roman" w:hAnsi="Times New Roman"/>
          <w:bCs/>
          <w:color w:val="auto"/>
          <w:sz w:val="26"/>
        </w:rPr>
        <w:sym w:font="Wingdings" w:char="F0E0"/>
      </w:r>
      <w:r w:rsidR="00D569D9">
        <w:rPr>
          <w:rFonts w:ascii="Times New Roman" w:hAnsi="Times New Roman"/>
          <w:bCs/>
          <w:color w:val="auto"/>
          <w:sz w:val="26"/>
        </w:rPr>
        <w:t xml:space="preserve"> Al(OH)</w:t>
      </w:r>
      <w:r w:rsidR="00D569D9">
        <w:rPr>
          <w:rFonts w:ascii="Times New Roman" w:hAnsi="Times New Roman"/>
          <w:bCs/>
          <w:color w:val="auto"/>
          <w:sz w:val="26"/>
          <w:vertAlign w:val="subscript"/>
        </w:rPr>
        <w:t>3</w:t>
      </w:r>
      <w:r w:rsidR="00D569D9">
        <w:rPr>
          <w:rFonts w:ascii="Times New Roman" w:hAnsi="Times New Roman"/>
          <w:bCs/>
          <w:color w:val="auto"/>
          <w:sz w:val="26"/>
        </w:rPr>
        <w:t xml:space="preserve"> + 3NaCl</w:t>
      </w:r>
      <w:r w:rsidR="00231776">
        <w:rPr>
          <w:rFonts w:ascii="Times New Roman" w:hAnsi="Times New Roman"/>
          <w:bCs/>
          <w:color w:val="auto"/>
          <w:sz w:val="26"/>
        </w:rPr>
        <w:t xml:space="preserve"> (1)</w:t>
      </w:r>
    </w:p>
    <w:p w:rsidR="00363BB6" w:rsidRDefault="00363BB6" w:rsidP="00D569D9">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a              0,3            0,3                                     mol</w:t>
      </w:r>
    </w:p>
    <w:p w:rsidR="00363BB6" w:rsidRDefault="00363BB6" w:rsidP="00D569D9">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a = nNaOH= 0,9 mol</w:t>
      </w:r>
    </w:p>
    <w:p w:rsidR="00363BB6" w:rsidRPr="00D569D9" w:rsidRDefault="00363BB6" w:rsidP="00363BB6">
      <w:pPr>
        <w:spacing w:before="60" w:after="60" w:line="276" w:lineRule="auto"/>
        <w:ind w:right="43"/>
        <w:rPr>
          <w:bCs w:val="0"/>
          <w:sz w:val="26"/>
        </w:rPr>
      </w:pPr>
      <w:r>
        <w:rPr>
          <w:bCs w:val="0"/>
          <w:sz w:val="26"/>
        </w:rPr>
        <w:t>Khi: nAl(OH)</w:t>
      </w:r>
      <w:r>
        <w:rPr>
          <w:bCs w:val="0"/>
          <w:sz w:val="26"/>
          <w:vertAlign w:val="subscript"/>
        </w:rPr>
        <w:t>3</w:t>
      </w:r>
      <w:r>
        <w:rPr>
          <w:bCs w:val="0"/>
          <w:sz w:val="26"/>
        </w:rPr>
        <w:t xml:space="preserve"> = 0,3 mol, nNaOH = b mol</w:t>
      </w:r>
    </w:p>
    <w:p w:rsidR="00D569D9" w:rsidRDefault="00363BB6" w:rsidP="00D569D9">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THH:    </w:t>
      </w:r>
      <w:r w:rsidR="00D569D9">
        <w:rPr>
          <w:rFonts w:ascii="Times New Roman" w:hAnsi="Times New Roman"/>
          <w:bCs/>
          <w:color w:val="auto"/>
          <w:sz w:val="26"/>
        </w:rPr>
        <w:t>NaOH +</w:t>
      </w:r>
      <w:r w:rsidR="00D569D9" w:rsidRPr="00E9418C">
        <w:rPr>
          <w:rFonts w:ascii="Times New Roman" w:hAnsi="Times New Roman"/>
          <w:bCs/>
          <w:color w:val="auto"/>
          <w:sz w:val="26"/>
        </w:rPr>
        <w:t xml:space="preserve"> </w:t>
      </w:r>
      <w:r w:rsidR="00D569D9">
        <w:rPr>
          <w:rFonts w:ascii="Times New Roman" w:hAnsi="Times New Roman"/>
          <w:bCs/>
          <w:color w:val="auto"/>
          <w:sz w:val="26"/>
        </w:rPr>
        <w:t>Al(OH)</w:t>
      </w:r>
      <w:r w:rsidR="00D569D9">
        <w:rPr>
          <w:rFonts w:ascii="Times New Roman" w:hAnsi="Times New Roman"/>
          <w:bCs/>
          <w:color w:val="auto"/>
          <w:sz w:val="26"/>
          <w:vertAlign w:val="subscript"/>
        </w:rPr>
        <w:t>3</w:t>
      </w:r>
      <w:r w:rsidR="00D569D9">
        <w:rPr>
          <w:rFonts w:ascii="Times New Roman" w:hAnsi="Times New Roman"/>
          <w:bCs/>
          <w:color w:val="auto"/>
          <w:sz w:val="26"/>
        </w:rPr>
        <w:t xml:space="preserve"> </w:t>
      </w:r>
      <w:r w:rsidR="00D569D9" w:rsidRPr="00E9418C">
        <w:rPr>
          <w:rFonts w:ascii="Times New Roman" w:hAnsi="Times New Roman"/>
          <w:bCs/>
          <w:color w:val="auto"/>
          <w:sz w:val="26"/>
        </w:rPr>
        <w:sym w:font="Wingdings" w:char="F0E0"/>
      </w:r>
      <w:r w:rsidR="00D569D9">
        <w:rPr>
          <w:rFonts w:ascii="Times New Roman" w:hAnsi="Times New Roman"/>
          <w:bCs/>
          <w:color w:val="auto"/>
          <w:sz w:val="26"/>
        </w:rPr>
        <w:t xml:space="preserve"> NaAlO</w:t>
      </w:r>
      <w:r w:rsidR="00D569D9">
        <w:rPr>
          <w:rFonts w:ascii="Times New Roman" w:hAnsi="Times New Roman"/>
          <w:bCs/>
          <w:color w:val="auto"/>
          <w:sz w:val="26"/>
          <w:vertAlign w:val="subscript"/>
        </w:rPr>
        <w:t>2</w:t>
      </w:r>
      <w:r w:rsidR="00D569D9">
        <w:rPr>
          <w:rFonts w:ascii="Times New Roman" w:hAnsi="Times New Roman"/>
          <w:bCs/>
          <w:color w:val="auto"/>
          <w:sz w:val="26"/>
        </w:rPr>
        <w:t xml:space="preserve"> + 2H</w:t>
      </w:r>
      <w:r w:rsidR="00D569D9">
        <w:rPr>
          <w:rFonts w:ascii="Times New Roman" w:hAnsi="Times New Roman"/>
          <w:bCs/>
          <w:color w:val="auto"/>
          <w:sz w:val="26"/>
          <w:vertAlign w:val="subscript"/>
        </w:rPr>
        <w:t>2</w:t>
      </w:r>
      <w:r w:rsidR="00D569D9">
        <w:rPr>
          <w:rFonts w:ascii="Times New Roman" w:hAnsi="Times New Roman"/>
          <w:bCs/>
          <w:color w:val="auto"/>
          <w:sz w:val="26"/>
        </w:rPr>
        <w:t>O</w:t>
      </w:r>
      <w:r w:rsidR="00231776">
        <w:rPr>
          <w:rFonts w:ascii="Times New Roman" w:hAnsi="Times New Roman"/>
          <w:bCs/>
          <w:color w:val="auto"/>
          <w:sz w:val="26"/>
        </w:rPr>
        <w:t xml:space="preserve">  (2)</w:t>
      </w:r>
    </w:p>
    <w:p w:rsidR="00D569D9" w:rsidRDefault="00363BB6" w:rsidP="002741C5">
      <w:pPr>
        <w:spacing w:before="60" w:after="60" w:line="276" w:lineRule="auto"/>
        <w:ind w:right="43"/>
        <w:rPr>
          <w:bCs w:val="0"/>
          <w:sz w:val="26"/>
        </w:rPr>
      </w:pPr>
      <w:r>
        <w:rPr>
          <w:bCs w:val="0"/>
          <w:sz w:val="26"/>
        </w:rPr>
        <w:t xml:space="preserve">                 0,</w:t>
      </w:r>
      <w:r w:rsidR="00231776">
        <w:rPr>
          <w:bCs w:val="0"/>
          <w:sz w:val="26"/>
        </w:rPr>
        <w:t>3</w:t>
      </w:r>
      <w:r>
        <w:rPr>
          <w:bCs w:val="0"/>
          <w:sz w:val="26"/>
        </w:rPr>
        <w:t xml:space="preserve">            0,3                                          mol</w:t>
      </w:r>
    </w:p>
    <w:p w:rsidR="002741C5" w:rsidRDefault="002741C5" w:rsidP="002741C5">
      <w:pPr>
        <w:spacing w:before="60" w:after="60" w:line="276" w:lineRule="auto"/>
        <w:ind w:right="43"/>
        <w:rPr>
          <w:bCs w:val="0"/>
          <w:sz w:val="26"/>
        </w:rPr>
      </w:pPr>
      <w:r>
        <w:rPr>
          <w:bCs w:val="0"/>
          <w:sz w:val="26"/>
        </w:rPr>
        <w:tab/>
      </w:r>
      <w:r w:rsidR="00231776">
        <w:rPr>
          <w:bCs w:val="0"/>
          <w:sz w:val="26"/>
        </w:rPr>
        <w:t>nNaOH = 0,9 + 0,3 = 1,2 mol</w:t>
      </w:r>
    </w:p>
    <w:p w:rsidR="002741C5" w:rsidRPr="00F04070" w:rsidRDefault="002741C5" w:rsidP="00D93E06">
      <w:pPr>
        <w:spacing w:before="60" w:after="60" w:line="276" w:lineRule="auto"/>
        <w:ind w:right="43"/>
        <w:rPr>
          <w:bCs w:val="0"/>
          <w:sz w:val="26"/>
        </w:rPr>
      </w:pPr>
      <w:r>
        <w:rPr>
          <w:bCs w:val="0"/>
          <w:sz w:val="26"/>
        </w:rPr>
        <w:lastRenderedPageBreak/>
        <w:t xml:space="preserve">+ Vậy đáp án là </w:t>
      </w:r>
      <w:r w:rsidRPr="002741C5">
        <w:rPr>
          <w:b/>
          <w:bCs w:val="0"/>
          <w:sz w:val="26"/>
        </w:rPr>
        <w:t>C</w:t>
      </w:r>
    </w:p>
    <w:p w:rsidR="002B1CD4" w:rsidRPr="00630E0F" w:rsidRDefault="002B1CD4" w:rsidP="00195EE3">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t>VD</w:t>
      </w:r>
      <w:r w:rsidR="002741C5">
        <w:rPr>
          <w:b/>
          <w:sz w:val="26"/>
        </w:rPr>
        <w:t>2</w:t>
      </w:r>
      <w:r w:rsidRPr="00630E0F">
        <w:rPr>
          <w:b/>
          <w:sz w:val="26"/>
        </w:rPr>
        <w:t>:</w:t>
      </w:r>
      <w:r w:rsidRPr="00630E0F">
        <w:rPr>
          <w:sz w:val="26"/>
        </w:rPr>
        <w:t xml:space="preserve"> Cho </w:t>
      </w:r>
      <w:r w:rsidR="00195EE3">
        <w:rPr>
          <w:sz w:val="26"/>
        </w:rPr>
        <w:t>từ từ</w:t>
      </w:r>
      <w:r w:rsidR="00195EE3" w:rsidRPr="00630E0F">
        <w:rPr>
          <w:sz w:val="26"/>
        </w:rPr>
        <w:t xml:space="preserve"> 2,2 lít </w:t>
      </w:r>
      <w:r w:rsidR="00BE7B6E">
        <w:rPr>
          <w:sz w:val="26"/>
        </w:rPr>
        <w:t>dung dịch</w:t>
      </w:r>
      <w:r w:rsidR="00195EE3" w:rsidRPr="00630E0F">
        <w:rPr>
          <w:sz w:val="26"/>
        </w:rPr>
        <w:t xml:space="preserve"> NaOH 0,5M </w:t>
      </w:r>
      <w:r w:rsidR="00195EE3">
        <w:rPr>
          <w:sz w:val="26"/>
        </w:rPr>
        <w:t xml:space="preserve">vào </w:t>
      </w:r>
      <w:r w:rsidRPr="00630E0F">
        <w:rPr>
          <w:sz w:val="26"/>
        </w:rPr>
        <w:t xml:space="preserve">300 ml </w:t>
      </w:r>
      <w:r w:rsidR="00BE7B6E">
        <w:rPr>
          <w:sz w:val="26"/>
        </w:rPr>
        <w:t>dung dịch</w:t>
      </w:r>
      <w:r w:rsidRPr="00630E0F">
        <w:rPr>
          <w:sz w:val="26"/>
        </w:rPr>
        <w:t xml:space="preserve"> AlCl</w:t>
      </w:r>
      <w:r w:rsidRPr="00630E0F">
        <w:rPr>
          <w:sz w:val="26"/>
          <w:vertAlign w:val="subscript"/>
        </w:rPr>
        <w:t>3</w:t>
      </w:r>
      <w:r w:rsidRPr="00630E0F">
        <w:rPr>
          <w:sz w:val="26"/>
        </w:rPr>
        <w:t xml:space="preserve"> 1,0M pư thu được x gam kết tủa. Tính x?</w:t>
      </w:r>
    </w:p>
    <w:p w:rsidR="002B1CD4" w:rsidRPr="00630E0F" w:rsidRDefault="002B1CD4" w:rsidP="00D93E06">
      <w:pPr>
        <w:spacing w:before="60" w:after="60" w:line="276" w:lineRule="auto"/>
        <w:jc w:val="center"/>
        <w:rPr>
          <w:b/>
          <w:sz w:val="26"/>
        </w:rPr>
      </w:pPr>
      <w:r w:rsidRPr="00630E0F">
        <w:rPr>
          <w:b/>
          <w:sz w:val="26"/>
        </w:rPr>
        <w:t>Giải</w:t>
      </w:r>
    </w:p>
    <w:tbl>
      <w:tblPr>
        <w:tblW w:w="0" w:type="auto"/>
        <w:tblLayout w:type="fixed"/>
        <w:tblLook w:val="04A0" w:firstRow="1" w:lastRow="0" w:firstColumn="1" w:lastColumn="0" w:noHBand="0" w:noVBand="1"/>
      </w:tblPr>
      <w:tblGrid>
        <w:gridCol w:w="6062"/>
        <w:gridCol w:w="4378"/>
      </w:tblGrid>
      <w:tr w:rsidR="00437CBD">
        <w:tc>
          <w:tcPr>
            <w:tcW w:w="6062" w:type="dxa"/>
            <w:shd w:val="clear" w:color="auto" w:fill="auto"/>
          </w:tcPr>
          <w:p w:rsidR="00437CBD" w:rsidRDefault="00437CBD">
            <w:pPr>
              <w:spacing w:before="60" w:after="60" w:line="276" w:lineRule="auto"/>
              <w:ind w:right="43"/>
              <w:rPr>
                <w:bCs w:val="0"/>
                <w:sz w:val="26"/>
              </w:rPr>
            </w:pPr>
            <w:r>
              <w:rPr>
                <w:bCs w:val="0"/>
                <w:sz w:val="26"/>
              </w:rPr>
              <w:t xml:space="preserve">+ Từ đồ thị ta có: </w:t>
            </w:r>
          </w:p>
          <w:p w:rsidR="00BB26AF" w:rsidRDefault="00437CBD">
            <w:pPr>
              <w:spacing w:before="60" w:after="60" w:line="276" w:lineRule="auto"/>
              <w:ind w:right="43"/>
              <w:rPr>
                <w:bCs w:val="0"/>
                <w:sz w:val="26"/>
              </w:rPr>
            </w:pPr>
            <w:r>
              <w:rPr>
                <w:bCs w:val="0"/>
                <w:sz w:val="26"/>
              </w:rPr>
              <w:t>Khi: nAl(OH)</w:t>
            </w:r>
            <w:r>
              <w:rPr>
                <w:bCs w:val="0"/>
                <w:sz w:val="26"/>
                <w:vertAlign w:val="subscript"/>
              </w:rPr>
              <w:t>3</w:t>
            </w:r>
            <w:r>
              <w:rPr>
                <w:bCs w:val="0"/>
                <w:sz w:val="26"/>
              </w:rPr>
              <w:t xml:space="preserve"> = a mol, nNaOH = 1,1 mol</w:t>
            </w:r>
            <w:r w:rsidR="004C11FD">
              <w:rPr>
                <w:bCs w:val="0"/>
                <w:sz w:val="26"/>
              </w:rPr>
              <w:t xml:space="preserve"> </w:t>
            </w:r>
          </w:p>
          <w:p w:rsidR="00437CBD" w:rsidRDefault="00BB26AF">
            <w:pPr>
              <w:spacing w:before="60" w:after="60" w:line="276" w:lineRule="auto"/>
              <w:ind w:right="43"/>
              <w:rPr>
                <w:bCs w:val="0"/>
                <w:sz w:val="26"/>
              </w:rPr>
            </w:pPr>
            <w:r>
              <w:rPr>
                <w:bCs w:val="0"/>
                <w:sz w:val="26"/>
              </w:rPr>
              <w:t xml:space="preserve">Vì </w:t>
            </w:r>
            <w:r w:rsidR="004C11FD">
              <w:rPr>
                <w:bCs w:val="0"/>
                <w:sz w:val="26"/>
              </w:rPr>
              <w:t>kết tủa tan một phần</w:t>
            </w:r>
            <w:r>
              <w:rPr>
                <w:bCs w:val="0"/>
                <w:sz w:val="26"/>
              </w:rPr>
              <w:t xml:space="preserve"> n Al(OH)</w:t>
            </w:r>
            <w:r>
              <w:rPr>
                <w:bCs w:val="0"/>
                <w:sz w:val="26"/>
                <w:vertAlign w:val="subscript"/>
              </w:rPr>
              <w:t>3</w:t>
            </w:r>
            <w:r>
              <w:rPr>
                <w:bCs w:val="0"/>
                <w:sz w:val="26"/>
              </w:rPr>
              <w:t xml:space="preserve"> = 0,3 - a</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NaOH + AlCl</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 3NaCl (1)</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Ban đầu:      1,1                            0,3</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ư                0,9           0,3            a                       mol</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Dư               0,2</w:t>
            </w:r>
            <w:r w:rsidR="00324815">
              <w:rPr>
                <w:rFonts w:ascii="Times New Roman" w:hAnsi="Times New Roman"/>
                <w:bCs/>
                <w:color w:val="auto"/>
                <w:sz w:val="26"/>
              </w:rPr>
              <w:t xml:space="preserve">                           </w:t>
            </w:r>
            <w:r w:rsidR="004C11FD">
              <w:rPr>
                <w:rFonts w:ascii="Times New Roman" w:hAnsi="Times New Roman"/>
                <w:bCs/>
                <w:color w:val="auto"/>
                <w:sz w:val="26"/>
              </w:rPr>
              <w:t>0,3 - a</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NaOH + Al(OH)</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NaAlO</w:t>
            </w:r>
            <w:r>
              <w:rPr>
                <w:rFonts w:ascii="Times New Roman" w:hAnsi="Times New Roman"/>
                <w:bCs/>
                <w:color w:val="auto"/>
                <w:sz w:val="26"/>
                <w:vertAlign w:val="subscript"/>
              </w:rPr>
              <w:t>2</w:t>
            </w:r>
            <w:r>
              <w:rPr>
                <w:rFonts w:ascii="Times New Roman" w:hAnsi="Times New Roman"/>
                <w:bCs/>
                <w:color w:val="auto"/>
                <w:sz w:val="26"/>
              </w:rPr>
              <w:t xml:space="preserve"> + 2H</w:t>
            </w:r>
            <w:r>
              <w:rPr>
                <w:rFonts w:ascii="Times New Roman" w:hAnsi="Times New Roman"/>
                <w:bCs/>
                <w:color w:val="auto"/>
                <w:sz w:val="26"/>
                <w:vertAlign w:val="subscript"/>
              </w:rPr>
              <w:t>2</w:t>
            </w:r>
            <w:r>
              <w:rPr>
                <w:rFonts w:ascii="Times New Roman" w:hAnsi="Times New Roman"/>
                <w:bCs/>
                <w:color w:val="auto"/>
                <w:sz w:val="26"/>
              </w:rPr>
              <w:t>O  (2)</w:t>
            </w:r>
          </w:p>
          <w:p w:rsidR="00437CBD" w:rsidRDefault="00437CBD">
            <w:pPr>
              <w:spacing w:before="60" w:after="60" w:line="276" w:lineRule="auto"/>
              <w:ind w:right="43"/>
              <w:rPr>
                <w:bCs w:val="0"/>
                <w:sz w:val="26"/>
              </w:rPr>
            </w:pPr>
            <w:r>
              <w:rPr>
                <w:bCs w:val="0"/>
                <w:sz w:val="26"/>
              </w:rPr>
              <w:t xml:space="preserve">Pư              </w:t>
            </w:r>
            <w:r w:rsidR="004C11FD">
              <w:rPr>
                <w:bCs w:val="0"/>
                <w:sz w:val="26"/>
              </w:rPr>
              <w:t>0,2                             0,3 -a</w:t>
            </w:r>
            <w:r>
              <w:rPr>
                <w:bCs w:val="0"/>
                <w:sz w:val="26"/>
              </w:rPr>
              <w:t xml:space="preserve">                mol</w:t>
            </w:r>
          </w:p>
          <w:p w:rsidR="00437CBD" w:rsidRDefault="00437CBD">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a = nNaOH</w:t>
            </w:r>
            <w:r w:rsidR="004C11FD">
              <w:rPr>
                <w:rFonts w:ascii="Times New Roman" w:hAnsi="Times New Roman"/>
                <w:bCs/>
                <w:color w:val="auto"/>
                <w:sz w:val="26"/>
              </w:rPr>
              <w:t>(2)= nAl(OH)</w:t>
            </w:r>
            <w:r w:rsidR="004C11FD">
              <w:rPr>
                <w:rFonts w:ascii="Times New Roman" w:hAnsi="Times New Roman"/>
                <w:bCs/>
                <w:color w:val="auto"/>
                <w:sz w:val="26"/>
                <w:vertAlign w:val="subscript"/>
              </w:rPr>
              <w:t>3</w:t>
            </w:r>
            <w:r w:rsidR="004C11FD">
              <w:rPr>
                <w:rFonts w:ascii="Times New Roman" w:hAnsi="Times New Roman"/>
                <w:bCs/>
                <w:color w:val="auto"/>
                <w:sz w:val="26"/>
              </w:rPr>
              <w:t xml:space="preserve">  </w:t>
            </w:r>
            <w:r w:rsidR="004C11FD">
              <w:rPr>
                <w:rFonts w:ascii="Times New Roman" w:hAnsi="Times New Roman"/>
                <w:bCs/>
                <w:color w:val="auto"/>
                <w:sz w:val="26"/>
              </w:rPr>
              <w:sym w:font="Wingdings" w:char="F0E0"/>
            </w:r>
            <w:r w:rsidR="004C11FD">
              <w:rPr>
                <w:rFonts w:ascii="Times New Roman" w:hAnsi="Times New Roman"/>
                <w:bCs/>
                <w:color w:val="auto"/>
                <w:sz w:val="26"/>
              </w:rPr>
              <w:t xml:space="preserve"> 0,3 – a </w:t>
            </w:r>
            <w:r>
              <w:rPr>
                <w:rFonts w:ascii="Times New Roman" w:hAnsi="Times New Roman"/>
                <w:bCs/>
                <w:color w:val="auto"/>
                <w:sz w:val="26"/>
              </w:rPr>
              <w:t xml:space="preserve">= </w:t>
            </w:r>
            <w:r w:rsidR="004C11FD">
              <w:rPr>
                <w:rFonts w:ascii="Times New Roman" w:hAnsi="Times New Roman"/>
                <w:bCs/>
                <w:color w:val="auto"/>
                <w:sz w:val="26"/>
              </w:rPr>
              <w:t>0,2</w:t>
            </w:r>
            <w:r>
              <w:rPr>
                <w:rFonts w:ascii="Times New Roman" w:hAnsi="Times New Roman"/>
                <w:bCs/>
                <w:color w:val="auto"/>
                <w:sz w:val="26"/>
              </w:rPr>
              <w:t xml:space="preserve"> mol</w:t>
            </w:r>
          </w:p>
          <w:p w:rsidR="00437CBD" w:rsidRDefault="004C11FD">
            <w:pPr>
              <w:pStyle w:val="BodyText"/>
              <w:numPr>
                <w:ilvl w:val="0"/>
                <w:numId w:val="1"/>
              </w:numPr>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a = 0,1 </w:t>
            </w:r>
            <w:r>
              <w:rPr>
                <w:sz w:val="26"/>
              </w:rPr>
              <w:sym w:font="Symbol" w:char="F0DE"/>
            </w:r>
            <w:r>
              <w:rPr>
                <w:sz w:val="26"/>
              </w:rPr>
              <w:t xml:space="preserve"> kết tủa = 7,8 gam.</w:t>
            </w:r>
          </w:p>
        </w:tc>
        <w:tc>
          <w:tcPr>
            <w:tcW w:w="4378" w:type="dxa"/>
            <w:shd w:val="clear" w:color="auto" w:fill="auto"/>
          </w:tcPr>
          <w:p w:rsidR="00437CBD" w:rsidRDefault="00437CBD">
            <w:pPr>
              <w:spacing w:before="60" w:after="60" w:line="276" w:lineRule="auto"/>
              <w:ind w:right="43"/>
              <w:rPr>
                <w:bCs w:val="0"/>
                <w:sz w:val="26"/>
              </w:rPr>
            </w:pPr>
            <w:r>
              <w:rPr>
                <w:sz w:val="26"/>
              </w:rPr>
              <w:object w:dxaOrig="4980" w:dyaOrig="2220">
                <v:shape id="_x0000_i1064" type="#_x0000_t75" style="width:197.25pt;height:111pt" o:ole="">
                  <v:imagedata r:id="rId88" o:title=""/>
                </v:shape>
                <o:OLEObject Type="Embed" ProgID="ACD.ChemSketch.20" ShapeID="_x0000_i1064" DrawAspect="Content" ObjectID="_1783966177" r:id="rId89"/>
              </w:object>
            </w:r>
          </w:p>
        </w:tc>
      </w:tr>
    </w:tbl>
    <w:p w:rsidR="00437CBD" w:rsidRDefault="00437CBD" w:rsidP="00437CBD">
      <w:pPr>
        <w:spacing w:before="60" w:after="60" w:line="276" w:lineRule="auto"/>
        <w:ind w:right="43"/>
        <w:rPr>
          <w:bCs w:val="0"/>
          <w:sz w:val="26"/>
        </w:rPr>
      </w:pPr>
    </w:p>
    <w:p w:rsidR="002741C5" w:rsidRPr="002741C5" w:rsidRDefault="002741C5" w:rsidP="00D93E06">
      <w:pPr>
        <w:spacing w:before="60" w:after="60" w:line="276" w:lineRule="auto"/>
        <w:rPr>
          <w:b/>
          <w:sz w:val="26"/>
        </w:rPr>
      </w:pPr>
      <w:r w:rsidRPr="002741C5">
        <w:rPr>
          <w:b/>
          <w:sz w:val="26"/>
        </w:rPr>
        <w:t>2.</w:t>
      </w:r>
      <w:r>
        <w:rPr>
          <w:b/>
          <w:sz w:val="26"/>
        </w:rPr>
        <w:t xml:space="preserve"> Mức độ hiểu.</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2741C5">
        <w:rPr>
          <w:b/>
          <w:sz w:val="26"/>
        </w:rPr>
        <w:t>3</w:t>
      </w:r>
      <w:r w:rsidRPr="00630E0F">
        <w:rPr>
          <w:b/>
          <w:sz w:val="26"/>
        </w:rPr>
        <w:t>:</w:t>
      </w:r>
      <w:r w:rsidRPr="00630E0F">
        <w:rPr>
          <w:sz w:val="26"/>
        </w:rPr>
        <w:t xml:space="preserve"> Cho 200 ml </w:t>
      </w:r>
      <w:r w:rsidR="00BE7B6E">
        <w:rPr>
          <w:sz w:val="26"/>
        </w:rPr>
        <w:t>dung dịch</w:t>
      </w:r>
      <w:r w:rsidRPr="00630E0F">
        <w:rPr>
          <w:sz w:val="26"/>
        </w:rPr>
        <w:t xml:space="preserve"> AlCl</w:t>
      </w:r>
      <w:r w:rsidRPr="00630E0F">
        <w:rPr>
          <w:sz w:val="26"/>
          <w:vertAlign w:val="subscript"/>
        </w:rPr>
        <w:t>3</w:t>
      </w:r>
      <w:r w:rsidRPr="00630E0F">
        <w:rPr>
          <w:sz w:val="26"/>
        </w:rPr>
        <w:t xml:space="preserve"> 1,5M pư với V lít </w:t>
      </w:r>
      <w:r w:rsidR="00BE7B6E">
        <w:rPr>
          <w:sz w:val="26"/>
        </w:rPr>
        <w:t>dung dịch</w:t>
      </w:r>
      <w:r w:rsidRPr="00630E0F">
        <w:rPr>
          <w:sz w:val="26"/>
        </w:rPr>
        <w:t xml:space="preserve"> NaOH 0,5M thu được 15,6 gam kết tủa. Tính V?</w:t>
      </w:r>
    </w:p>
    <w:p w:rsidR="002B1CD4" w:rsidRPr="00630E0F" w:rsidRDefault="002B1CD4" w:rsidP="00D93E06">
      <w:pPr>
        <w:spacing w:before="60" w:after="60" w:line="276" w:lineRule="auto"/>
        <w:jc w:val="center"/>
        <w:rPr>
          <w:b/>
          <w:sz w:val="26"/>
        </w:rPr>
      </w:pPr>
    </w:p>
    <w:p w:rsidR="002B1CD4" w:rsidRDefault="002B1CD4" w:rsidP="00D93E06">
      <w:pPr>
        <w:spacing w:before="60" w:after="60" w:line="276" w:lineRule="auto"/>
        <w:jc w:val="center"/>
        <w:rPr>
          <w:b/>
          <w:sz w:val="26"/>
        </w:rPr>
      </w:pPr>
      <w:r w:rsidRPr="00630E0F">
        <w:rPr>
          <w:b/>
          <w:sz w:val="26"/>
        </w:rPr>
        <w:t>Giải</w:t>
      </w:r>
    </w:p>
    <w:tbl>
      <w:tblPr>
        <w:tblW w:w="0" w:type="auto"/>
        <w:tblLayout w:type="fixed"/>
        <w:tblLook w:val="04A0" w:firstRow="1" w:lastRow="0" w:firstColumn="1" w:lastColumn="0" w:noHBand="0" w:noVBand="1"/>
      </w:tblPr>
      <w:tblGrid>
        <w:gridCol w:w="6062"/>
        <w:gridCol w:w="4378"/>
      </w:tblGrid>
      <w:tr w:rsidR="001E3654">
        <w:trPr>
          <w:trHeight w:val="1843"/>
        </w:trPr>
        <w:tc>
          <w:tcPr>
            <w:tcW w:w="6062" w:type="dxa"/>
            <w:shd w:val="clear" w:color="auto" w:fill="auto"/>
          </w:tcPr>
          <w:p w:rsidR="001E3654" w:rsidRDefault="001E3654">
            <w:pPr>
              <w:spacing w:before="60" w:after="60" w:line="276" w:lineRule="auto"/>
              <w:ind w:right="43"/>
              <w:rPr>
                <w:bCs w:val="0"/>
                <w:sz w:val="26"/>
              </w:rPr>
            </w:pPr>
            <w:r>
              <w:rPr>
                <w:bCs w:val="0"/>
                <w:sz w:val="26"/>
              </w:rPr>
              <w:t xml:space="preserve">+ Từ đồ thị ta có: </w:t>
            </w:r>
          </w:p>
          <w:p w:rsidR="001E3654" w:rsidRDefault="001E3654">
            <w:pPr>
              <w:spacing w:before="60" w:after="60" w:line="276" w:lineRule="auto"/>
              <w:ind w:right="43"/>
              <w:rPr>
                <w:bCs w:val="0"/>
                <w:sz w:val="26"/>
              </w:rPr>
            </w:pPr>
            <w:r>
              <w:rPr>
                <w:bCs w:val="0"/>
                <w:sz w:val="26"/>
              </w:rPr>
              <w:t>Khi: nAl(OH)</w:t>
            </w:r>
            <w:r>
              <w:rPr>
                <w:bCs w:val="0"/>
                <w:sz w:val="26"/>
                <w:vertAlign w:val="subscript"/>
              </w:rPr>
              <w:t>3</w:t>
            </w:r>
            <w:r>
              <w:rPr>
                <w:bCs w:val="0"/>
                <w:sz w:val="26"/>
              </w:rPr>
              <w:t xml:space="preserve"> = a mol, nNaOH = b mol </w:t>
            </w:r>
          </w:p>
          <w:p w:rsidR="001E3654" w:rsidRDefault="001E3654">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NaOH + AlCl</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 3NaCl (1)</w:t>
            </w:r>
          </w:p>
          <w:p w:rsidR="001E3654" w:rsidRDefault="001E3654">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ư                0,9           0,3            0,2                       mol</w:t>
            </w:r>
          </w:p>
          <w:p w:rsidR="000D40FF" w:rsidRDefault="000D40FF">
            <w:pPr>
              <w:spacing w:before="60" w:after="60" w:line="276" w:lineRule="auto"/>
              <w:ind w:right="43"/>
              <w:rPr>
                <w:bCs w:val="0"/>
                <w:sz w:val="26"/>
              </w:rPr>
            </w:pPr>
            <w:r>
              <w:rPr>
                <w:bCs w:val="0"/>
                <w:sz w:val="26"/>
              </w:rPr>
              <w:t>Vì kết tủa tan một phần n Al(OH)</w:t>
            </w:r>
            <w:r>
              <w:rPr>
                <w:bCs w:val="0"/>
                <w:sz w:val="26"/>
                <w:vertAlign w:val="subscript"/>
              </w:rPr>
              <w:t>3</w:t>
            </w:r>
            <w:r>
              <w:rPr>
                <w:bCs w:val="0"/>
                <w:sz w:val="26"/>
              </w:rPr>
              <w:t xml:space="preserve"> = 0,3 – 0,2 = 0,1mol</w:t>
            </w:r>
          </w:p>
          <w:p w:rsidR="001E3654" w:rsidRDefault="001E3654">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NaOH + Al(OH)</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NaAlO</w:t>
            </w:r>
            <w:r>
              <w:rPr>
                <w:rFonts w:ascii="Times New Roman" w:hAnsi="Times New Roman"/>
                <w:bCs/>
                <w:color w:val="auto"/>
                <w:sz w:val="26"/>
                <w:vertAlign w:val="subscript"/>
              </w:rPr>
              <w:t>2</w:t>
            </w:r>
            <w:r>
              <w:rPr>
                <w:rFonts w:ascii="Times New Roman" w:hAnsi="Times New Roman"/>
                <w:bCs/>
                <w:color w:val="auto"/>
                <w:sz w:val="26"/>
              </w:rPr>
              <w:t xml:space="preserve"> + 2H</w:t>
            </w:r>
            <w:r>
              <w:rPr>
                <w:rFonts w:ascii="Times New Roman" w:hAnsi="Times New Roman"/>
                <w:bCs/>
                <w:color w:val="auto"/>
                <w:sz w:val="26"/>
                <w:vertAlign w:val="subscript"/>
              </w:rPr>
              <w:t>2</w:t>
            </w:r>
            <w:r>
              <w:rPr>
                <w:rFonts w:ascii="Times New Roman" w:hAnsi="Times New Roman"/>
                <w:bCs/>
                <w:color w:val="auto"/>
                <w:sz w:val="26"/>
              </w:rPr>
              <w:t>O  (2)</w:t>
            </w:r>
          </w:p>
          <w:p w:rsidR="001E3654" w:rsidRDefault="001E3654">
            <w:pPr>
              <w:spacing w:before="60" w:after="60" w:line="276" w:lineRule="auto"/>
              <w:ind w:right="43"/>
              <w:rPr>
                <w:bCs w:val="0"/>
                <w:sz w:val="26"/>
              </w:rPr>
            </w:pPr>
            <w:r>
              <w:rPr>
                <w:bCs w:val="0"/>
                <w:sz w:val="26"/>
              </w:rPr>
              <w:t>Pư              0,1                             0,1                mol</w:t>
            </w:r>
          </w:p>
          <w:p w:rsidR="001E3654" w:rsidRDefault="001E3654">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w:t>
            </w:r>
            <w:r w:rsidR="000D40FF">
              <w:rPr>
                <w:rFonts w:ascii="Times New Roman" w:hAnsi="Times New Roman"/>
                <w:bCs/>
                <w:color w:val="auto"/>
                <w:sz w:val="26"/>
              </w:rPr>
              <w:t>b</w:t>
            </w:r>
            <w:r>
              <w:rPr>
                <w:rFonts w:ascii="Times New Roman" w:hAnsi="Times New Roman"/>
                <w:bCs/>
                <w:color w:val="auto"/>
                <w:sz w:val="26"/>
              </w:rPr>
              <w:t xml:space="preserve"> = nNaOH</w:t>
            </w:r>
            <w:r w:rsidR="000D40FF">
              <w:rPr>
                <w:rFonts w:ascii="Times New Roman" w:hAnsi="Times New Roman"/>
                <w:bCs/>
                <w:color w:val="auto"/>
                <w:sz w:val="26"/>
              </w:rPr>
              <w:t xml:space="preserve"> =</w:t>
            </w:r>
            <w:r>
              <w:rPr>
                <w:rFonts w:ascii="Times New Roman" w:hAnsi="Times New Roman"/>
                <w:bCs/>
                <w:color w:val="auto"/>
                <w:sz w:val="26"/>
              </w:rPr>
              <w:t xml:space="preserve"> 0,</w:t>
            </w:r>
            <w:r w:rsidR="000D40FF">
              <w:rPr>
                <w:rFonts w:ascii="Times New Roman" w:hAnsi="Times New Roman"/>
                <w:bCs/>
                <w:color w:val="auto"/>
                <w:sz w:val="26"/>
              </w:rPr>
              <w:t>9</w:t>
            </w:r>
            <w:r>
              <w:rPr>
                <w:rFonts w:ascii="Times New Roman" w:hAnsi="Times New Roman"/>
                <w:bCs/>
                <w:color w:val="auto"/>
                <w:sz w:val="26"/>
              </w:rPr>
              <w:t xml:space="preserve"> </w:t>
            </w:r>
            <w:r w:rsidR="000D40FF">
              <w:rPr>
                <w:rFonts w:ascii="Times New Roman" w:hAnsi="Times New Roman"/>
                <w:bCs/>
                <w:color w:val="auto"/>
                <w:sz w:val="26"/>
              </w:rPr>
              <w:t>+ 0,1</w:t>
            </w:r>
            <w:r>
              <w:rPr>
                <w:rFonts w:ascii="Times New Roman" w:hAnsi="Times New Roman"/>
                <w:bCs/>
                <w:color w:val="auto"/>
                <w:sz w:val="26"/>
              </w:rPr>
              <w:t xml:space="preserve"> = </w:t>
            </w:r>
            <w:r w:rsidR="000D40FF">
              <w:rPr>
                <w:rFonts w:ascii="Times New Roman" w:hAnsi="Times New Roman"/>
                <w:bCs/>
                <w:color w:val="auto"/>
                <w:sz w:val="26"/>
              </w:rPr>
              <w:t>1,0</w:t>
            </w:r>
            <w:r>
              <w:rPr>
                <w:rFonts w:ascii="Times New Roman" w:hAnsi="Times New Roman"/>
                <w:bCs/>
                <w:color w:val="auto"/>
                <w:sz w:val="26"/>
              </w:rPr>
              <w:t xml:space="preserve"> mol</w:t>
            </w:r>
            <w:r w:rsidR="000F26C0">
              <w:rPr>
                <w:rFonts w:ascii="Times New Roman" w:hAnsi="Times New Roman"/>
                <w:bCs/>
                <w:color w:val="auto"/>
                <w:sz w:val="26"/>
              </w:rPr>
              <w:t xml:space="preserve"> </w:t>
            </w:r>
            <w:r w:rsidR="000F26C0">
              <w:rPr>
                <w:rFonts w:ascii="Times New Roman" w:hAnsi="Times New Roman"/>
                <w:bCs/>
                <w:color w:val="auto"/>
                <w:sz w:val="26"/>
              </w:rPr>
              <w:sym w:font="Wingdings" w:char="F0E0"/>
            </w:r>
            <w:r w:rsidR="000F26C0">
              <w:rPr>
                <w:rFonts w:ascii="Times New Roman" w:hAnsi="Times New Roman"/>
                <w:bCs/>
                <w:color w:val="auto"/>
                <w:sz w:val="26"/>
              </w:rPr>
              <w:t xml:space="preserve"> V=2L</w:t>
            </w:r>
          </w:p>
          <w:p w:rsidR="000F26C0" w:rsidRDefault="000F26C0">
            <w:pPr>
              <w:spacing w:before="60" w:after="60" w:line="276" w:lineRule="auto"/>
              <w:ind w:right="43"/>
              <w:rPr>
                <w:bCs w:val="0"/>
                <w:sz w:val="26"/>
              </w:rPr>
            </w:pPr>
            <w:r>
              <w:rPr>
                <w:bCs w:val="0"/>
                <w:sz w:val="26"/>
              </w:rPr>
              <w:t>Khi: nAl(OH)</w:t>
            </w:r>
            <w:r>
              <w:rPr>
                <w:bCs w:val="0"/>
                <w:sz w:val="26"/>
                <w:vertAlign w:val="subscript"/>
              </w:rPr>
              <w:t>3</w:t>
            </w:r>
            <w:r>
              <w:rPr>
                <w:bCs w:val="0"/>
                <w:sz w:val="26"/>
              </w:rPr>
              <w:t xml:space="preserve"> = </w:t>
            </w:r>
            <w:r w:rsidR="00DE1B84">
              <w:rPr>
                <w:bCs w:val="0"/>
                <w:sz w:val="26"/>
              </w:rPr>
              <w:t>0,2</w:t>
            </w:r>
            <w:r>
              <w:rPr>
                <w:bCs w:val="0"/>
                <w:sz w:val="26"/>
              </w:rPr>
              <w:t xml:space="preserve"> mol, nNaOH = </w:t>
            </w:r>
            <w:r w:rsidR="00DE1B84">
              <w:rPr>
                <w:bCs w:val="0"/>
                <w:sz w:val="26"/>
              </w:rPr>
              <w:t>a</w:t>
            </w:r>
            <w:r>
              <w:rPr>
                <w:bCs w:val="0"/>
                <w:sz w:val="26"/>
              </w:rPr>
              <w:t xml:space="preserve"> mol </w:t>
            </w:r>
            <w:r w:rsidR="00DE1B84">
              <w:rPr>
                <w:bCs w:val="0"/>
                <w:sz w:val="26"/>
              </w:rPr>
              <w:t>= 0,6 mol</w:t>
            </w:r>
          </w:p>
          <w:p w:rsidR="00DE1B84" w:rsidRDefault="00DE1B84">
            <w:pPr>
              <w:numPr>
                <w:ilvl w:val="0"/>
                <w:numId w:val="1"/>
              </w:numPr>
              <w:spacing w:before="60" w:after="60" w:line="276" w:lineRule="auto"/>
              <w:ind w:right="43"/>
              <w:rPr>
                <w:bCs w:val="0"/>
                <w:sz w:val="26"/>
              </w:rPr>
            </w:pPr>
            <w:r>
              <w:rPr>
                <w:bCs w:val="0"/>
                <w:sz w:val="26"/>
              </w:rPr>
              <w:t>V = 1,2 L</w:t>
            </w:r>
          </w:p>
          <w:p w:rsidR="000F26C0" w:rsidRDefault="000F26C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NaOH + AlCl</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 3NaCl (1)</w:t>
            </w:r>
          </w:p>
          <w:p w:rsidR="00DE1B84" w:rsidRDefault="000F26C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ư                0,</w:t>
            </w:r>
            <w:r w:rsidR="00DE1B84">
              <w:rPr>
                <w:rFonts w:ascii="Times New Roman" w:hAnsi="Times New Roman"/>
                <w:bCs/>
                <w:color w:val="auto"/>
                <w:sz w:val="26"/>
              </w:rPr>
              <w:t>6</w:t>
            </w:r>
            <w:r>
              <w:rPr>
                <w:rFonts w:ascii="Times New Roman" w:hAnsi="Times New Roman"/>
                <w:bCs/>
                <w:color w:val="auto"/>
                <w:sz w:val="26"/>
              </w:rPr>
              <w:t xml:space="preserve">           0,</w:t>
            </w:r>
            <w:r w:rsidR="00DE1B84">
              <w:rPr>
                <w:rFonts w:ascii="Times New Roman" w:hAnsi="Times New Roman"/>
                <w:bCs/>
                <w:color w:val="auto"/>
                <w:sz w:val="26"/>
              </w:rPr>
              <w:t>2</w:t>
            </w:r>
            <w:r>
              <w:rPr>
                <w:rFonts w:ascii="Times New Roman" w:hAnsi="Times New Roman"/>
                <w:bCs/>
                <w:color w:val="auto"/>
                <w:sz w:val="26"/>
              </w:rPr>
              <w:t xml:space="preserve">            0,2                       mol</w:t>
            </w:r>
          </w:p>
        </w:tc>
        <w:tc>
          <w:tcPr>
            <w:tcW w:w="4378" w:type="dxa"/>
            <w:shd w:val="clear" w:color="auto" w:fill="auto"/>
          </w:tcPr>
          <w:p w:rsidR="001E3654" w:rsidRDefault="001E3654">
            <w:pPr>
              <w:spacing w:before="60" w:after="60" w:line="276" w:lineRule="auto"/>
              <w:ind w:right="43"/>
              <w:rPr>
                <w:bCs w:val="0"/>
                <w:sz w:val="26"/>
              </w:rPr>
            </w:pPr>
            <w:r>
              <w:rPr>
                <w:sz w:val="26"/>
              </w:rPr>
              <w:object w:dxaOrig="4740" w:dyaOrig="2268">
                <v:shape id="_x0000_i1065" type="#_x0000_t75" style="width:207.75pt;height:99.75pt" o:ole="">
                  <v:imagedata r:id="rId90" o:title=""/>
                </v:shape>
                <o:OLEObject Type="Embed" ProgID="ACD.ChemSketch.20" ShapeID="_x0000_i1065" DrawAspect="Content" ObjectID="_1783966178" r:id="rId91"/>
              </w:object>
            </w:r>
          </w:p>
        </w:tc>
      </w:tr>
    </w:tbl>
    <w:p w:rsidR="002B1CD4" w:rsidRPr="00630E0F" w:rsidRDefault="002B1CD4" w:rsidP="008452BB">
      <w:pPr>
        <w:tabs>
          <w:tab w:val="left" w:pos="1177"/>
        </w:tabs>
        <w:spacing w:before="60" w:after="60"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lastRenderedPageBreak/>
        <w:t>VD</w:t>
      </w:r>
      <w:r w:rsidR="002741C5">
        <w:rPr>
          <w:b/>
          <w:sz w:val="26"/>
        </w:rPr>
        <w:t>4</w:t>
      </w:r>
      <w:r w:rsidRPr="00630E0F">
        <w:rPr>
          <w:b/>
          <w:sz w:val="26"/>
        </w:rPr>
        <w:t>:</w:t>
      </w:r>
      <w:r w:rsidRPr="00630E0F">
        <w:rPr>
          <w:sz w:val="26"/>
        </w:rPr>
        <w:t xml:space="preserve"> Cho 800 ml </w:t>
      </w:r>
      <w:r w:rsidR="00BE7B6E">
        <w:rPr>
          <w:sz w:val="26"/>
        </w:rPr>
        <w:t>dung dịch</w:t>
      </w:r>
      <w:r w:rsidRPr="00630E0F">
        <w:rPr>
          <w:sz w:val="26"/>
        </w:rPr>
        <w:t xml:space="preserve"> KOH </w:t>
      </w:r>
      <w:r w:rsidRPr="00630E0F">
        <w:rPr>
          <w:b/>
          <w:sz w:val="26"/>
        </w:rPr>
        <w:t>x</w:t>
      </w:r>
      <w:r w:rsidRPr="00630E0F">
        <w:rPr>
          <w:sz w:val="26"/>
        </w:rPr>
        <w:t xml:space="preserve"> mol/l pư với 500 ml </w:t>
      </w:r>
      <w:r w:rsidR="00BE7B6E">
        <w:rPr>
          <w:sz w:val="26"/>
        </w:rPr>
        <w:t>dung dịch</w:t>
      </w:r>
      <w:r w:rsidRPr="00630E0F">
        <w:rPr>
          <w:sz w:val="26"/>
        </w:rPr>
        <w:t xml:space="preserve">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4M đến pư hoàn toàn thu được 11,7 gam kết tủa. Tính </w:t>
      </w:r>
      <w:r w:rsidRPr="00630E0F">
        <w:rPr>
          <w:b/>
          <w:sz w:val="26"/>
        </w:rPr>
        <w:t>x</w:t>
      </w:r>
      <w:r w:rsidRPr="00630E0F">
        <w:rPr>
          <w:sz w:val="26"/>
        </w:rPr>
        <w:t>?</w:t>
      </w:r>
    </w:p>
    <w:p w:rsidR="002B1CD4" w:rsidRPr="00630E0F" w:rsidRDefault="002B1CD4" w:rsidP="00D93E06">
      <w:pPr>
        <w:spacing w:before="60" w:after="60" w:line="276" w:lineRule="auto"/>
        <w:jc w:val="center"/>
        <w:rPr>
          <w:b/>
          <w:sz w:val="26"/>
        </w:rPr>
      </w:pPr>
      <w:r w:rsidRPr="00630E0F">
        <w:rPr>
          <w:b/>
          <w:sz w:val="26"/>
        </w:rPr>
        <w:t>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2"/>
        <w:gridCol w:w="4378"/>
      </w:tblGrid>
      <w:tr w:rsidR="002E7C7A" w:rsidTr="00CE0920">
        <w:trPr>
          <w:trHeight w:val="1843"/>
        </w:trPr>
        <w:tc>
          <w:tcPr>
            <w:tcW w:w="6062" w:type="dxa"/>
            <w:shd w:val="clear" w:color="auto" w:fill="auto"/>
          </w:tcPr>
          <w:p w:rsidR="002E7C7A" w:rsidRDefault="002E7C7A">
            <w:pPr>
              <w:spacing w:before="60" w:after="60" w:line="276" w:lineRule="auto"/>
              <w:ind w:right="43"/>
              <w:rPr>
                <w:bCs w:val="0"/>
                <w:sz w:val="26"/>
              </w:rPr>
            </w:pPr>
            <w:r>
              <w:rPr>
                <w:bCs w:val="0"/>
                <w:sz w:val="26"/>
              </w:rPr>
              <w:t xml:space="preserve">+ Từ đồ thị ta có: </w:t>
            </w:r>
          </w:p>
          <w:p w:rsidR="002E7C7A" w:rsidRDefault="002E7C7A">
            <w:pPr>
              <w:spacing w:before="60" w:after="60" w:line="276" w:lineRule="auto"/>
              <w:ind w:right="43"/>
              <w:rPr>
                <w:bCs w:val="0"/>
                <w:sz w:val="26"/>
              </w:rPr>
            </w:pPr>
            <w:r>
              <w:rPr>
                <w:bCs w:val="0"/>
                <w:sz w:val="26"/>
              </w:rPr>
              <w:t>Khi: nAl(OH)</w:t>
            </w:r>
            <w:r>
              <w:rPr>
                <w:bCs w:val="0"/>
                <w:sz w:val="26"/>
                <w:vertAlign w:val="subscript"/>
              </w:rPr>
              <w:t>3max</w:t>
            </w:r>
            <w:r>
              <w:rPr>
                <w:bCs w:val="0"/>
                <w:sz w:val="26"/>
              </w:rPr>
              <w:t xml:space="preserve"> = 0,4 mol, nNaOH = b mol </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w:t>
            </w:r>
            <w:r w:rsidR="00984211">
              <w:rPr>
                <w:rFonts w:ascii="Times New Roman" w:hAnsi="Times New Roman"/>
                <w:bCs/>
                <w:color w:val="auto"/>
                <w:sz w:val="26"/>
              </w:rPr>
              <w:t>K</w:t>
            </w:r>
            <w:r>
              <w:rPr>
                <w:rFonts w:ascii="Times New Roman" w:hAnsi="Times New Roman"/>
                <w:bCs/>
                <w:color w:val="auto"/>
                <w:sz w:val="26"/>
              </w:rPr>
              <w:t xml:space="preserve">OH + </w:t>
            </w:r>
            <w:r w:rsidR="00984211">
              <w:rPr>
                <w:sz w:val="26"/>
              </w:rPr>
              <w:t>Al</w:t>
            </w:r>
            <w:r w:rsidR="00984211">
              <w:rPr>
                <w:sz w:val="26"/>
                <w:vertAlign w:val="subscript"/>
              </w:rPr>
              <w:t>2</w:t>
            </w:r>
            <w:r w:rsidR="00984211">
              <w:rPr>
                <w:sz w:val="26"/>
              </w:rPr>
              <w:t>(SO</w:t>
            </w:r>
            <w:r w:rsidR="00984211">
              <w:rPr>
                <w:sz w:val="26"/>
                <w:vertAlign w:val="subscript"/>
              </w:rPr>
              <w:t>4</w:t>
            </w:r>
            <w:r w:rsidR="00984211">
              <w:rPr>
                <w:sz w:val="26"/>
              </w:rPr>
              <w:t>)</w:t>
            </w:r>
            <w:r w:rsidR="00984211">
              <w:rPr>
                <w:sz w:val="26"/>
                <w:vertAlign w:val="subscript"/>
              </w:rPr>
              <w:t>3</w:t>
            </w:r>
            <w:r w:rsidR="00984211">
              <w:rPr>
                <w:sz w:val="26"/>
              </w:rPr>
              <w:t xml:space="preserve"> </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3</w:t>
            </w:r>
            <w:r w:rsidR="00984211">
              <w:rPr>
                <w:rFonts w:ascii="Times New Roman" w:hAnsi="Times New Roman"/>
                <w:bCs/>
                <w:color w:val="auto"/>
                <w:sz w:val="26"/>
              </w:rPr>
              <w:t>K</w:t>
            </w:r>
            <w:r w:rsidR="00984211">
              <w:rPr>
                <w:rFonts w:ascii="Times New Roman" w:hAnsi="Times New Roman"/>
                <w:bCs/>
                <w:color w:val="auto"/>
                <w:sz w:val="26"/>
                <w:vertAlign w:val="subscript"/>
              </w:rPr>
              <w:t>2</w:t>
            </w:r>
            <w:r w:rsidR="00984211">
              <w:rPr>
                <w:rFonts w:ascii="Times New Roman" w:hAnsi="Times New Roman"/>
                <w:bCs/>
                <w:color w:val="auto"/>
                <w:sz w:val="26"/>
              </w:rPr>
              <w:t>SO</w:t>
            </w:r>
            <w:r w:rsidR="00984211">
              <w:rPr>
                <w:rFonts w:ascii="Times New Roman" w:hAnsi="Times New Roman"/>
                <w:bCs/>
                <w:color w:val="auto"/>
                <w:sz w:val="26"/>
                <w:vertAlign w:val="subscript"/>
              </w:rPr>
              <w:t>4</w:t>
            </w:r>
            <w:r>
              <w:rPr>
                <w:rFonts w:ascii="Times New Roman" w:hAnsi="Times New Roman"/>
                <w:bCs/>
                <w:color w:val="auto"/>
                <w:sz w:val="26"/>
              </w:rPr>
              <w:t xml:space="preserve"> (1)</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ư                1,2           0,4            </w:t>
            </w:r>
            <w:r w:rsidR="008701AB">
              <w:rPr>
                <w:rFonts w:ascii="Times New Roman" w:hAnsi="Times New Roman"/>
                <w:bCs/>
                <w:color w:val="auto"/>
                <w:sz w:val="26"/>
              </w:rPr>
              <w:t xml:space="preserve">  </w:t>
            </w:r>
            <w:r>
              <w:rPr>
                <w:rFonts w:ascii="Times New Roman" w:hAnsi="Times New Roman"/>
                <w:bCs/>
                <w:color w:val="auto"/>
                <w:sz w:val="26"/>
              </w:rPr>
              <w:t>0,4                       mol</w:t>
            </w:r>
          </w:p>
          <w:p w:rsidR="002E7C7A" w:rsidRDefault="002E7C7A">
            <w:pPr>
              <w:spacing w:before="60" w:after="60" w:line="276" w:lineRule="auto"/>
              <w:ind w:right="43"/>
              <w:rPr>
                <w:bCs w:val="0"/>
                <w:sz w:val="26"/>
              </w:rPr>
            </w:pPr>
            <w:r>
              <w:rPr>
                <w:bCs w:val="0"/>
                <w:sz w:val="26"/>
              </w:rPr>
              <w:t xml:space="preserve">Vì kết tủa tan một phần </w:t>
            </w:r>
          </w:p>
          <w:p w:rsidR="002E7C7A" w:rsidRDefault="002E7C7A">
            <w:pPr>
              <w:spacing w:before="60" w:after="60" w:line="276" w:lineRule="auto"/>
              <w:ind w:right="43"/>
              <w:rPr>
                <w:bCs w:val="0"/>
                <w:sz w:val="26"/>
              </w:rPr>
            </w:pPr>
            <w:r>
              <w:rPr>
                <w:bCs w:val="0"/>
                <w:sz w:val="26"/>
              </w:rPr>
              <w:t>nAl(OH)</w:t>
            </w:r>
            <w:r>
              <w:rPr>
                <w:bCs w:val="0"/>
                <w:sz w:val="26"/>
                <w:vertAlign w:val="subscript"/>
              </w:rPr>
              <w:t>3</w:t>
            </w:r>
            <w:r>
              <w:rPr>
                <w:bCs w:val="0"/>
                <w:sz w:val="26"/>
              </w:rPr>
              <w:t xml:space="preserve"> = 0,4 – 0,15 = 0,25mol</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THH:    </w:t>
            </w:r>
            <w:r w:rsidR="00984211">
              <w:rPr>
                <w:rFonts w:ascii="Times New Roman" w:hAnsi="Times New Roman"/>
                <w:bCs/>
                <w:color w:val="auto"/>
                <w:sz w:val="26"/>
              </w:rPr>
              <w:t>K</w:t>
            </w:r>
            <w:r>
              <w:rPr>
                <w:rFonts w:ascii="Times New Roman" w:hAnsi="Times New Roman"/>
                <w:bCs/>
                <w:color w:val="auto"/>
                <w:sz w:val="26"/>
              </w:rPr>
              <w:t>OH + Al(OH)</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w:t>
            </w:r>
            <w:r w:rsidR="00984211">
              <w:rPr>
                <w:rFonts w:ascii="Times New Roman" w:hAnsi="Times New Roman"/>
                <w:bCs/>
                <w:color w:val="auto"/>
                <w:sz w:val="26"/>
              </w:rPr>
              <w:t>K</w:t>
            </w:r>
            <w:r>
              <w:rPr>
                <w:rFonts w:ascii="Times New Roman" w:hAnsi="Times New Roman"/>
                <w:bCs/>
                <w:color w:val="auto"/>
                <w:sz w:val="26"/>
              </w:rPr>
              <w:t>AlO</w:t>
            </w:r>
            <w:r>
              <w:rPr>
                <w:rFonts w:ascii="Times New Roman" w:hAnsi="Times New Roman"/>
                <w:bCs/>
                <w:color w:val="auto"/>
                <w:sz w:val="26"/>
                <w:vertAlign w:val="subscript"/>
              </w:rPr>
              <w:t>2</w:t>
            </w:r>
            <w:r>
              <w:rPr>
                <w:rFonts w:ascii="Times New Roman" w:hAnsi="Times New Roman"/>
                <w:bCs/>
                <w:color w:val="auto"/>
                <w:sz w:val="26"/>
              </w:rPr>
              <w:t xml:space="preserve"> + 2H</w:t>
            </w:r>
            <w:r>
              <w:rPr>
                <w:rFonts w:ascii="Times New Roman" w:hAnsi="Times New Roman"/>
                <w:bCs/>
                <w:color w:val="auto"/>
                <w:sz w:val="26"/>
                <w:vertAlign w:val="subscript"/>
              </w:rPr>
              <w:t>2</w:t>
            </w:r>
            <w:r>
              <w:rPr>
                <w:rFonts w:ascii="Times New Roman" w:hAnsi="Times New Roman"/>
                <w:bCs/>
                <w:color w:val="auto"/>
                <w:sz w:val="26"/>
              </w:rPr>
              <w:t>O  (2)</w:t>
            </w:r>
          </w:p>
          <w:p w:rsidR="002E7C7A" w:rsidRDefault="002E7C7A">
            <w:pPr>
              <w:spacing w:before="60" w:after="60" w:line="276" w:lineRule="auto"/>
              <w:ind w:right="43"/>
              <w:rPr>
                <w:bCs w:val="0"/>
                <w:sz w:val="26"/>
              </w:rPr>
            </w:pPr>
            <w:r>
              <w:rPr>
                <w:bCs w:val="0"/>
                <w:sz w:val="26"/>
              </w:rPr>
              <w:t>Pư              0</w:t>
            </w:r>
            <w:r w:rsidR="00984211">
              <w:rPr>
                <w:bCs w:val="0"/>
                <w:sz w:val="26"/>
              </w:rPr>
              <w:t>,25</w:t>
            </w:r>
            <w:r>
              <w:rPr>
                <w:bCs w:val="0"/>
                <w:sz w:val="26"/>
              </w:rPr>
              <w:t xml:space="preserve">                         0,</w:t>
            </w:r>
            <w:r w:rsidR="00984211">
              <w:rPr>
                <w:bCs w:val="0"/>
                <w:sz w:val="26"/>
              </w:rPr>
              <w:t>25</w:t>
            </w:r>
            <w:r>
              <w:rPr>
                <w:bCs w:val="0"/>
                <w:sz w:val="26"/>
              </w:rPr>
              <w:t xml:space="preserve">                mol</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b = n</w:t>
            </w:r>
            <w:r w:rsidR="008E77C2">
              <w:rPr>
                <w:rFonts w:ascii="Times New Roman" w:hAnsi="Times New Roman"/>
                <w:bCs/>
                <w:color w:val="auto"/>
                <w:sz w:val="26"/>
              </w:rPr>
              <w:t>K</w:t>
            </w:r>
            <w:r>
              <w:rPr>
                <w:rFonts w:ascii="Times New Roman" w:hAnsi="Times New Roman"/>
                <w:bCs/>
                <w:color w:val="auto"/>
                <w:sz w:val="26"/>
              </w:rPr>
              <w:t xml:space="preserve">OH = </w:t>
            </w:r>
            <w:r w:rsidR="00984211">
              <w:rPr>
                <w:rFonts w:ascii="Times New Roman" w:hAnsi="Times New Roman"/>
                <w:bCs/>
                <w:color w:val="auto"/>
                <w:sz w:val="26"/>
              </w:rPr>
              <w:t>1,2</w:t>
            </w:r>
            <w:r>
              <w:rPr>
                <w:rFonts w:ascii="Times New Roman" w:hAnsi="Times New Roman"/>
                <w:bCs/>
                <w:color w:val="auto"/>
                <w:sz w:val="26"/>
              </w:rPr>
              <w:t xml:space="preserve"> + 0,</w:t>
            </w:r>
            <w:r w:rsidR="00984211">
              <w:rPr>
                <w:rFonts w:ascii="Times New Roman" w:hAnsi="Times New Roman"/>
                <w:bCs/>
                <w:color w:val="auto"/>
                <w:sz w:val="26"/>
              </w:rPr>
              <w:t>25</w:t>
            </w:r>
            <w:r>
              <w:rPr>
                <w:rFonts w:ascii="Times New Roman" w:hAnsi="Times New Roman"/>
                <w:bCs/>
                <w:color w:val="auto"/>
                <w:sz w:val="26"/>
              </w:rPr>
              <w:t xml:space="preserve"> = 1,</w:t>
            </w:r>
            <w:r w:rsidR="00984211">
              <w:rPr>
                <w:rFonts w:ascii="Times New Roman" w:hAnsi="Times New Roman"/>
                <w:bCs/>
                <w:color w:val="auto"/>
                <w:sz w:val="26"/>
              </w:rPr>
              <w:t>45</w:t>
            </w:r>
            <w:r>
              <w:rPr>
                <w:rFonts w:ascii="Times New Roman" w:hAnsi="Times New Roman"/>
                <w:bCs/>
                <w:color w:val="auto"/>
                <w:sz w:val="26"/>
              </w:rPr>
              <w:t xml:space="preserve"> mol </w:t>
            </w:r>
            <w:r>
              <w:rPr>
                <w:rFonts w:ascii="Times New Roman" w:hAnsi="Times New Roman"/>
                <w:bCs/>
                <w:color w:val="auto"/>
                <w:sz w:val="26"/>
              </w:rPr>
              <w:sym w:font="Wingdings" w:char="F0E0"/>
            </w:r>
            <w:r>
              <w:rPr>
                <w:rFonts w:ascii="Times New Roman" w:hAnsi="Times New Roman"/>
                <w:bCs/>
                <w:color w:val="auto"/>
                <w:sz w:val="26"/>
              </w:rPr>
              <w:t xml:space="preserve"> </w:t>
            </w:r>
            <w:r w:rsidR="008E77C2">
              <w:rPr>
                <w:rFonts w:ascii="Times New Roman" w:hAnsi="Times New Roman"/>
                <w:bCs/>
                <w:color w:val="auto"/>
                <w:sz w:val="26"/>
              </w:rPr>
              <w:t>C</w:t>
            </w:r>
            <w:r w:rsidR="008E77C2">
              <w:rPr>
                <w:rFonts w:ascii="Times New Roman" w:hAnsi="Times New Roman"/>
                <w:bCs/>
                <w:color w:val="auto"/>
                <w:sz w:val="26"/>
                <w:vertAlign w:val="subscript"/>
              </w:rPr>
              <w:t>M</w:t>
            </w:r>
            <w:r>
              <w:rPr>
                <w:rFonts w:ascii="Times New Roman" w:hAnsi="Times New Roman"/>
                <w:bCs/>
                <w:color w:val="auto"/>
                <w:sz w:val="26"/>
              </w:rPr>
              <w:t>=</w:t>
            </w:r>
            <w:r w:rsidR="008E77C2">
              <w:rPr>
                <w:rFonts w:ascii="Times New Roman" w:hAnsi="Times New Roman"/>
                <w:bCs/>
                <w:color w:val="auto"/>
                <w:sz w:val="26"/>
              </w:rPr>
              <w:t>1,8125 M</w:t>
            </w:r>
          </w:p>
          <w:p w:rsidR="008E77C2" w:rsidRDefault="002E7C7A" w:rsidP="00CE0920">
            <w:pPr>
              <w:spacing w:before="60" w:after="60" w:line="276" w:lineRule="auto"/>
              <w:ind w:right="43"/>
              <w:rPr>
                <w:bCs w:val="0"/>
                <w:sz w:val="26"/>
              </w:rPr>
            </w:pPr>
            <w:r>
              <w:rPr>
                <w:bCs w:val="0"/>
                <w:sz w:val="26"/>
              </w:rPr>
              <w:t>Khi: nAl(OH)</w:t>
            </w:r>
            <w:r>
              <w:rPr>
                <w:bCs w:val="0"/>
                <w:sz w:val="26"/>
                <w:vertAlign w:val="subscript"/>
              </w:rPr>
              <w:t>3</w:t>
            </w:r>
            <w:r>
              <w:rPr>
                <w:bCs w:val="0"/>
                <w:sz w:val="26"/>
              </w:rPr>
              <w:t xml:space="preserve"> = 0,</w:t>
            </w:r>
            <w:r w:rsidR="008E77C2">
              <w:rPr>
                <w:bCs w:val="0"/>
                <w:sz w:val="26"/>
              </w:rPr>
              <w:t>15</w:t>
            </w:r>
            <w:r>
              <w:rPr>
                <w:bCs w:val="0"/>
                <w:sz w:val="26"/>
              </w:rPr>
              <w:t xml:space="preserve"> mol</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NaOH + AlCl</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 3NaCl (1)</w:t>
            </w:r>
          </w:p>
          <w:p w:rsidR="002E7C7A" w:rsidRDefault="002E7C7A">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ư            </w:t>
            </w:r>
            <w:r w:rsidR="00A16BAE">
              <w:rPr>
                <w:rFonts w:ascii="Times New Roman" w:hAnsi="Times New Roman"/>
                <w:bCs/>
                <w:color w:val="auto"/>
                <w:sz w:val="26"/>
              </w:rPr>
              <w:t xml:space="preserve"> </w:t>
            </w:r>
            <w:r>
              <w:rPr>
                <w:rFonts w:ascii="Times New Roman" w:hAnsi="Times New Roman"/>
                <w:bCs/>
                <w:color w:val="auto"/>
                <w:sz w:val="26"/>
              </w:rPr>
              <w:t xml:space="preserve"> 0,</w:t>
            </w:r>
            <w:r w:rsidR="00A16BAE">
              <w:rPr>
                <w:rFonts w:ascii="Times New Roman" w:hAnsi="Times New Roman"/>
                <w:bCs/>
                <w:color w:val="auto"/>
                <w:sz w:val="26"/>
              </w:rPr>
              <w:t>45</w:t>
            </w:r>
            <w:r>
              <w:rPr>
                <w:rFonts w:ascii="Times New Roman" w:hAnsi="Times New Roman"/>
                <w:bCs/>
                <w:color w:val="auto"/>
                <w:sz w:val="26"/>
              </w:rPr>
              <w:t xml:space="preserve">           0,</w:t>
            </w:r>
            <w:r w:rsidR="00A16BAE">
              <w:rPr>
                <w:rFonts w:ascii="Times New Roman" w:hAnsi="Times New Roman"/>
                <w:bCs/>
                <w:color w:val="auto"/>
                <w:sz w:val="26"/>
              </w:rPr>
              <w:t>15</w:t>
            </w:r>
            <w:r>
              <w:rPr>
                <w:rFonts w:ascii="Times New Roman" w:hAnsi="Times New Roman"/>
                <w:bCs/>
                <w:color w:val="auto"/>
                <w:sz w:val="26"/>
              </w:rPr>
              <w:t xml:space="preserve">        0,</w:t>
            </w:r>
            <w:r w:rsidR="00A16BAE">
              <w:rPr>
                <w:rFonts w:ascii="Times New Roman" w:hAnsi="Times New Roman"/>
                <w:bCs/>
                <w:color w:val="auto"/>
                <w:sz w:val="26"/>
              </w:rPr>
              <w:t>15</w:t>
            </w:r>
            <w:r>
              <w:rPr>
                <w:rFonts w:ascii="Times New Roman" w:hAnsi="Times New Roman"/>
                <w:bCs/>
                <w:color w:val="auto"/>
                <w:sz w:val="26"/>
              </w:rPr>
              <w:t xml:space="preserve">                       mol</w:t>
            </w:r>
          </w:p>
        </w:tc>
        <w:tc>
          <w:tcPr>
            <w:tcW w:w="4378" w:type="dxa"/>
            <w:shd w:val="clear" w:color="auto" w:fill="auto"/>
          </w:tcPr>
          <w:p w:rsidR="002E7C7A" w:rsidRDefault="002E7C7A">
            <w:pPr>
              <w:spacing w:before="60" w:after="60" w:line="276" w:lineRule="auto"/>
              <w:ind w:right="43"/>
              <w:rPr>
                <w:bCs w:val="0"/>
                <w:sz w:val="26"/>
              </w:rPr>
            </w:pPr>
            <w:r>
              <w:rPr>
                <w:sz w:val="26"/>
              </w:rPr>
              <w:object w:dxaOrig="4800" w:dyaOrig="2256">
                <v:shape id="_x0000_i1066" type="#_x0000_t75" style="width:207.75pt;height:97.5pt" o:ole="">
                  <v:imagedata r:id="rId92" o:title=""/>
                </v:shape>
                <o:OLEObject Type="Embed" ProgID="ACD.ChemSketch.20" ShapeID="_x0000_i1066" DrawAspect="Content" ObjectID="_1783966179" r:id="rId93"/>
              </w:object>
            </w:r>
          </w:p>
        </w:tc>
      </w:tr>
    </w:tbl>
    <w:p w:rsidR="002B1CD4" w:rsidRPr="00CE0920" w:rsidRDefault="00CE0920" w:rsidP="00CE0920">
      <w:pPr>
        <w:spacing w:before="60" w:after="60" w:line="276" w:lineRule="auto"/>
        <w:ind w:right="43"/>
        <w:rPr>
          <w:bCs w:val="0"/>
          <w:sz w:val="26"/>
        </w:rPr>
      </w:pPr>
      <w:r>
        <w:rPr>
          <w:bCs w:val="0"/>
          <w:sz w:val="26"/>
        </w:rPr>
        <w:t xml:space="preserve">nKOH = a mol = 0,45 mol </w:t>
      </w:r>
      <w:r>
        <w:rPr>
          <w:bCs w:val="0"/>
          <w:sz w:val="26"/>
        </w:rPr>
        <w:sym w:font="Wingdings" w:char="F0E0"/>
      </w:r>
      <w:r>
        <w:rPr>
          <w:bCs w:val="0"/>
          <w:sz w:val="26"/>
        </w:rPr>
        <w:t xml:space="preserve"> C</w:t>
      </w:r>
      <w:r>
        <w:rPr>
          <w:bCs w:val="0"/>
          <w:sz w:val="26"/>
          <w:vertAlign w:val="subscript"/>
        </w:rPr>
        <w:t xml:space="preserve">M </w:t>
      </w:r>
      <w:r>
        <w:rPr>
          <w:bCs w:val="0"/>
          <w:sz w:val="26"/>
        </w:rPr>
        <w:t xml:space="preserve">= 0,5625 M </w:t>
      </w:r>
    </w:p>
    <w:p w:rsidR="002741C5" w:rsidRPr="002741C5" w:rsidRDefault="002741C5" w:rsidP="002741C5">
      <w:pPr>
        <w:spacing w:before="60" w:after="60" w:line="276" w:lineRule="auto"/>
        <w:jc w:val="both"/>
        <w:rPr>
          <w:b/>
          <w:sz w:val="26"/>
        </w:rPr>
      </w:pPr>
      <w:r>
        <w:rPr>
          <w:b/>
          <w:sz w:val="26"/>
        </w:rPr>
        <w:t>3. Mức độ vận dụng</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b/>
          <w:i/>
          <w:sz w:val="26"/>
        </w:rPr>
        <w:t>Chú ý:</w:t>
      </w:r>
      <w:r w:rsidRPr="00630E0F">
        <w:rPr>
          <w:i/>
          <w:sz w:val="26"/>
        </w:rPr>
        <w:t xml:space="preserve"> Khi thêm O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x mol H</w:t>
      </w:r>
      <w:r w:rsidRPr="00630E0F">
        <w:rPr>
          <w:i/>
          <w:sz w:val="26"/>
          <w:vertAlign w:val="superscript"/>
        </w:rPr>
        <w:t>+</w:t>
      </w:r>
      <w:r w:rsidRPr="00630E0F">
        <w:rPr>
          <w:i/>
          <w:sz w:val="26"/>
        </w:rPr>
        <w:t xml:space="preserve"> và a mol Al</w:t>
      </w:r>
      <w:r w:rsidRPr="00630E0F">
        <w:rPr>
          <w:i/>
          <w:sz w:val="26"/>
          <w:vertAlign w:val="superscript"/>
        </w:rPr>
        <w:t>3+</w:t>
      </w:r>
      <w:r w:rsidRPr="00630E0F">
        <w:rPr>
          <w:i/>
          <w:sz w:val="26"/>
        </w:rPr>
        <w:t xml:space="preserve"> thì OH</w:t>
      </w:r>
      <w:r w:rsidRPr="00630E0F">
        <w:rPr>
          <w:i/>
          <w:sz w:val="26"/>
          <w:vertAlign w:val="superscript"/>
        </w:rPr>
        <w:t>-</w:t>
      </w:r>
      <w:r w:rsidRPr="00630E0F">
        <w:rPr>
          <w:i/>
          <w:sz w:val="26"/>
        </w:rPr>
        <w:t xml:space="preserve"> pư với H</w:t>
      </w:r>
      <w:r w:rsidRPr="00630E0F">
        <w:rPr>
          <w:i/>
          <w:sz w:val="26"/>
          <w:vertAlign w:val="superscript"/>
        </w:rPr>
        <w:t>+</w:t>
      </w:r>
      <w:r w:rsidRPr="00630E0F">
        <w:rPr>
          <w:i/>
          <w:sz w:val="26"/>
        </w:rPr>
        <w:t xml:space="preserve"> trước </w:t>
      </w:r>
      <w:r w:rsidRPr="00630E0F">
        <w:rPr>
          <w:i/>
          <w:sz w:val="26"/>
        </w:rPr>
        <w:sym w:font="Symbol" w:char="F0DE"/>
      </w:r>
      <w:r w:rsidRPr="00630E0F">
        <w:rPr>
          <w:i/>
          <w:sz w:val="26"/>
        </w:rPr>
        <w:t xml:space="preserve"> các phản ứng xảy ra theo thứ tự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i/>
          <w:sz w:val="26"/>
        </w:rPr>
        <w:t>H</w:t>
      </w:r>
      <w:r w:rsidRPr="00630E0F">
        <w:rPr>
          <w:i/>
          <w:sz w:val="26"/>
          <w:vertAlign w:val="superscript"/>
        </w:rPr>
        <w:t>+</w:t>
      </w:r>
      <w:r w:rsidRPr="00630E0F">
        <w:rPr>
          <w:i/>
          <w:sz w:val="26"/>
        </w:rPr>
        <w:t xml:space="preserve"> + OH</w:t>
      </w:r>
      <w:r w:rsidRPr="00630E0F">
        <w:rPr>
          <w:i/>
          <w:sz w:val="26"/>
          <w:vertAlign w:val="superscript"/>
        </w:rPr>
        <w:t>-</w:t>
      </w:r>
      <w:r w:rsidRPr="00630E0F">
        <w:rPr>
          <w:i/>
          <w:sz w:val="26"/>
        </w:rPr>
        <w:t xml:space="preserve"> → H</w:t>
      </w:r>
      <w:r w:rsidRPr="00630E0F">
        <w:rPr>
          <w:i/>
          <w:sz w:val="26"/>
          <w:vertAlign w:val="subscript"/>
        </w:rPr>
        <w:t>2</w:t>
      </w:r>
      <w:r w:rsidRPr="00630E0F">
        <w:rPr>
          <w:i/>
          <w:sz w:val="26"/>
        </w:rPr>
        <w:t>O</w:t>
      </w:r>
    </w:p>
    <w:p w:rsidR="002B1CD4" w:rsidRPr="00630E0F" w:rsidRDefault="002B1CD4" w:rsidP="00D93E06">
      <w:pPr>
        <w:pStyle w:val="BodyText"/>
        <w:pBdr>
          <w:top w:val="single" w:sz="4" w:space="1" w:color="auto"/>
          <w:left w:val="single" w:sz="4" w:space="1" w:color="auto"/>
          <w:bottom w:val="single" w:sz="4" w:space="1" w:color="auto"/>
          <w:right w:val="single" w:sz="4" w:space="1" w:color="auto"/>
        </w:pBdr>
        <w:spacing w:before="60" w:after="60" w:line="276" w:lineRule="auto"/>
        <w:ind w:firstLine="720"/>
        <w:jc w:val="both"/>
        <w:rPr>
          <w:rFonts w:ascii="Times New Roman" w:hAnsi="Times New Roman"/>
          <w:bCs/>
          <w:i/>
          <w:color w:val="auto"/>
          <w:sz w:val="26"/>
        </w:rPr>
      </w:pPr>
      <w:r w:rsidRPr="00630E0F">
        <w:rPr>
          <w:rFonts w:ascii="Times New Roman" w:hAnsi="Times New Roman"/>
          <w:bCs/>
          <w:i/>
          <w:color w:val="auto"/>
          <w:sz w:val="26"/>
        </w:rPr>
        <w:t>Al</w:t>
      </w:r>
      <w:r w:rsidRPr="00630E0F">
        <w:rPr>
          <w:rFonts w:ascii="Times New Roman" w:hAnsi="Times New Roman"/>
          <w:bCs/>
          <w:i/>
          <w:color w:val="auto"/>
          <w:sz w:val="26"/>
          <w:vertAlign w:val="superscript"/>
        </w:rPr>
        <w:t>3+</w:t>
      </w:r>
      <w:r w:rsidRPr="00630E0F">
        <w:rPr>
          <w:rFonts w:ascii="Times New Roman" w:hAnsi="Times New Roman"/>
          <w:bCs/>
          <w:i/>
          <w:color w:val="auto"/>
          <w:sz w:val="26"/>
        </w:rPr>
        <w:t xml:space="preserve"> + 3OH</w:t>
      </w:r>
      <w:r w:rsidRPr="00630E0F">
        <w:rPr>
          <w:rFonts w:ascii="Times New Roman" w:hAnsi="Times New Roman"/>
          <w:bCs/>
          <w:i/>
          <w:color w:val="auto"/>
          <w:sz w:val="26"/>
          <w:vertAlign w:val="superscript"/>
        </w:rPr>
        <w:t>-</w:t>
      </w:r>
      <w:r w:rsidRPr="00630E0F">
        <w:rPr>
          <w:rFonts w:ascii="Times New Roman" w:hAnsi="Times New Roman"/>
          <w:bCs/>
          <w:i/>
          <w:color w:val="auto"/>
          <w:sz w:val="26"/>
        </w:rPr>
        <w:t xml:space="preserve"> → Al(OH)</w:t>
      </w:r>
      <w:r w:rsidRPr="00630E0F">
        <w:rPr>
          <w:rFonts w:ascii="Times New Roman" w:hAnsi="Times New Roman"/>
          <w:bCs/>
          <w:i/>
          <w:color w:val="auto"/>
          <w:sz w:val="26"/>
          <w:vertAlign w:val="subscript"/>
        </w:rPr>
        <w:t>3</w:t>
      </w:r>
      <w:r w:rsidRPr="00630E0F">
        <w:rPr>
          <w:rFonts w:ascii="Times New Roman" w:hAnsi="Times New Roman"/>
          <w:bCs/>
          <w:i/>
          <w:color w:val="auto"/>
          <w:sz w:val="26"/>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bCs w:val="0"/>
          <w:i/>
          <w:sz w:val="26"/>
        </w:rPr>
        <w:t>Al(OH)</w:t>
      </w:r>
      <w:r w:rsidRPr="00630E0F">
        <w:rPr>
          <w:bCs w:val="0"/>
          <w:i/>
          <w:sz w:val="26"/>
          <w:vertAlign w:val="subscript"/>
        </w:rPr>
        <w:t>3</w:t>
      </w:r>
      <w:r w:rsidRPr="00630E0F">
        <w:rPr>
          <w:bCs w:val="0"/>
          <w:i/>
          <w:sz w:val="26"/>
        </w:rPr>
        <w:t xml:space="preserve"> + OH</w:t>
      </w:r>
      <w:r w:rsidRPr="00630E0F">
        <w:rPr>
          <w:bCs w:val="0"/>
          <w:i/>
          <w:sz w:val="26"/>
          <w:vertAlign w:val="superscript"/>
        </w:rPr>
        <w:t>-</w:t>
      </w:r>
      <w:r w:rsidRPr="00630E0F">
        <w:rPr>
          <w:bCs w:val="0"/>
          <w:i/>
          <w:sz w:val="26"/>
        </w:rPr>
        <w:t xml:space="preserve"> → Al(OH)</w:t>
      </w:r>
      <w:r w:rsidRPr="00630E0F">
        <w:rPr>
          <w:bCs w:val="0"/>
          <w:i/>
          <w:sz w:val="26"/>
          <w:vertAlign w:val="subscript"/>
        </w:rPr>
        <w:t>4</w:t>
      </w:r>
      <w:r w:rsidRPr="00630E0F">
        <w:rPr>
          <w:bCs w:val="0"/>
          <w:i/>
          <w:sz w:val="26"/>
          <w:vertAlign w:val="superscript"/>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i/>
          <w:sz w:val="26"/>
        </w:rPr>
        <w:t>+ Từ các phản ứng trên ta có dáng đồ thị của bài toán như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center"/>
        <w:rPr>
          <w:i/>
          <w:sz w:val="26"/>
        </w:rPr>
      </w:pPr>
      <w:r w:rsidRPr="00630E0F">
        <w:object w:dxaOrig="5040" w:dyaOrig="2268">
          <v:shape id="_x0000_i1067" type="#_x0000_t75" style="width:252pt;height:113.25pt" o:ole="">
            <v:imagedata r:id="rId94" o:title=""/>
          </v:shape>
          <o:OLEObject Type="Embed" ProgID="ACD.ChemSketch.20" ShapeID="_x0000_i1067" DrawAspect="Content" ObjectID="_1783966180" r:id="rId95"/>
        </w:object>
      </w:r>
    </w:p>
    <w:p w:rsidR="002B1CD4" w:rsidRPr="00630E0F" w:rsidRDefault="002B1CD4" w:rsidP="00D93E06">
      <w:pPr>
        <w:widowControl w:val="0"/>
        <w:adjustRightInd w:val="0"/>
        <w:spacing w:before="60" w:after="60" w:line="276" w:lineRule="auto"/>
        <w:jc w:val="both"/>
        <w:rPr>
          <w:b/>
          <w:bCs w:val="0"/>
          <w:i/>
          <w:sz w:val="26"/>
          <w:szCs w:val="24"/>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both"/>
        <w:rPr>
          <w:sz w:val="26"/>
          <w:szCs w:val="24"/>
        </w:rPr>
      </w:pPr>
      <w:r w:rsidRPr="00630E0F">
        <w:rPr>
          <w:b/>
          <w:bCs w:val="0"/>
          <w:sz w:val="26"/>
          <w:szCs w:val="24"/>
        </w:rPr>
        <w:t>VD</w:t>
      </w:r>
      <w:r w:rsidR="00E10335">
        <w:rPr>
          <w:b/>
          <w:bCs w:val="0"/>
          <w:sz w:val="26"/>
          <w:szCs w:val="24"/>
        </w:rPr>
        <w:t>5</w:t>
      </w:r>
      <w:r w:rsidRPr="00630E0F">
        <w:rPr>
          <w:b/>
          <w:bCs w:val="0"/>
          <w:sz w:val="26"/>
          <w:szCs w:val="24"/>
        </w:rPr>
        <w:t>(A_2014):</w:t>
      </w:r>
      <w:r w:rsidRPr="00630E0F">
        <w:rPr>
          <w:sz w:val="26"/>
          <w:szCs w:val="24"/>
        </w:rPr>
        <w:t xml:space="preserve"> Khi nhỏ từ từ đến dư </w:t>
      </w:r>
      <w:r w:rsidR="00BE7B6E">
        <w:rPr>
          <w:sz w:val="26"/>
          <w:szCs w:val="24"/>
        </w:rPr>
        <w:t>dung dịch</w:t>
      </w:r>
      <w:r w:rsidRPr="00630E0F">
        <w:rPr>
          <w:sz w:val="26"/>
          <w:szCs w:val="24"/>
        </w:rPr>
        <w:t xml:space="preserve"> NaOH vào </w:t>
      </w:r>
      <w:r w:rsidR="00BE7B6E">
        <w:rPr>
          <w:sz w:val="26"/>
          <w:szCs w:val="24"/>
        </w:rPr>
        <w:t>dung dịch</w:t>
      </w:r>
      <w:r w:rsidRPr="00630E0F">
        <w:rPr>
          <w:sz w:val="26"/>
          <w:szCs w:val="24"/>
        </w:rPr>
        <w:t xml:space="preserve"> hh gồm a mol HCl và b mol AlCl</w:t>
      </w:r>
      <w:r w:rsidR="00A20D94" w:rsidRPr="00A20D94">
        <w:rPr>
          <w:sz w:val="26"/>
          <w:szCs w:val="24"/>
          <w:vertAlign w:val="subscript"/>
        </w:rPr>
        <w:t>3</w:t>
      </w:r>
      <w:r w:rsidRPr="00630E0F">
        <w:rPr>
          <w:sz w:val="26"/>
          <w:szCs w:val="24"/>
        </w:rPr>
        <w:t xml:space="preserve">, kết quả thí nghiệm được biểu diễn trên đồ thị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center"/>
        <w:rPr>
          <w:sz w:val="26"/>
          <w:szCs w:val="24"/>
        </w:rPr>
      </w:pPr>
      <w:r w:rsidRPr="00630E0F">
        <w:object w:dxaOrig="5185" w:dyaOrig="2305">
          <v:shape id="_x0000_i1068" type="#_x0000_t75" style="width:259.5pt;height:115.5pt" o:ole="">
            <v:imagedata r:id="rId96" o:title=""/>
          </v:shape>
          <o:OLEObject Type="Embed" ProgID="ACD.ChemSketch.20" ShapeID="_x0000_i1068" DrawAspect="Content" ObjectID="_1783966181" r:id="rId97"/>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firstLine="60"/>
        <w:jc w:val="both"/>
        <w:rPr>
          <w:rFonts w:cs="Arial"/>
          <w:sz w:val="26"/>
          <w:szCs w:val="24"/>
        </w:rPr>
      </w:pPr>
      <w:r w:rsidRPr="00630E0F">
        <w:rPr>
          <w:sz w:val="26"/>
          <w:szCs w:val="24"/>
        </w:rPr>
        <w:t xml:space="preserve">Tỉ lệ a : b là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tabs>
          <w:tab w:val="left" w:pos="2646"/>
          <w:tab w:val="left" w:pos="5005"/>
          <w:tab w:val="left" w:pos="7348"/>
        </w:tabs>
        <w:adjustRightInd w:val="0"/>
        <w:spacing w:before="60" w:after="60" w:line="276" w:lineRule="auto"/>
        <w:jc w:val="both"/>
        <w:rPr>
          <w:sz w:val="26"/>
          <w:szCs w:val="24"/>
        </w:rPr>
      </w:pPr>
      <w:r w:rsidRPr="00630E0F">
        <w:rPr>
          <w:b/>
          <w:bCs w:val="0"/>
          <w:sz w:val="26"/>
          <w:szCs w:val="24"/>
          <w:u w:val="single"/>
        </w:rPr>
        <w:t>A.</w:t>
      </w:r>
      <w:r w:rsidRPr="00630E0F">
        <w:rPr>
          <w:sz w:val="26"/>
          <w:szCs w:val="24"/>
        </w:rPr>
        <w:t xml:space="preserve"> 4 : 3. </w:t>
      </w:r>
      <w:r w:rsidRPr="00630E0F">
        <w:rPr>
          <w:rFonts w:cs="Arial"/>
          <w:sz w:val="26"/>
          <w:szCs w:val="24"/>
        </w:rPr>
        <w:tab/>
      </w:r>
      <w:r w:rsidRPr="00630E0F">
        <w:rPr>
          <w:b/>
          <w:bCs w:val="0"/>
          <w:sz w:val="26"/>
          <w:szCs w:val="24"/>
        </w:rPr>
        <w:t>B.</w:t>
      </w:r>
      <w:r w:rsidRPr="00630E0F">
        <w:rPr>
          <w:sz w:val="26"/>
          <w:szCs w:val="24"/>
        </w:rPr>
        <w:t xml:space="preserve"> 2 : 1. </w:t>
      </w:r>
      <w:r w:rsidRPr="00630E0F">
        <w:rPr>
          <w:rFonts w:cs="Arial"/>
          <w:sz w:val="26"/>
          <w:szCs w:val="24"/>
        </w:rPr>
        <w:tab/>
      </w:r>
      <w:r w:rsidRPr="00630E0F">
        <w:rPr>
          <w:b/>
          <w:bCs w:val="0"/>
          <w:sz w:val="26"/>
          <w:szCs w:val="24"/>
        </w:rPr>
        <w:t>C.</w:t>
      </w:r>
      <w:r w:rsidRPr="00630E0F">
        <w:rPr>
          <w:sz w:val="26"/>
          <w:szCs w:val="24"/>
        </w:rPr>
        <w:t xml:space="preserve"> 1 : 1. </w:t>
      </w:r>
      <w:r w:rsidRPr="00630E0F">
        <w:rPr>
          <w:rFonts w:cs="Arial"/>
          <w:sz w:val="26"/>
          <w:szCs w:val="24"/>
        </w:rPr>
        <w:tab/>
      </w:r>
      <w:r w:rsidRPr="00630E0F">
        <w:rPr>
          <w:b/>
          <w:bCs w:val="0"/>
          <w:sz w:val="26"/>
          <w:szCs w:val="24"/>
        </w:rPr>
        <w:t>D.</w:t>
      </w:r>
      <w:r w:rsidRPr="00630E0F">
        <w:rPr>
          <w:sz w:val="26"/>
          <w:szCs w:val="24"/>
        </w:rPr>
        <w:t xml:space="preserve"> 2 : 3. </w: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CE0920" w:rsidRPr="00482F5C" w:rsidRDefault="00CE0920" w:rsidP="00CE0920">
      <w:pPr>
        <w:spacing w:before="60" w:after="60" w:line="276" w:lineRule="auto"/>
        <w:ind w:right="43"/>
        <w:rPr>
          <w:bCs w:val="0"/>
          <w:sz w:val="26"/>
        </w:rPr>
      </w:pPr>
      <w:r>
        <w:rPr>
          <w:bCs w:val="0"/>
          <w:sz w:val="26"/>
        </w:rPr>
        <w:t>Theo đề bài ta có: nHCl = a mol</w:t>
      </w:r>
      <w:r w:rsidR="00482F5C">
        <w:rPr>
          <w:bCs w:val="0"/>
          <w:sz w:val="26"/>
        </w:rPr>
        <w:t>, nAlCl</w:t>
      </w:r>
      <w:r w:rsidR="00482F5C">
        <w:rPr>
          <w:bCs w:val="0"/>
          <w:sz w:val="26"/>
          <w:vertAlign w:val="subscript"/>
        </w:rPr>
        <w:t>3</w:t>
      </w:r>
      <w:r w:rsidR="00482F5C">
        <w:rPr>
          <w:bCs w:val="0"/>
          <w:sz w:val="26"/>
        </w:rPr>
        <w:t>=b mol</w:t>
      </w:r>
    </w:p>
    <w:p w:rsidR="00CE0920" w:rsidRDefault="00CE0920" w:rsidP="00CE0920">
      <w:pPr>
        <w:spacing w:before="60" w:after="60" w:line="276" w:lineRule="auto"/>
        <w:ind w:right="43"/>
        <w:rPr>
          <w:bCs w:val="0"/>
          <w:sz w:val="26"/>
        </w:rPr>
      </w:pPr>
      <w:r>
        <w:rPr>
          <w:bCs w:val="0"/>
          <w:sz w:val="26"/>
        </w:rPr>
        <w:t xml:space="preserve">+ Từ đồ thị ta có: </w:t>
      </w:r>
      <w:r w:rsidR="005232F5">
        <w:rPr>
          <w:bCs w:val="0"/>
          <w:sz w:val="26"/>
        </w:rPr>
        <w:t>n NaOH = 0,8 mol</w:t>
      </w:r>
    </w:p>
    <w:p w:rsidR="005232F5" w:rsidRDefault="005232F5" w:rsidP="00CE0920">
      <w:pPr>
        <w:spacing w:before="60" w:after="60" w:line="276" w:lineRule="auto"/>
        <w:ind w:right="43"/>
        <w:rPr>
          <w:bCs w:val="0"/>
          <w:sz w:val="26"/>
        </w:rPr>
      </w:pPr>
      <w:r>
        <w:rPr>
          <w:bCs w:val="0"/>
          <w:sz w:val="26"/>
        </w:rPr>
        <w:t xml:space="preserve">PTHH: NaOH + HCl </w:t>
      </w:r>
      <w:r w:rsidRPr="005232F5">
        <w:rPr>
          <w:bCs w:val="0"/>
          <w:sz w:val="26"/>
        </w:rPr>
        <w:sym w:font="Wingdings" w:char="F0E0"/>
      </w:r>
      <w:r>
        <w:rPr>
          <w:bCs w:val="0"/>
          <w:sz w:val="26"/>
        </w:rPr>
        <w:t xml:space="preserve"> NaCl + H</w:t>
      </w:r>
      <w:r>
        <w:rPr>
          <w:bCs w:val="0"/>
          <w:sz w:val="26"/>
          <w:vertAlign w:val="subscript"/>
        </w:rPr>
        <w:t>2</w:t>
      </w:r>
      <w:r>
        <w:rPr>
          <w:bCs w:val="0"/>
          <w:sz w:val="26"/>
        </w:rPr>
        <w:t>O</w:t>
      </w:r>
      <w:r w:rsidR="00EF4E5C">
        <w:rPr>
          <w:bCs w:val="0"/>
          <w:sz w:val="26"/>
        </w:rPr>
        <w:t xml:space="preserve"> (1)</w:t>
      </w:r>
    </w:p>
    <w:p w:rsidR="007C250A" w:rsidRDefault="007C250A" w:rsidP="00CE0920">
      <w:pPr>
        <w:spacing w:before="60" w:after="60" w:line="276" w:lineRule="auto"/>
        <w:ind w:right="43"/>
        <w:rPr>
          <w:bCs w:val="0"/>
          <w:sz w:val="26"/>
        </w:rPr>
      </w:pPr>
      <w:r>
        <w:rPr>
          <w:bCs w:val="0"/>
          <w:sz w:val="26"/>
        </w:rPr>
        <w:t xml:space="preserve">              0,8          a                                (mol)</w:t>
      </w:r>
    </w:p>
    <w:p w:rsidR="007C250A" w:rsidRPr="005232F5" w:rsidRDefault="007C250A" w:rsidP="00CE0920">
      <w:pPr>
        <w:spacing w:before="60" w:after="60" w:line="276" w:lineRule="auto"/>
        <w:ind w:right="43"/>
        <w:rPr>
          <w:bCs w:val="0"/>
          <w:sz w:val="26"/>
        </w:rPr>
      </w:pPr>
      <w:r w:rsidRPr="00630E0F">
        <w:rPr>
          <w:bCs w:val="0"/>
          <w:sz w:val="26"/>
        </w:rPr>
        <w:sym w:font="Symbol" w:char="F0DE"/>
      </w:r>
      <w:r w:rsidRPr="00630E0F">
        <w:rPr>
          <w:bCs w:val="0"/>
          <w:sz w:val="26"/>
        </w:rPr>
        <w:t xml:space="preserve"> a = 0,8 mol</w:t>
      </w:r>
    </w:p>
    <w:p w:rsidR="00CE0920" w:rsidRDefault="00CE0920" w:rsidP="00CE0920">
      <w:pPr>
        <w:spacing w:before="60" w:after="60" w:line="276" w:lineRule="auto"/>
        <w:ind w:right="43"/>
        <w:rPr>
          <w:bCs w:val="0"/>
          <w:sz w:val="26"/>
        </w:rPr>
      </w:pPr>
      <w:r>
        <w:rPr>
          <w:bCs w:val="0"/>
          <w:sz w:val="26"/>
        </w:rPr>
        <w:t>Khi: nAl(OH)</w:t>
      </w:r>
      <w:r>
        <w:rPr>
          <w:bCs w:val="0"/>
          <w:sz w:val="26"/>
          <w:vertAlign w:val="subscript"/>
        </w:rPr>
        <w:t>3max</w:t>
      </w:r>
      <w:r>
        <w:rPr>
          <w:bCs w:val="0"/>
          <w:sz w:val="26"/>
        </w:rPr>
        <w:t xml:space="preserve"> = </w:t>
      </w:r>
      <w:r w:rsidR="00EF4E5C">
        <w:rPr>
          <w:bCs w:val="0"/>
          <w:sz w:val="26"/>
        </w:rPr>
        <w:t>c</w:t>
      </w:r>
      <w:r>
        <w:rPr>
          <w:bCs w:val="0"/>
          <w:sz w:val="26"/>
        </w:rPr>
        <w:t xml:space="preserve"> mol, nNaOH = </w:t>
      </w:r>
      <w:r w:rsidR="00D15118">
        <w:rPr>
          <w:bCs w:val="0"/>
          <w:sz w:val="26"/>
        </w:rPr>
        <w:t>2,8</w:t>
      </w:r>
      <w:r>
        <w:rPr>
          <w:bCs w:val="0"/>
          <w:sz w:val="26"/>
        </w:rPr>
        <w:t xml:space="preserve"> mol </w:t>
      </w:r>
    </w:p>
    <w:p w:rsidR="00CE0920" w:rsidRDefault="00CE0920" w:rsidP="00CE092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PTHH:     3</w:t>
      </w:r>
      <w:r w:rsidR="00D15118">
        <w:rPr>
          <w:rFonts w:ascii="Times New Roman" w:hAnsi="Times New Roman"/>
          <w:bCs/>
          <w:color w:val="auto"/>
          <w:sz w:val="26"/>
        </w:rPr>
        <w:t>Na</w:t>
      </w:r>
      <w:r>
        <w:rPr>
          <w:rFonts w:ascii="Times New Roman" w:hAnsi="Times New Roman"/>
          <w:bCs/>
          <w:color w:val="auto"/>
          <w:sz w:val="26"/>
        </w:rPr>
        <w:t xml:space="preserve">OH + </w:t>
      </w:r>
      <w:r>
        <w:rPr>
          <w:sz w:val="26"/>
        </w:rPr>
        <w:t>Al</w:t>
      </w:r>
      <w:r w:rsidR="00D15118">
        <w:rPr>
          <w:sz w:val="26"/>
        </w:rPr>
        <w:t>Cl</w:t>
      </w:r>
      <w:r w:rsidR="00D15118">
        <w:rPr>
          <w:sz w:val="26"/>
          <w:vertAlign w:val="subscript"/>
        </w:rPr>
        <w:t>3</w:t>
      </w:r>
      <w:r w:rsidR="00D15118">
        <w:rPr>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Al(OH)</w:t>
      </w:r>
      <w:r>
        <w:rPr>
          <w:rFonts w:ascii="Times New Roman" w:hAnsi="Times New Roman"/>
          <w:bCs/>
          <w:color w:val="auto"/>
          <w:sz w:val="26"/>
          <w:vertAlign w:val="subscript"/>
        </w:rPr>
        <w:t>3</w:t>
      </w:r>
      <w:r>
        <w:rPr>
          <w:rFonts w:ascii="Times New Roman" w:hAnsi="Times New Roman"/>
          <w:bCs/>
          <w:color w:val="auto"/>
          <w:sz w:val="26"/>
        </w:rPr>
        <w:t xml:space="preserve"> +3</w:t>
      </w:r>
      <w:r w:rsidR="00D15118">
        <w:rPr>
          <w:rFonts w:ascii="Times New Roman" w:hAnsi="Times New Roman"/>
          <w:bCs/>
          <w:color w:val="auto"/>
          <w:sz w:val="26"/>
        </w:rPr>
        <w:t>NaCl</w:t>
      </w:r>
      <w:r>
        <w:rPr>
          <w:rFonts w:ascii="Times New Roman" w:hAnsi="Times New Roman"/>
          <w:bCs/>
          <w:color w:val="auto"/>
          <w:sz w:val="26"/>
        </w:rPr>
        <w:t xml:space="preserve"> (</w:t>
      </w:r>
      <w:r w:rsidR="00EF4E5C">
        <w:rPr>
          <w:rFonts w:ascii="Times New Roman" w:hAnsi="Times New Roman"/>
          <w:bCs/>
          <w:color w:val="auto"/>
          <w:sz w:val="26"/>
        </w:rPr>
        <w:t>2</w:t>
      </w:r>
      <w:r>
        <w:rPr>
          <w:rFonts w:ascii="Times New Roman" w:hAnsi="Times New Roman"/>
          <w:bCs/>
          <w:color w:val="auto"/>
          <w:sz w:val="26"/>
        </w:rPr>
        <w:t>)</w:t>
      </w:r>
    </w:p>
    <w:p w:rsidR="00CE0920" w:rsidRDefault="00CE0920" w:rsidP="00CE092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ư                </w:t>
      </w:r>
      <w:r w:rsidR="00DB0FA8">
        <w:rPr>
          <w:rFonts w:ascii="Times New Roman" w:hAnsi="Times New Roman"/>
          <w:bCs/>
          <w:color w:val="auto"/>
          <w:sz w:val="26"/>
        </w:rPr>
        <w:t>3</w:t>
      </w:r>
      <w:r w:rsidR="00EF4E5C">
        <w:rPr>
          <w:rFonts w:ascii="Times New Roman" w:hAnsi="Times New Roman"/>
          <w:bCs/>
          <w:color w:val="auto"/>
          <w:sz w:val="26"/>
        </w:rPr>
        <w:t>c</w:t>
      </w:r>
      <w:r w:rsidR="00DB0FA8">
        <w:rPr>
          <w:rFonts w:ascii="Times New Roman" w:hAnsi="Times New Roman"/>
          <w:bCs/>
          <w:color w:val="auto"/>
          <w:sz w:val="26"/>
        </w:rPr>
        <w:t xml:space="preserve">    </w:t>
      </w:r>
      <w:r>
        <w:rPr>
          <w:rFonts w:ascii="Times New Roman" w:hAnsi="Times New Roman"/>
          <w:bCs/>
          <w:color w:val="auto"/>
          <w:sz w:val="26"/>
        </w:rPr>
        <w:t xml:space="preserve">           </w:t>
      </w:r>
      <w:r w:rsidR="00DB0FA8">
        <w:rPr>
          <w:rFonts w:ascii="Times New Roman" w:hAnsi="Times New Roman"/>
          <w:bCs/>
          <w:color w:val="auto"/>
          <w:sz w:val="26"/>
        </w:rPr>
        <w:t xml:space="preserve"> </w:t>
      </w:r>
      <w:r>
        <w:rPr>
          <w:rFonts w:ascii="Times New Roman" w:hAnsi="Times New Roman"/>
          <w:bCs/>
          <w:color w:val="auto"/>
          <w:sz w:val="26"/>
        </w:rPr>
        <w:t xml:space="preserve">           </w:t>
      </w:r>
      <w:r w:rsidR="00EF4E5C">
        <w:rPr>
          <w:rFonts w:ascii="Times New Roman" w:hAnsi="Times New Roman"/>
          <w:bCs/>
          <w:color w:val="auto"/>
          <w:sz w:val="26"/>
        </w:rPr>
        <w:t>c</w:t>
      </w:r>
      <w:r>
        <w:rPr>
          <w:rFonts w:ascii="Times New Roman" w:hAnsi="Times New Roman"/>
          <w:bCs/>
          <w:color w:val="auto"/>
          <w:sz w:val="26"/>
        </w:rPr>
        <w:t xml:space="preserve">                       mol</w:t>
      </w:r>
    </w:p>
    <w:p w:rsidR="00CE0920" w:rsidRDefault="00CE0920" w:rsidP="00CE0920">
      <w:pPr>
        <w:spacing w:before="60" w:after="60" w:line="276" w:lineRule="auto"/>
        <w:ind w:right="43"/>
        <w:rPr>
          <w:bCs w:val="0"/>
          <w:sz w:val="26"/>
        </w:rPr>
      </w:pPr>
      <w:r>
        <w:rPr>
          <w:bCs w:val="0"/>
          <w:sz w:val="26"/>
        </w:rPr>
        <w:t>Vì kết tủa tan một phần</w:t>
      </w:r>
      <w:r w:rsidR="00F34075">
        <w:rPr>
          <w:bCs w:val="0"/>
          <w:sz w:val="26"/>
        </w:rPr>
        <w:t xml:space="preserve">: </w:t>
      </w:r>
      <w:r>
        <w:rPr>
          <w:bCs w:val="0"/>
          <w:sz w:val="26"/>
        </w:rPr>
        <w:t>n</w:t>
      </w:r>
      <w:r w:rsidR="00B97FC4">
        <w:rPr>
          <w:bCs w:val="0"/>
          <w:sz w:val="26"/>
        </w:rPr>
        <w:t>NaAlO</w:t>
      </w:r>
      <w:r w:rsidR="00B97FC4">
        <w:rPr>
          <w:bCs w:val="0"/>
          <w:sz w:val="26"/>
          <w:vertAlign w:val="subscript"/>
        </w:rPr>
        <w:t>2</w:t>
      </w:r>
      <w:r w:rsidR="00F34075">
        <w:rPr>
          <w:bCs w:val="0"/>
          <w:sz w:val="26"/>
          <w:vertAlign w:val="subscript"/>
        </w:rPr>
        <w:t xml:space="preserve"> </w:t>
      </w:r>
      <w:r>
        <w:rPr>
          <w:bCs w:val="0"/>
          <w:sz w:val="26"/>
        </w:rPr>
        <w:t xml:space="preserve">= </w:t>
      </w:r>
      <w:r w:rsidR="00B97FC4">
        <w:rPr>
          <w:bCs w:val="0"/>
          <w:sz w:val="26"/>
        </w:rPr>
        <w:t>a</w:t>
      </w:r>
      <w:r>
        <w:rPr>
          <w:bCs w:val="0"/>
          <w:sz w:val="26"/>
        </w:rPr>
        <w:t xml:space="preserve"> – 0,</w:t>
      </w:r>
      <w:r w:rsidR="00B97FC4">
        <w:rPr>
          <w:bCs w:val="0"/>
          <w:sz w:val="26"/>
        </w:rPr>
        <w:t>4</w:t>
      </w:r>
      <w:r>
        <w:rPr>
          <w:bCs w:val="0"/>
          <w:sz w:val="26"/>
        </w:rPr>
        <w:t xml:space="preserve"> mol</w:t>
      </w:r>
    </w:p>
    <w:p w:rsidR="00CE0920" w:rsidRDefault="00CE0920" w:rsidP="00CE092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THH:    </w:t>
      </w:r>
      <w:r w:rsidR="00B97FC4">
        <w:rPr>
          <w:rFonts w:ascii="Times New Roman" w:hAnsi="Times New Roman"/>
          <w:bCs/>
          <w:color w:val="auto"/>
          <w:sz w:val="26"/>
        </w:rPr>
        <w:t>Na</w:t>
      </w:r>
      <w:r>
        <w:rPr>
          <w:rFonts w:ascii="Times New Roman" w:hAnsi="Times New Roman"/>
          <w:bCs/>
          <w:color w:val="auto"/>
          <w:sz w:val="26"/>
        </w:rPr>
        <w:t>OH + Al(OH)</w:t>
      </w:r>
      <w:r>
        <w:rPr>
          <w:rFonts w:ascii="Times New Roman" w:hAnsi="Times New Roman"/>
          <w:bCs/>
          <w:color w:val="auto"/>
          <w:sz w:val="26"/>
          <w:vertAlign w:val="subscript"/>
        </w:rPr>
        <w:t>3</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w:t>
      </w:r>
      <w:r w:rsidR="00B97FC4">
        <w:rPr>
          <w:rFonts w:ascii="Times New Roman" w:hAnsi="Times New Roman"/>
          <w:bCs/>
          <w:color w:val="auto"/>
          <w:sz w:val="26"/>
        </w:rPr>
        <w:t>Na</w:t>
      </w:r>
      <w:r>
        <w:rPr>
          <w:rFonts w:ascii="Times New Roman" w:hAnsi="Times New Roman"/>
          <w:bCs/>
          <w:color w:val="auto"/>
          <w:sz w:val="26"/>
        </w:rPr>
        <w:t>AlO</w:t>
      </w:r>
      <w:r>
        <w:rPr>
          <w:rFonts w:ascii="Times New Roman" w:hAnsi="Times New Roman"/>
          <w:bCs/>
          <w:color w:val="auto"/>
          <w:sz w:val="26"/>
          <w:vertAlign w:val="subscript"/>
        </w:rPr>
        <w:t>2</w:t>
      </w:r>
      <w:r>
        <w:rPr>
          <w:rFonts w:ascii="Times New Roman" w:hAnsi="Times New Roman"/>
          <w:bCs/>
          <w:color w:val="auto"/>
          <w:sz w:val="26"/>
        </w:rPr>
        <w:t xml:space="preserve"> + 2H</w:t>
      </w:r>
      <w:r>
        <w:rPr>
          <w:rFonts w:ascii="Times New Roman" w:hAnsi="Times New Roman"/>
          <w:bCs/>
          <w:color w:val="auto"/>
          <w:sz w:val="26"/>
          <w:vertAlign w:val="subscript"/>
        </w:rPr>
        <w:t>2</w:t>
      </w:r>
      <w:r>
        <w:rPr>
          <w:rFonts w:ascii="Times New Roman" w:hAnsi="Times New Roman"/>
          <w:bCs/>
          <w:color w:val="auto"/>
          <w:sz w:val="26"/>
        </w:rPr>
        <w:t>O  (</w:t>
      </w:r>
      <w:r w:rsidR="00EF4E5C">
        <w:rPr>
          <w:rFonts w:ascii="Times New Roman" w:hAnsi="Times New Roman"/>
          <w:bCs/>
          <w:color w:val="auto"/>
          <w:sz w:val="26"/>
        </w:rPr>
        <w:t>3</w:t>
      </w:r>
      <w:r>
        <w:rPr>
          <w:rFonts w:ascii="Times New Roman" w:hAnsi="Times New Roman"/>
          <w:bCs/>
          <w:color w:val="auto"/>
          <w:sz w:val="26"/>
        </w:rPr>
        <w:t>)</w:t>
      </w:r>
    </w:p>
    <w:p w:rsidR="00CE0920" w:rsidRDefault="00CE0920" w:rsidP="00CE0920">
      <w:pPr>
        <w:spacing w:before="60" w:after="60" w:line="276" w:lineRule="auto"/>
        <w:ind w:right="43"/>
        <w:rPr>
          <w:bCs w:val="0"/>
          <w:sz w:val="26"/>
        </w:rPr>
      </w:pPr>
      <w:r>
        <w:rPr>
          <w:bCs w:val="0"/>
          <w:sz w:val="26"/>
        </w:rPr>
        <w:t xml:space="preserve">Pư             </w:t>
      </w:r>
      <w:r w:rsidR="00EF4E5C">
        <w:rPr>
          <w:bCs w:val="0"/>
          <w:sz w:val="26"/>
        </w:rPr>
        <w:t>c</w:t>
      </w:r>
      <w:r w:rsidR="00B97FC4">
        <w:rPr>
          <w:bCs w:val="0"/>
          <w:sz w:val="26"/>
        </w:rPr>
        <w:t xml:space="preserve"> – 0,4                         </w:t>
      </w:r>
      <w:r w:rsidR="00EF4E5C">
        <w:rPr>
          <w:bCs w:val="0"/>
          <w:sz w:val="26"/>
        </w:rPr>
        <w:t>c</w:t>
      </w:r>
      <w:r w:rsidR="00B97FC4">
        <w:rPr>
          <w:bCs w:val="0"/>
          <w:sz w:val="26"/>
        </w:rPr>
        <w:t xml:space="preserve"> – 0,4               </w:t>
      </w:r>
      <w:r>
        <w:rPr>
          <w:bCs w:val="0"/>
          <w:sz w:val="26"/>
        </w:rPr>
        <w:t>mol</w:t>
      </w:r>
    </w:p>
    <w:p w:rsidR="00CE0920" w:rsidRDefault="00CE0920" w:rsidP="00CE0920">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  n</w:t>
      </w:r>
      <w:r w:rsidR="00F34075">
        <w:rPr>
          <w:rFonts w:ascii="Times New Roman" w:hAnsi="Times New Roman"/>
          <w:bCs/>
          <w:color w:val="auto"/>
          <w:sz w:val="26"/>
        </w:rPr>
        <w:t>Na</w:t>
      </w:r>
      <w:r>
        <w:rPr>
          <w:rFonts w:ascii="Times New Roman" w:hAnsi="Times New Roman"/>
          <w:bCs/>
          <w:color w:val="auto"/>
          <w:sz w:val="26"/>
        </w:rPr>
        <w:t xml:space="preserve">OH = </w:t>
      </w:r>
      <w:r w:rsidR="002B7147">
        <w:rPr>
          <w:rFonts w:ascii="Times New Roman" w:hAnsi="Times New Roman"/>
          <w:bCs/>
          <w:color w:val="auto"/>
          <w:sz w:val="26"/>
        </w:rPr>
        <w:t xml:space="preserve">2,8 mol </w:t>
      </w:r>
      <w:r w:rsidR="002B7147" w:rsidRPr="002B7147">
        <w:rPr>
          <w:rFonts w:ascii="Times New Roman" w:hAnsi="Times New Roman"/>
          <w:bCs/>
          <w:color w:val="auto"/>
          <w:sz w:val="26"/>
        </w:rPr>
        <w:sym w:font="Wingdings" w:char="F0E0"/>
      </w:r>
      <w:r w:rsidR="002B7147">
        <w:rPr>
          <w:rFonts w:ascii="Times New Roman" w:hAnsi="Times New Roman"/>
          <w:bCs/>
          <w:color w:val="auto"/>
          <w:sz w:val="26"/>
        </w:rPr>
        <w:t xml:space="preserve"> 0,8 + </w:t>
      </w:r>
      <w:r w:rsidR="00946B70">
        <w:rPr>
          <w:rFonts w:ascii="Times New Roman" w:hAnsi="Times New Roman"/>
          <w:bCs/>
          <w:color w:val="auto"/>
          <w:sz w:val="26"/>
        </w:rPr>
        <w:t>3a + a – 0,4</w:t>
      </w:r>
      <w:r>
        <w:rPr>
          <w:rFonts w:ascii="Times New Roman" w:hAnsi="Times New Roman"/>
          <w:bCs/>
          <w:color w:val="auto"/>
          <w:sz w:val="26"/>
        </w:rPr>
        <w:t xml:space="preserve"> = </w:t>
      </w:r>
      <w:r w:rsidR="00946B70">
        <w:rPr>
          <w:rFonts w:ascii="Times New Roman" w:hAnsi="Times New Roman"/>
          <w:bCs/>
          <w:color w:val="auto"/>
          <w:sz w:val="26"/>
        </w:rPr>
        <w:t>2,8</w:t>
      </w:r>
      <w:r>
        <w:rPr>
          <w:rFonts w:ascii="Times New Roman" w:hAnsi="Times New Roman"/>
          <w:bCs/>
          <w:color w:val="auto"/>
          <w:sz w:val="26"/>
        </w:rPr>
        <w:t xml:space="preserve"> mol </w:t>
      </w:r>
      <w:r>
        <w:rPr>
          <w:rFonts w:ascii="Times New Roman" w:hAnsi="Times New Roman"/>
          <w:bCs/>
          <w:color w:val="auto"/>
          <w:sz w:val="26"/>
        </w:rPr>
        <w:sym w:font="Wingdings" w:char="F0E0"/>
      </w:r>
      <w:r>
        <w:rPr>
          <w:rFonts w:ascii="Times New Roman" w:hAnsi="Times New Roman"/>
          <w:bCs/>
          <w:color w:val="auto"/>
          <w:sz w:val="26"/>
        </w:rPr>
        <w:t xml:space="preserve"> </w:t>
      </w:r>
      <w:r w:rsidR="00EF4E5C">
        <w:rPr>
          <w:rFonts w:ascii="Times New Roman" w:hAnsi="Times New Roman"/>
          <w:bCs/>
          <w:color w:val="auto"/>
          <w:sz w:val="26"/>
        </w:rPr>
        <w:t>c=</w:t>
      </w:r>
      <w:r w:rsidR="00674CF5">
        <w:rPr>
          <w:rFonts w:ascii="Times New Roman" w:hAnsi="Times New Roman"/>
          <w:bCs/>
          <w:color w:val="auto"/>
          <w:sz w:val="26"/>
        </w:rPr>
        <w:t xml:space="preserve">b = </w:t>
      </w:r>
      <w:r w:rsidR="00EF4E5C">
        <w:rPr>
          <w:rFonts w:ascii="Times New Roman" w:hAnsi="Times New Roman"/>
          <w:bCs/>
          <w:color w:val="auto"/>
          <w:sz w:val="26"/>
        </w:rPr>
        <w:t>nAlCl</w:t>
      </w:r>
      <w:r w:rsidR="00EF4E5C">
        <w:rPr>
          <w:rFonts w:ascii="Times New Roman" w:hAnsi="Times New Roman"/>
          <w:bCs/>
          <w:color w:val="auto"/>
          <w:sz w:val="26"/>
          <w:vertAlign w:val="subscript"/>
        </w:rPr>
        <w:t>3</w:t>
      </w:r>
      <w:r w:rsidR="00EF4E5C">
        <w:rPr>
          <w:rFonts w:ascii="Times New Roman" w:hAnsi="Times New Roman"/>
          <w:bCs/>
          <w:color w:val="auto"/>
          <w:sz w:val="26"/>
        </w:rPr>
        <w:t xml:space="preserve"> = 0,6 m</w:t>
      </w:r>
      <w:r w:rsidR="00674CF5">
        <w:rPr>
          <w:rFonts w:ascii="Times New Roman" w:hAnsi="Times New Roman"/>
          <w:bCs/>
          <w:color w:val="auto"/>
          <w:sz w:val="26"/>
        </w:rPr>
        <w:t>ol</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b = 4 : 3.</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E10335">
        <w:rPr>
          <w:b/>
          <w:sz w:val="26"/>
        </w:rPr>
        <w:t>6</w:t>
      </w:r>
      <w:r w:rsidRPr="00630E0F">
        <w:rPr>
          <w:b/>
          <w:sz w:val="26"/>
        </w:rPr>
        <w:t xml:space="preserve">: </w:t>
      </w:r>
      <w:r w:rsidRPr="00630E0F">
        <w:rPr>
          <w:sz w:val="26"/>
        </w:rPr>
        <w:t xml:space="preserve">Cho từ từ V ml </w:t>
      </w:r>
      <w:r w:rsidR="00BE7B6E">
        <w:rPr>
          <w:sz w:val="26"/>
        </w:rPr>
        <w:t>dung dịch</w:t>
      </w:r>
      <w:r w:rsidRPr="00630E0F">
        <w:rPr>
          <w:sz w:val="26"/>
        </w:rPr>
        <w:t xml:space="preserve"> NaOH 1M vào 200 ml </w:t>
      </w:r>
      <w:r w:rsidR="00BE7B6E">
        <w:rPr>
          <w:sz w:val="26"/>
        </w:rPr>
        <w:t>dung dịch</w:t>
      </w:r>
      <w:r w:rsidRPr="00630E0F">
        <w:rPr>
          <w:sz w:val="26"/>
        </w:rPr>
        <w:t xml:space="preserve"> gồm HCl 0,5M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25M. Đồ thị biểu diễn khối lượng kết tủa theo V như hình dưới. Giá trị của a, b tương ứng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sz w:val="26"/>
        </w:rPr>
        <w:t>A. 0,1 và 400.</w:t>
      </w:r>
      <w:r w:rsidRPr="00630E0F">
        <w:rPr>
          <w:sz w:val="26"/>
        </w:rPr>
        <w:tab/>
        <w:t>B. 0,05 và 400.</w:t>
      </w:r>
      <w:r w:rsidRPr="00630E0F">
        <w:rPr>
          <w:sz w:val="26"/>
        </w:rPr>
        <w:tab/>
        <w:t>C. 0,2 và 400.</w:t>
      </w:r>
      <w:r w:rsidRPr="00630E0F">
        <w:rPr>
          <w:sz w:val="26"/>
        </w:rPr>
        <w:tab/>
        <w:t>D. 0,1 và 300.</w:t>
      </w:r>
      <w:r w:rsidRPr="00630E0F">
        <w:rPr>
          <w:sz w:val="26"/>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rPr>
      </w:pPr>
      <w:r w:rsidRPr="00630E0F">
        <w:object w:dxaOrig="5160" w:dyaOrig="2244">
          <v:shape id="_x0000_i1069" type="#_x0000_t75" style="width:258pt;height:111.75pt" o:ole="">
            <v:imagedata r:id="rId98" o:title=""/>
          </v:shape>
          <o:OLEObject Type="Embed" ProgID="ACD.ChemSketch.20" ShapeID="_x0000_i1069" DrawAspect="Content" ObjectID="_1783966182" r:id="rId99"/>
        </w:objec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B6493B" w:rsidRPr="00482F5C" w:rsidRDefault="00B6493B" w:rsidP="00B6493B">
      <w:pPr>
        <w:spacing w:before="60" w:after="60" w:line="276" w:lineRule="auto"/>
        <w:ind w:right="43"/>
        <w:rPr>
          <w:bCs w:val="0"/>
          <w:sz w:val="26"/>
        </w:rPr>
      </w:pPr>
      <w:r>
        <w:rPr>
          <w:bCs w:val="0"/>
          <w:sz w:val="26"/>
        </w:rPr>
        <w:t xml:space="preserve">Theo đề bài ta có: nHCl = </w:t>
      </w:r>
      <w:r w:rsidR="0076558A">
        <w:rPr>
          <w:bCs w:val="0"/>
          <w:sz w:val="26"/>
        </w:rPr>
        <w:t>0,1</w:t>
      </w:r>
      <w:r>
        <w:rPr>
          <w:bCs w:val="0"/>
          <w:sz w:val="26"/>
        </w:rPr>
        <w:t xml:space="preserve"> mol, nAl</w:t>
      </w:r>
      <w:r w:rsidR="00CD7C13">
        <w:rPr>
          <w:bCs w:val="0"/>
          <w:sz w:val="26"/>
          <w:vertAlign w:val="subscript"/>
        </w:rPr>
        <w:t>2</w:t>
      </w:r>
      <w:r w:rsidR="00CD7C13">
        <w:rPr>
          <w:bCs w:val="0"/>
          <w:sz w:val="26"/>
        </w:rPr>
        <w:t>(SO</w:t>
      </w:r>
      <w:r w:rsidR="00CD7C13">
        <w:rPr>
          <w:bCs w:val="0"/>
          <w:sz w:val="26"/>
          <w:vertAlign w:val="subscript"/>
        </w:rPr>
        <w:t>4</w:t>
      </w:r>
      <w:r w:rsidR="00CD7C13">
        <w:rPr>
          <w:bCs w:val="0"/>
          <w:sz w:val="26"/>
        </w:rPr>
        <w:t>)</w:t>
      </w:r>
      <w:r w:rsidR="00CD7C13">
        <w:rPr>
          <w:bCs w:val="0"/>
          <w:sz w:val="26"/>
          <w:vertAlign w:val="subscript"/>
        </w:rPr>
        <w:t>3</w:t>
      </w:r>
      <w:r>
        <w:rPr>
          <w:bCs w:val="0"/>
          <w:sz w:val="26"/>
        </w:rPr>
        <w:t>=</w:t>
      </w:r>
      <w:r w:rsidR="00CD7C13">
        <w:rPr>
          <w:bCs w:val="0"/>
          <w:sz w:val="26"/>
        </w:rPr>
        <w:t>0,05</w:t>
      </w:r>
      <w:r>
        <w:rPr>
          <w:bCs w:val="0"/>
          <w:sz w:val="26"/>
        </w:rPr>
        <w:t>mol</w:t>
      </w:r>
    </w:p>
    <w:p w:rsidR="00B6493B" w:rsidRDefault="00B6493B" w:rsidP="00B6493B">
      <w:pPr>
        <w:spacing w:before="60" w:after="60" w:line="276" w:lineRule="auto"/>
        <w:ind w:right="43"/>
        <w:rPr>
          <w:bCs w:val="0"/>
          <w:sz w:val="26"/>
        </w:rPr>
      </w:pPr>
      <w:r>
        <w:rPr>
          <w:bCs w:val="0"/>
          <w:sz w:val="26"/>
        </w:rPr>
        <w:t>+ Từ đồ thị ta có: nAl(OH)</w:t>
      </w:r>
      <w:r>
        <w:rPr>
          <w:bCs w:val="0"/>
          <w:sz w:val="26"/>
          <w:vertAlign w:val="subscript"/>
        </w:rPr>
        <w:t>3max</w:t>
      </w:r>
      <w:r>
        <w:rPr>
          <w:bCs w:val="0"/>
          <w:sz w:val="26"/>
        </w:rPr>
        <w:t xml:space="preserve"> = </w:t>
      </w:r>
      <w:r w:rsidR="00EF2994">
        <w:rPr>
          <w:bCs w:val="0"/>
          <w:sz w:val="26"/>
        </w:rPr>
        <w:t>a</w:t>
      </w:r>
      <w:r>
        <w:rPr>
          <w:bCs w:val="0"/>
          <w:sz w:val="26"/>
        </w:rPr>
        <w:t xml:space="preserve"> mol, nNaOH = </w:t>
      </w:r>
      <w:r w:rsidR="00EF2994">
        <w:rPr>
          <w:bCs w:val="0"/>
          <w:sz w:val="26"/>
        </w:rPr>
        <w:t>b</w:t>
      </w:r>
      <w:r>
        <w:rPr>
          <w:bCs w:val="0"/>
          <w:sz w:val="26"/>
        </w:rPr>
        <w:t xml:space="preserve"> mol </w:t>
      </w:r>
    </w:p>
    <w:p w:rsidR="00164ED1" w:rsidRDefault="00B6493B" w:rsidP="00164ED1">
      <w:pPr>
        <w:pStyle w:val="BodyText"/>
        <w:spacing w:before="60" w:after="60" w:line="276" w:lineRule="auto"/>
        <w:jc w:val="both"/>
        <w:rPr>
          <w:bCs/>
          <w:sz w:val="26"/>
        </w:rPr>
      </w:pPr>
      <w:r>
        <w:rPr>
          <w:rFonts w:ascii="Times New Roman" w:hAnsi="Times New Roman"/>
          <w:bCs/>
          <w:color w:val="auto"/>
          <w:sz w:val="26"/>
        </w:rPr>
        <w:t xml:space="preserve">PTHH:     </w:t>
      </w:r>
      <w:r w:rsidR="00164ED1">
        <w:rPr>
          <w:bCs/>
          <w:sz w:val="26"/>
        </w:rPr>
        <w:t xml:space="preserve">NaOH + HCl </w:t>
      </w:r>
      <w:r w:rsidR="00164ED1" w:rsidRPr="005232F5">
        <w:rPr>
          <w:bCs/>
          <w:sz w:val="26"/>
        </w:rPr>
        <w:sym w:font="Wingdings" w:char="F0E0"/>
      </w:r>
      <w:r w:rsidR="00164ED1">
        <w:rPr>
          <w:bCs/>
          <w:sz w:val="26"/>
        </w:rPr>
        <w:t xml:space="preserve"> NaCl + H</w:t>
      </w:r>
      <w:r w:rsidR="00164ED1">
        <w:rPr>
          <w:bCs/>
          <w:sz w:val="26"/>
          <w:vertAlign w:val="subscript"/>
        </w:rPr>
        <w:t>2</w:t>
      </w:r>
      <w:r w:rsidR="00164ED1">
        <w:rPr>
          <w:bCs/>
          <w:sz w:val="26"/>
        </w:rPr>
        <w:t>O (1)</w:t>
      </w:r>
    </w:p>
    <w:p w:rsidR="00164ED1" w:rsidRPr="00164ED1" w:rsidRDefault="00164ED1" w:rsidP="00164ED1">
      <w:pPr>
        <w:pStyle w:val="BodyText"/>
        <w:spacing w:before="60" w:after="60" w:line="276" w:lineRule="auto"/>
        <w:jc w:val="both"/>
        <w:rPr>
          <w:rFonts w:ascii="Times New Roman" w:hAnsi="Times New Roman"/>
          <w:bCs/>
          <w:color w:val="auto"/>
          <w:sz w:val="26"/>
        </w:rPr>
      </w:pPr>
      <w:r>
        <w:rPr>
          <w:bCs/>
          <w:sz w:val="26"/>
        </w:rPr>
        <w:lastRenderedPageBreak/>
        <w:t xml:space="preserve">                     0,1       0,1                 </w:t>
      </w:r>
    </w:p>
    <w:p w:rsidR="00B6493B" w:rsidRDefault="00164ED1" w:rsidP="00B6493B">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THH: </w:t>
      </w:r>
      <w:r w:rsidR="007831DE">
        <w:rPr>
          <w:rFonts w:ascii="Times New Roman" w:hAnsi="Times New Roman"/>
          <w:bCs/>
          <w:color w:val="auto"/>
          <w:sz w:val="26"/>
        </w:rPr>
        <w:t>6</w:t>
      </w:r>
      <w:r>
        <w:rPr>
          <w:rFonts w:ascii="Times New Roman" w:hAnsi="Times New Roman"/>
          <w:bCs/>
          <w:color w:val="auto"/>
          <w:sz w:val="26"/>
        </w:rPr>
        <w:t xml:space="preserve">NaOH + </w:t>
      </w:r>
      <w:r>
        <w:rPr>
          <w:sz w:val="26"/>
        </w:rPr>
        <w:t>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w:t>
      </w:r>
      <w:r>
        <w:rPr>
          <w:rFonts w:ascii="Times New Roman" w:hAnsi="Times New Roman"/>
          <w:bCs/>
          <w:color w:val="auto"/>
          <w:sz w:val="26"/>
        </w:rPr>
        <w:t xml:space="preserve"> </w:t>
      </w:r>
      <w:r>
        <w:rPr>
          <w:rFonts w:ascii="Times New Roman" w:hAnsi="Times New Roman"/>
          <w:bCs/>
          <w:color w:val="auto"/>
          <w:sz w:val="26"/>
        </w:rPr>
        <w:sym w:font="Wingdings" w:char="F0E0"/>
      </w:r>
      <w:r>
        <w:rPr>
          <w:rFonts w:ascii="Times New Roman" w:hAnsi="Times New Roman"/>
          <w:bCs/>
          <w:color w:val="auto"/>
          <w:sz w:val="26"/>
        </w:rPr>
        <w:t xml:space="preserve"> </w:t>
      </w:r>
      <w:r w:rsidR="007831DE">
        <w:rPr>
          <w:rFonts w:ascii="Times New Roman" w:hAnsi="Times New Roman"/>
          <w:bCs/>
          <w:color w:val="auto"/>
          <w:sz w:val="26"/>
        </w:rPr>
        <w:t>2</w:t>
      </w:r>
      <w:r>
        <w:rPr>
          <w:rFonts w:ascii="Times New Roman" w:hAnsi="Times New Roman"/>
          <w:bCs/>
          <w:color w:val="auto"/>
          <w:sz w:val="26"/>
        </w:rPr>
        <w:t>Al(OH)</w:t>
      </w:r>
      <w:r>
        <w:rPr>
          <w:rFonts w:ascii="Times New Roman" w:hAnsi="Times New Roman"/>
          <w:bCs/>
          <w:color w:val="auto"/>
          <w:sz w:val="26"/>
          <w:vertAlign w:val="subscript"/>
        </w:rPr>
        <w:t>3</w:t>
      </w:r>
      <w:r>
        <w:rPr>
          <w:rFonts w:ascii="Times New Roman" w:hAnsi="Times New Roman"/>
          <w:bCs/>
          <w:color w:val="auto"/>
          <w:sz w:val="26"/>
        </w:rPr>
        <w:t xml:space="preserve"> +3Na</w:t>
      </w:r>
      <w:r>
        <w:rPr>
          <w:rFonts w:ascii="Times New Roman" w:hAnsi="Times New Roman"/>
          <w:bCs/>
          <w:color w:val="auto"/>
          <w:sz w:val="26"/>
          <w:vertAlign w:val="subscript"/>
        </w:rPr>
        <w:t>2</w:t>
      </w:r>
      <w:r>
        <w:rPr>
          <w:rFonts w:ascii="Times New Roman" w:hAnsi="Times New Roman"/>
          <w:bCs/>
          <w:color w:val="auto"/>
          <w:sz w:val="26"/>
        </w:rPr>
        <w:t>SO</w:t>
      </w:r>
      <w:r>
        <w:rPr>
          <w:rFonts w:ascii="Times New Roman" w:hAnsi="Times New Roman"/>
          <w:bCs/>
          <w:color w:val="auto"/>
          <w:sz w:val="26"/>
          <w:vertAlign w:val="subscript"/>
        </w:rPr>
        <w:t>4</w:t>
      </w:r>
      <w:r>
        <w:rPr>
          <w:rFonts w:ascii="Times New Roman" w:hAnsi="Times New Roman"/>
          <w:bCs/>
          <w:color w:val="auto"/>
          <w:sz w:val="26"/>
        </w:rPr>
        <w:t xml:space="preserve"> </w:t>
      </w:r>
      <w:r w:rsidR="00B6493B">
        <w:rPr>
          <w:rFonts w:ascii="Times New Roman" w:hAnsi="Times New Roman"/>
          <w:bCs/>
          <w:color w:val="auto"/>
          <w:sz w:val="26"/>
        </w:rPr>
        <w:t xml:space="preserve"> (2)</w:t>
      </w:r>
    </w:p>
    <w:p w:rsidR="00B6493B" w:rsidRDefault="00B6493B" w:rsidP="00B6493B">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Pư             </w:t>
      </w:r>
      <w:r w:rsidR="00DA7606">
        <w:rPr>
          <w:rFonts w:ascii="Times New Roman" w:hAnsi="Times New Roman"/>
          <w:bCs/>
          <w:color w:val="auto"/>
          <w:sz w:val="26"/>
        </w:rPr>
        <w:t>0,</w:t>
      </w:r>
      <w:r w:rsidR="007831DE">
        <w:rPr>
          <w:rFonts w:ascii="Times New Roman" w:hAnsi="Times New Roman"/>
          <w:bCs/>
          <w:color w:val="auto"/>
          <w:sz w:val="26"/>
        </w:rPr>
        <w:t>3</w:t>
      </w:r>
      <w:r>
        <w:rPr>
          <w:rFonts w:ascii="Times New Roman" w:hAnsi="Times New Roman"/>
          <w:bCs/>
          <w:color w:val="auto"/>
          <w:sz w:val="26"/>
        </w:rPr>
        <w:t xml:space="preserve">          </w:t>
      </w:r>
      <w:r w:rsidR="00DA7606">
        <w:rPr>
          <w:rFonts w:ascii="Times New Roman" w:hAnsi="Times New Roman"/>
          <w:bCs/>
          <w:color w:val="auto"/>
          <w:sz w:val="26"/>
        </w:rPr>
        <w:t>0,0</w:t>
      </w:r>
      <w:r w:rsidR="007831DE">
        <w:rPr>
          <w:rFonts w:ascii="Times New Roman" w:hAnsi="Times New Roman"/>
          <w:bCs/>
          <w:color w:val="auto"/>
          <w:sz w:val="26"/>
        </w:rPr>
        <w:t>2</w:t>
      </w:r>
      <w:r w:rsidR="00DA7606">
        <w:rPr>
          <w:rFonts w:ascii="Times New Roman" w:hAnsi="Times New Roman"/>
          <w:bCs/>
          <w:color w:val="auto"/>
          <w:sz w:val="26"/>
        </w:rPr>
        <w:t>5</w:t>
      </w:r>
      <w:r>
        <w:rPr>
          <w:rFonts w:ascii="Times New Roman" w:hAnsi="Times New Roman"/>
          <w:bCs/>
          <w:color w:val="auto"/>
          <w:sz w:val="26"/>
        </w:rPr>
        <w:t xml:space="preserve">            </w:t>
      </w:r>
      <w:r w:rsidR="00DA7606">
        <w:rPr>
          <w:rFonts w:ascii="Times New Roman" w:hAnsi="Times New Roman"/>
          <w:bCs/>
          <w:color w:val="auto"/>
          <w:sz w:val="26"/>
        </w:rPr>
        <w:t>0,05</w:t>
      </w:r>
      <w:r>
        <w:rPr>
          <w:rFonts w:ascii="Times New Roman" w:hAnsi="Times New Roman"/>
          <w:bCs/>
          <w:color w:val="auto"/>
          <w:sz w:val="26"/>
        </w:rPr>
        <w:t xml:space="preserve">              </w:t>
      </w:r>
      <w:r w:rsidR="00D70F6E">
        <w:rPr>
          <w:rFonts w:ascii="Times New Roman" w:hAnsi="Times New Roman"/>
          <w:bCs/>
          <w:color w:val="auto"/>
          <w:sz w:val="26"/>
        </w:rPr>
        <w:t xml:space="preserve">           </w:t>
      </w:r>
      <w:r>
        <w:rPr>
          <w:rFonts w:ascii="Times New Roman" w:hAnsi="Times New Roman"/>
          <w:bCs/>
          <w:color w:val="auto"/>
          <w:sz w:val="26"/>
        </w:rPr>
        <w:t xml:space="preserve">         mol</w:t>
      </w:r>
    </w:p>
    <w:p w:rsidR="007831DE" w:rsidRDefault="00B6493B" w:rsidP="00B6493B">
      <w:pPr>
        <w:pStyle w:val="BodyText"/>
        <w:spacing w:before="60" w:after="60" w:line="276" w:lineRule="auto"/>
        <w:jc w:val="both"/>
        <w:rPr>
          <w:rFonts w:ascii="Times New Roman" w:hAnsi="Times New Roman"/>
          <w:bCs/>
          <w:color w:val="auto"/>
          <w:sz w:val="26"/>
        </w:rPr>
      </w:pPr>
      <w:r>
        <w:rPr>
          <w:rFonts w:ascii="Times New Roman" w:hAnsi="Times New Roman"/>
          <w:bCs/>
          <w:color w:val="auto"/>
          <w:sz w:val="26"/>
        </w:rPr>
        <w:t xml:space="preserve">nNaOH </w:t>
      </w:r>
      <w:r w:rsidR="00DA7606">
        <w:rPr>
          <w:rFonts w:ascii="Times New Roman" w:hAnsi="Times New Roman"/>
          <w:bCs/>
          <w:color w:val="auto"/>
          <w:sz w:val="26"/>
        </w:rPr>
        <w:t xml:space="preserve"> = 0,1 + 0,</w:t>
      </w:r>
      <w:r w:rsidR="007831DE">
        <w:rPr>
          <w:rFonts w:ascii="Times New Roman" w:hAnsi="Times New Roman"/>
          <w:bCs/>
          <w:color w:val="auto"/>
          <w:sz w:val="26"/>
        </w:rPr>
        <w:t>3</w:t>
      </w:r>
      <w:r w:rsidR="00DA7606">
        <w:rPr>
          <w:rFonts w:ascii="Times New Roman" w:hAnsi="Times New Roman"/>
          <w:bCs/>
          <w:color w:val="auto"/>
          <w:sz w:val="26"/>
        </w:rPr>
        <w:t xml:space="preserve"> = 0,</w:t>
      </w:r>
      <w:r w:rsidR="007831DE">
        <w:rPr>
          <w:rFonts w:ascii="Times New Roman" w:hAnsi="Times New Roman"/>
          <w:bCs/>
          <w:color w:val="auto"/>
          <w:sz w:val="26"/>
        </w:rPr>
        <w:t>4</w:t>
      </w:r>
      <w:r>
        <w:rPr>
          <w:rFonts w:ascii="Times New Roman" w:hAnsi="Times New Roman"/>
          <w:bCs/>
          <w:color w:val="auto"/>
          <w:sz w:val="26"/>
        </w:rPr>
        <w:t xml:space="preserve"> mol </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 = 0,4 : 1 = 0,4 lít = 400 ml.</w:t>
      </w:r>
    </w:p>
    <w:p w:rsidR="002B1CD4" w:rsidRPr="00AC1B72" w:rsidRDefault="00AC1B72" w:rsidP="00D93E06">
      <w:pPr>
        <w:pStyle w:val="BodyText"/>
        <w:spacing w:before="60" w:after="60" w:line="276" w:lineRule="auto"/>
        <w:ind w:right="106"/>
        <w:rPr>
          <w:rFonts w:ascii="Times New Roman" w:hAnsi="Times New Roman"/>
          <w:b/>
          <w:bCs/>
          <w:color w:val="auto"/>
          <w:sz w:val="26"/>
        </w:rPr>
      </w:pPr>
      <w:r w:rsidRPr="00AC1B72">
        <w:rPr>
          <w:rFonts w:ascii="Times New Roman" w:hAnsi="Times New Roman"/>
          <w:b/>
          <w:bCs/>
          <w:color w:val="auto"/>
          <w:sz w:val="26"/>
          <w:highlight w:val="green"/>
        </w:rPr>
        <w:t>Bài tập tự giải dạng 3</w:t>
      </w:r>
    </w:p>
    <w:p w:rsidR="002B1CD4" w:rsidRPr="00630E0F" w:rsidRDefault="002B1CD4" w:rsidP="00D93E06">
      <w:pPr>
        <w:widowControl w:val="0"/>
        <w:adjustRightInd w:val="0"/>
        <w:spacing w:line="276" w:lineRule="auto"/>
        <w:ind w:left="2" w:right="43"/>
        <w:rPr>
          <w:sz w:val="26"/>
          <w:lang w:val="fr-FR"/>
        </w:rPr>
      </w:pPr>
      <w:r w:rsidRPr="00630E0F">
        <w:rPr>
          <w:b/>
          <w:bCs w:val="0"/>
          <w:sz w:val="26"/>
          <w:lang w:val="fr-FR"/>
        </w:rPr>
        <w:t>Câu 1:</w:t>
      </w:r>
      <w:r w:rsidRPr="00630E0F">
        <w:rPr>
          <w:sz w:val="26"/>
          <w:lang w:val="fr-FR"/>
        </w:rPr>
        <w:t xml:space="preserve"> Dung dịch X chứa HCl 0,2M và AlCl</w:t>
      </w:r>
      <w:r w:rsidRPr="00630E0F">
        <w:rPr>
          <w:sz w:val="26"/>
          <w:vertAlign w:val="subscript"/>
          <w:lang w:val="fr-FR"/>
        </w:rPr>
        <w:t>3</w:t>
      </w:r>
      <w:r w:rsidRPr="00630E0F">
        <w:rPr>
          <w:sz w:val="26"/>
          <w:lang w:val="fr-FR"/>
        </w:rPr>
        <w:t xml:space="preserve"> 0,1M. Cho từ từ 500 ml </w:t>
      </w:r>
      <w:r w:rsidR="00BE7B6E">
        <w:rPr>
          <w:sz w:val="26"/>
          <w:lang w:val="fr-FR"/>
        </w:rPr>
        <w:t>dung dịch</w:t>
      </w:r>
      <w:r w:rsidRPr="00630E0F">
        <w:rPr>
          <w:sz w:val="26"/>
          <w:lang w:val="fr-FR"/>
        </w:rPr>
        <w:t xml:space="preserve"> Y chứa KOH 0,4M và NaOH 0,7M vào 1 lít </w:t>
      </w:r>
      <w:r w:rsidR="00BE7B6E">
        <w:rPr>
          <w:sz w:val="26"/>
          <w:lang w:val="fr-FR"/>
        </w:rPr>
        <w:t>dung dịch</w:t>
      </w:r>
      <w:r w:rsidRPr="00630E0F">
        <w:rPr>
          <w:sz w:val="26"/>
          <w:lang w:val="fr-FR"/>
        </w:rPr>
        <w:t xml:space="preserve"> X thu được m gam kết tủa. Tính m ?</w:t>
      </w:r>
    </w:p>
    <w:p w:rsidR="002B1CD4" w:rsidRPr="00630E0F" w:rsidRDefault="002B1CD4" w:rsidP="00D93E06">
      <w:pPr>
        <w:widowControl w:val="0"/>
        <w:adjustRightInd w:val="0"/>
        <w:spacing w:line="276" w:lineRule="auto"/>
        <w:ind w:left="2" w:right="43"/>
        <w:rPr>
          <w:rFonts w:cs="Arial"/>
          <w:sz w:val="26"/>
        </w:rPr>
      </w:pPr>
      <w:r w:rsidRPr="00630E0F">
        <w:rPr>
          <w:sz w:val="26"/>
          <w:lang w:val="fr-FR"/>
        </w:rPr>
        <w:t xml:space="preserve"> </w:t>
      </w:r>
      <w:r w:rsidRPr="00630E0F">
        <w:rPr>
          <w:rFonts w:cs="Arial"/>
          <w:b/>
          <w:bCs w:val="0"/>
          <w:sz w:val="26"/>
          <w:u w:val="single"/>
        </w:rPr>
        <w:t>A.</w:t>
      </w:r>
      <w:r w:rsidRPr="00630E0F">
        <w:rPr>
          <w:rFonts w:cs="Arial"/>
          <w:sz w:val="26"/>
        </w:rPr>
        <w:t xml:space="preserve"> 3,90 gam. </w:t>
      </w:r>
      <w:r w:rsidRPr="00630E0F">
        <w:rPr>
          <w:rFonts w:cs="Arial"/>
          <w:sz w:val="26"/>
        </w:rPr>
        <w:tab/>
      </w:r>
      <w:r w:rsidRPr="00630E0F">
        <w:rPr>
          <w:rFonts w:cs="Arial"/>
          <w:sz w:val="26"/>
        </w:rPr>
        <w:tab/>
      </w:r>
      <w:r w:rsidRPr="00630E0F">
        <w:rPr>
          <w:rFonts w:cs="Arial"/>
          <w:b/>
          <w:bCs w:val="0"/>
          <w:sz w:val="26"/>
        </w:rPr>
        <w:t>B.</w:t>
      </w:r>
      <w:r w:rsidRPr="00630E0F">
        <w:rPr>
          <w:rFonts w:cs="Arial"/>
          <w:sz w:val="26"/>
        </w:rPr>
        <w:t xml:space="preserve"> 1,56 gam. </w:t>
      </w:r>
      <w:r w:rsidRPr="00630E0F">
        <w:rPr>
          <w:rFonts w:cs="Arial"/>
          <w:sz w:val="26"/>
        </w:rPr>
        <w:tab/>
      </w:r>
      <w:r w:rsidRPr="00630E0F">
        <w:rPr>
          <w:rFonts w:cs="Arial"/>
          <w:b/>
          <w:bCs w:val="0"/>
          <w:sz w:val="26"/>
        </w:rPr>
        <w:t>C.</w:t>
      </w:r>
      <w:r w:rsidRPr="00630E0F">
        <w:rPr>
          <w:rFonts w:cs="Arial"/>
          <w:sz w:val="26"/>
        </w:rPr>
        <w:t xml:space="preserve"> 8,10 gam. </w:t>
      </w:r>
      <w:r w:rsidRPr="00630E0F">
        <w:rPr>
          <w:rFonts w:cs="Arial"/>
          <w:sz w:val="26"/>
        </w:rPr>
        <w:tab/>
      </w:r>
      <w:r w:rsidRPr="00630E0F">
        <w:rPr>
          <w:rFonts w:cs="Arial"/>
          <w:b/>
          <w:bCs w:val="0"/>
          <w:sz w:val="26"/>
        </w:rPr>
        <w:t>D.</w:t>
      </w:r>
      <w:r w:rsidRPr="00630E0F">
        <w:rPr>
          <w:rFonts w:cs="Arial"/>
          <w:sz w:val="26"/>
        </w:rPr>
        <w:t xml:space="preserve"> 2,34 gam.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spacing w:line="276" w:lineRule="auto"/>
        <w:jc w:val="both"/>
        <w:rPr>
          <w:sz w:val="26"/>
        </w:rPr>
      </w:pPr>
      <w:r w:rsidRPr="00630E0F">
        <w:rPr>
          <w:b/>
          <w:sz w:val="26"/>
        </w:rPr>
        <w:t>Câu 2:</w:t>
      </w:r>
      <w:r w:rsidRPr="00630E0F">
        <w:rPr>
          <w:sz w:val="26"/>
        </w:rPr>
        <w:t xml:space="preserve"> Hoà tan hoàn toàn a gam Al</w:t>
      </w:r>
      <w:r w:rsidRPr="00630E0F">
        <w:rPr>
          <w:sz w:val="26"/>
          <w:vertAlign w:val="subscript"/>
        </w:rPr>
        <w:t>2</w:t>
      </w:r>
      <w:r w:rsidRPr="00630E0F">
        <w:rPr>
          <w:sz w:val="26"/>
        </w:rPr>
        <w:t>O</w:t>
      </w:r>
      <w:r w:rsidRPr="00630E0F">
        <w:rPr>
          <w:sz w:val="26"/>
          <w:vertAlign w:val="subscript"/>
        </w:rPr>
        <w:t>3</w:t>
      </w:r>
      <w:r w:rsidRPr="00630E0F">
        <w:rPr>
          <w:sz w:val="26"/>
        </w:rPr>
        <w:t xml:space="preserve"> trong 400 ml </w:t>
      </w:r>
      <w:r w:rsidR="00BE7B6E">
        <w:rPr>
          <w:sz w:val="26"/>
        </w:rPr>
        <w:t>dung dịch</w:t>
      </w:r>
      <w:r w:rsidRPr="00630E0F">
        <w:rPr>
          <w:sz w:val="26"/>
        </w:rPr>
        <w:t xml:space="preserve"> HNO</w:t>
      </w:r>
      <w:r w:rsidRPr="00630E0F">
        <w:rPr>
          <w:sz w:val="26"/>
          <w:vertAlign w:val="subscript"/>
        </w:rPr>
        <w:t>3</w:t>
      </w:r>
      <w:r w:rsidRPr="00630E0F">
        <w:rPr>
          <w:sz w:val="26"/>
        </w:rPr>
        <w:t xml:space="preserve"> 1M thu được </w:t>
      </w:r>
      <w:r w:rsidR="00BE7B6E">
        <w:rPr>
          <w:sz w:val="26"/>
        </w:rPr>
        <w:t>dung dịch</w:t>
      </w:r>
      <w:r w:rsidRPr="00630E0F">
        <w:rPr>
          <w:sz w:val="26"/>
        </w:rPr>
        <w:t xml:space="preserve"> X. Thêm 300 ml </w:t>
      </w:r>
      <w:r w:rsidR="00BE7B6E">
        <w:rPr>
          <w:sz w:val="26"/>
        </w:rPr>
        <w:t>dung dịch</w:t>
      </w:r>
      <w:r w:rsidRPr="00630E0F">
        <w:rPr>
          <w:sz w:val="26"/>
        </w:rPr>
        <w:t xml:space="preserve"> NaOH 1M vào </w:t>
      </w:r>
      <w:r w:rsidR="00BE7B6E">
        <w:rPr>
          <w:sz w:val="26"/>
        </w:rPr>
        <w:t>dung dịch</w:t>
      </w:r>
      <w:r w:rsidRPr="00630E0F">
        <w:rPr>
          <w:sz w:val="26"/>
        </w:rPr>
        <w:t xml:space="preserve"> X thì thu được 3,9 gam kết tủa. Vậy giá trị của a tương ứng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rPr>
        <w:t xml:space="preserve">A. </w:t>
      </w:r>
      <w:r w:rsidRPr="00630E0F">
        <w:rPr>
          <w:sz w:val="26"/>
        </w:rPr>
        <w:t>8,5 gam</w:t>
      </w:r>
      <w:r w:rsidRPr="00630E0F">
        <w:rPr>
          <w:sz w:val="26"/>
        </w:rPr>
        <w:tab/>
      </w:r>
      <w:r w:rsidRPr="00630E0F">
        <w:rPr>
          <w:b/>
          <w:sz w:val="26"/>
        </w:rPr>
        <w:t xml:space="preserve">B. </w:t>
      </w:r>
      <w:r w:rsidRPr="00630E0F">
        <w:rPr>
          <w:sz w:val="26"/>
        </w:rPr>
        <w:t>10,2 gam</w:t>
      </w:r>
      <w:r w:rsidRPr="00630E0F">
        <w:rPr>
          <w:sz w:val="26"/>
        </w:rPr>
        <w:tab/>
      </w:r>
      <w:r w:rsidRPr="00630E0F">
        <w:rPr>
          <w:b/>
          <w:sz w:val="26"/>
        </w:rPr>
        <w:t xml:space="preserve">C. </w:t>
      </w:r>
      <w:r w:rsidRPr="00630E0F">
        <w:rPr>
          <w:sz w:val="26"/>
        </w:rPr>
        <w:t>5,1 gam</w:t>
      </w:r>
      <w:r w:rsidRPr="00630E0F">
        <w:rPr>
          <w:sz w:val="26"/>
        </w:rPr>
        <w:tab/>
      </w:r>
      <w:r w:rsidRPr="00630E0F">
        <w:rPr>
          <w:b/>
          <w:sz w:val="26"/>
          <w:u w:val="single"/>
        </w:rPr>
        <w:t>D.</w:t>
      </w:r>
      <w:r w:rsidRPr="00630E0F">
        <w:rPr>
          <w:b/>
          <w:sz w:val="26"/>
        </w:rPr>
        <w:t xml:space="preserve"> </w:t>
      </w:r>
      <w:r w:rsidRPr="00630E0F">
        <w:rPr>
          <w:sz w:val="26"/>
        </w:rPr>
        <w:t>4,25 gam</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tabs>
          <w:tab w:val="left" w:pos="2608"/>
          <w:tab w:val="left" w:pos="4939"/>
          <w:tab w:val="left" w:pos="7269"/>
        </w:tabs>
        <w:spacing w:line="276" w:lineRule="auto"/>
        <w:jc w:val="both"/>
        <w:rPr>
          <w:iCs w:val="0"/>
          <w:sz w:val="26"/>
        </w:rPr>
      </w:pPr>
      <w:r w:rsidRPr="00630E0F">
        <w:rPr>
          <w:b/>
          <w:iCs w:val="0"/>
          <w:sz w:val="26"/>
          <w:lang w:val="vi-VN"/>
        </w:rPr>
        <w:t xml:space="preserve">Câu </w:t>
      </w:r>
      <w:r w:rsidRPr="00630E0F">
        <w:rPr>
          <w:b/>
          <w:iCs w:val="0"/>
          <w:sz w:val="26"/>
        </w:rPr>
        <w:t xml:space="preserve">3: </w:t>
      </w:r>
      <w:r w:rsidRPr="00630E0F">
        <w:rPr>
          <w:iCs w:val="0"/>
          <w:sz w:val="26"/>
        </w:rPr>
        <w:t>Hoà tan hết m gam Al</w:t>
      </w:r>
      <w:r w:rsidRPr="00630E0F">
        <w:rPr>
          <w:iCs w:val="0"/>
          <w:sz w:val="26"/>
          <w:vertAlign w:val="subscript"/>
        </w:rPr>
        <w:t>2</w:t>
      </w:r>
      <w:r w:rsidRPr="00630E0F">
        <w:rPr>
          <w:iCs w:val="0"/>
          <w:sz w:val="26"/>
        </w:rPr>
        <w:t>(SO</w:t>
      </w:r>
      <w:r w:rsidRPr="00630E0F">
        <w:rPr>
          <w:iCs w:val="0"/>
          <w:sz w:val="26"/>
          <w:vertAlign w:val="subscript"/>
        </w:rPr>
        <w:t>4</w:t>
      </w:r>
      <w:r w:rsidRPr="00630E0F">
        <w:rPr>
          <w:iCs w:val="0"/>
          <w:sz w:val="26"/>
        </w:rPr>
        <w:t>)</w:t>
      </w:r>
      <w:r w:rsidRPr="00630E0F">
        <w:rPr>
          <w:iCs w:val="0"/>
          <w:sz w:val="26"/>
          <w:vertAlign w:val="subscript"/>
        </w:rPr>
        <w:t>3</w:t>
      </w:r>
      <w:r w:rsidRPr="00630E0F">
        <w:rPr>
          <w:iCs w:val="0"/>
          <w:sz w:val="26"/>
        </w:rPr>
        <w:t xml:space="preserve"> vào nước được </w:t>
      </w:r>
      <w:r w:rsidR="00BE7B6E">
        <w:rPr>
          <w:iCs w:val="0"/>
          <w:sz w:val="26"/>
        </w:rPr>
        <w:t>dung dịch</w:t>
      </w:r>
      <w:r w:rsidRPr="00630E0F">
        <w:rPr>
          <w:iCs w:val="0"/>
          <w:sz w:val="26"/>
        </w:rPr>
        <w:t xml:space="preserve"> A. Cho 300 ml </w:t>
      </w:r>
      <w:r w:rsidR="00BE7B6E">
        <w:rPr>
          <w:iCs w:val="0"/>
          <w:sz w:val="26"/>
        </w:rPr>
        <w:t>dung dịch</w:t>
      </w:r>
      <w:r w:rsidRPr="00630E0F">
        <w:rPr>
          <w:iCs w:val="0"/>
          <w:sz w:val="26"/>
        </w:rPr>
        <w:t xml:space="preserve"> NaOH 1M vào A, thu được x gam kết tủa. Mặc khác, nếu cho 400 ml </w:t>
      </w:r>
      <w:r w:rsidR="00BE7B6E">
        <w:rPr>
          <w:iCs w:val="0"/>
          <w:sz w:val="26"/>
        </w:rPr>
        <w:t>dung dịch</w:t>
      </w:r>
      <w:r w:rsidRPr="00630E0F">
        <w:rPr>
          <w:iCs w:val="0"/>
          <w:sz w:val="26"/>
        </w:rPr>
        <w:t xml:space="preserve"> NaOH 1M vào A, cũng thu được x gam kết tủa. Giá trị của m là</w:t>
      </w:r>
    </w:p>
    <w:p w:rsidR="002B1CD4" w:rsidRPr="00630E0F" w:rsidRDefault="002B1CD4" w:rsidP="00D93E06">
      <w:pPr>
        <w:tabs>
          <w:tab w:val="left" w:pos="2608"/>
          <w:tab w:val="left" w:pos="4939"/>
          <w:tab w:val="left" w:pos="7269"/>
        </w:tabs>
        <w:spacing w:line="276" w:lineRule="auto"/>
        <w:ind w:firstLine="283"/>
        <w:jc w:val="both"/>
        <w:rPr>
          <w:iCs w:val="0"/>
          <w:sz w:val="26"/>
        </w:rPr>
      </w:pPr>
      <w:r w:rsidRPr="00630E0F">
        <w:rPr>
          <w:b/>
          <w:iCs w:val="0"/>
          <w:sz w:val="26"/>
          <w:u w:val="single"/>
        </w:rPr>
        <w:t>A.</w:t>
      </w:r>
      <w:r w:rsidRPr="00630E0F">
        <w:rPr>
          <w:b/>
          <w:iCs w:val="0"/>
          <w:sz w:val="26"/>
        </w:rPr>
        <w:t xml:space="preserve"> </w:t>
      </w:r>
      <w:r w:rsidRPr="00630E0F">
        <w:rPr>
          <w:iCs w:val="0"/>
          <w:sz w:val="26"/>
        </w:rPr>
        <w:t>21,375</w:t>
      </w:r>
      <w:r w:rsidRPr="00630E0F">
        <w:rPr>
          <w:iCs w:val="0"/>
          <w:sz w:val="26"/>
        </w:rPr>
        <w:tab/>
      </w:r>
      <w:r w:rsidRPr="00630E0F">
        <w:rPr>
          <w:b/>
          <w:iCs w:val="0"/>
          <w:sz w:val="26"/>
        </w:rPr>
        <w:t xml:space="preserve">B. </w:t>
      </w:r>
      <w:r w:rsidRPr="00630E0F">
        <w:rPr>
          <w:iCs w:val="0"/>
          <w:sz w:val="26"/>
        </w:rPr>
        <w:t>42,75</w:t>
      </w:r>
      <w:r w:rsidRPr="00630E0F">
        <w:rPr>
          <w:iCs w:val="0"/>
          <w:sz w:val="26"/>
        </w:rPr>
        <w:tab/>
      </w:r>
      <w:r w:rsidRPr="00630E0F">
        <w:rPr>
          <w:b/>
          <w:iCs w:val="0"/>
          <w:sz w:val="26"/>
        </w:rPr>
        <w:t xml:space="preserve">C. </w:t>
      </w:r>
      <w:r w:rsidRPr="00630E0F">
        <w:rPr>
          <w:iCs w:val="0"/>
          <w:sz w:val="26"/>
        </w:rPr>
        <w:t>17,1</w:t>
      </w:r>
      <w:r w:rsidRPr="00630E0F">
        <w:rPr>
          <w:iCs w:val="0"/>
          <w:sz w:val="26"/>
        </w:rPr>
        <w:tab/>
      </w:r>
      <w:r w:rsidRPr="00630E0F">
        <w:rPr>
          <w:b/>
          <w:iCs w:val="0"/>
          <w:sz w:val="26"/>
        </w:rPr>
        <w:t xml:space="preserve">D. </w:t>
      </w:r>
      <w:r w:rsidRPr="00630E0F">
        <w:rPr>
          <w:iCs w:val="0"/>
          <w:sz w:val="26"/>
        </w:rPr>
        <w:t>22,8</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widowControl w:val="0"/>
        <w:adjustRightInd w:val="0"/>
        <w:spacing w:line="276" w:lineRule="auto"/>
        <w:ind w:left="2" w:right="49"/>
        <w:rPr>
          <w:sz w:val="26"/>
          <w:lang w:val="fr-FR"/>
        </w:rPr>
      </w:pPr>
      <w:r w:rsidRPr="00630E0F">
        <w:rPr>
          <w:b/>
          <w:bCs w:val="0"/>
          <w:sz w:val="26"/>
          <w:lang w:val="nb-NO" w:eastAsia="ja-JP"/>
        </w:rPr>
        <w:t>Câu 4:</w:t>
      </w:r>
      <w:r w:rsidRPr="00630E0F">
        <w:rPr>
          <w:sz w:val="26"/>
          <w:lang w:val="nb-NO" w:eastAsia="ja-JP"/>
        </w:rPr>
        <w:t xml:space="preserve"> </w:t>
      </w:r>
      <w:r w:rsidRPr="00630E0F">
        <w:rPr>
          <w:sz w:val="26"/>
        </w:rPr>
        <w:t xml:space="preserve">Cho 150 ml </w:t>
      </w:r>
      <w:r w:rsidR="00BE7B6E">
        <w:rPr>
          <w:sz w:val="26"/>
        </w:rPr>
        <w:t>dung dịch</w:t>
      </w:r>
      <w:r w:rsidRPr="00630E0F">
        <w:rPr>
          <w:sz w:val="26"/>
        </w:rPr>
        <w:t xml:space="preserve"> KOH 1,2M tác dụng với 100 ml </w:t>
      </w:r>
      <w:r w:rsidR="00BE7B6E">
        <w:rPr>
          <w:sz w:val="26"/>
        </w:rPr>
        <w:t>dung dịch</w:t>
      </w:r>
      <w:r w:rsidRPr="00630E0F">
        <w:rPr>
          <w:sz w:val="26"/>
        </w:rPr>
        <w:t xml:space="preserve"> AlCl</w:t>
      </w:r>
      <w:r w:rsidRPr="00630E0F">
        <w:rPr>
          <w:sz w:val="26"/>
          <w:vertAlign w:val="subscript"/>
        </w:rPr>
        <w:t>3</w:t>
      </w:r>
      <w:r w:rsidRPr="00630E0F">
        <w:rPr>
          <w:sz w:val="26"/>
        </w:rPr>
        <w:t xml:space="preserve"> nồng độ x mol/l, thu được dung dịch Y và 4,68 gam kết tủa. Loại bỏ kết tủa, thêm tiếp 175 ml dung dịch KOH 1,2M vào Y, thu được 2,34 gam kết tủa. </w:t>
      </w:r>
      <w:r w:rsidRPr="00630E0F">
        <w:rPr>
          <w:sz w:val="26"/>
          <w:lang w:val="fr-FR"/>
        </w:rPr>
        <w:t>Giá trị của x là</w:t>
      </w:r>
    </w:p>
    <w:p w:rsidR="002B1CD4" w:rsidRPr="00630E0F" w:rsidRDefault="002B1CD4" w:rsidP="00D93E06">
      <w:pPr>
        <w:widowControl w:val="0"/>
        <w:adjustRightInd w:val="0"/>
        <w:spacing w:line="276" w:lineRule="auto"/>
        <w:ind w:left="2" w:right="49"/>
        <w:rPr>
          <w:sz w:val="26"/>
          <w:lang w:val="fr-FR"/>
        </w:rPr>
      </w:pPr>
      <w:r w:rsidRPr="00630E0F">
        <w:rPr>
          <w:sz w:val="26"/>
          <w:lang w:val="fr-FR"/>
        </w:rPr>
        <w:t xml:space="preserve">  </w:t>
      </w:r>
      <w:r w:rsidRPr="00630E0F">
        <w:rPr>
          <w:b/>
          <w:bCs w:val="0"/>
          <w:sz w:val="26"/>
          <w:u w:val="single"/>
          <w:lang w:val="fr-FR"/>
        </w:rPr>
        <w:t>A.</w:t>
      </w:r>
      <w:r w:rsidRPr="00630E0F">
        <w:rPr>
          <w:sz w:val="26"/>
          <w:lang w:val="fr-FR"/>
        </w:rPr>
        <w:t xml:space="preserve"> 1,2. </w:t>
      </w:r>
      <w:r w:rsidRPr="00630E0F">
        <w:rPr>
          <w:sz w:val="26"/>
          <w:lang w:val="fr-FR"/>
        </w:rPr>
        <w:tab/>
      </w:r>
      <w:r w:rsidRPr="00630E0F">
        <w:rPr>
          <w:b/>
          <w:bCs w:val="0"/>
          <w:sz w:val="26"/>
          <w:lang w:val="fr-FR"/>
        </w:rPr>
        <w:t>B.</w:t>
      </w:r>
      <w:r w:rsidRPr="00630E0F">
        <w:rPr>
          <w:sz w:val="26"/>
          <w:lang w:val="fr-FR"/>
        </w:rPr>
        <w:t xml:space="preserve"> 0,8. </w:t>
      </w:r>
      <w:r w:rsidRPr="00630E0F">
        <w:rPr>
          <w:sz w:val="26"/>
          <w:lang w:val="fr-FR"/>
        </w:rPr>
        <w:tab/>
      </w:r>
      <w:r w:rsidRPr="00630E0F">
        <w:rPr>
          <w:sz w:val="26"/>
          <w:lang w:val="fr-FR"/>
        </w:rPr>
        <w:tab/>
      </w:r>
      <w:r w:rsidRPr="00630E0F">
        <w:rPr>
          <w:b/>
          <w:bCs w:val="0"/>
          <w:sz w:val="26"/>
          <w:lang w:val="fr-FR"/>
        </w:rPr>
        <w:t>C.</w:t>
      </w:r>
      <w:r w:rsidRPr="00630E0F">
        <w:rPr>
          <w:sz w:val="26"/>
          <w:lang w:val="fr-FR"/>
        </w:rPr>
        <w:t xml:space="preserve"> 0,9. </w:t>
      </w:r>
      <w:r w:rsidRPr="00630E0F">
        <w:rPr>
          <w:sz w:val="26"/>
          <w:lang w:val="fr-FR"/>
        </w:rPr>
        <w:tab/>
      </w:r>
      <w:r w:rsidRPr="00630E0F">
        <w:rPr>
          <w:sz w:val="26"/>
          <w:lang w:val="fr-FR"/>
        </w:rPr>
        <w:tab/>
      </w:r>
      <w:r w:rsidRPr="00630E0F">
        <w:rPr>
          <w:b/>
          <w:bCs w:val="0"/>
          <w:sz w:val="26"/>
          <w:lang w:val="fr-FR"/>
        </w:rPr>
        <w:t>D.</w:t>
      </w:r>
      <w:r w:rsidRPr="00630E0F">
        <w:rPr>
          <w:sz w:val="26"/>
          <w:lang w:val="fr-FR"/>
        </w:rPr>
        <w:t xml:space="preserve"> 1,0.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200 ml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ác dụng với dung dịch NaOH 1M nhận thấy số mol kết tủa phụ thuộc vào thể tích dung dịch NaOH theo đồ thị sau. Nồng độ của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rong thí nghiệm trên là:</w:t>
      </w:r>
    </w:p>
    <w:p w:rsidR="002B1CD4" w:rsidRPr="00630E0F" w:rsidRDefault="002B1CD4" w:rsidP="00D93E06">
      <w:pPr>
        <w:pStyle w:val="BodyText"/>
        <w:spacing w:before="60" w:after="60" w:line="276" w:lineRule="auto"/>
        <w:ind w:right="106"/>
        <w:jc w:val="both"/>
      </w:pPr>
      <w:r w:rsidRPr="00630E0F">
        <w:rPr>
          <w:rFonts w:ascii="Times New Roman" w:hAnsi="Times New Roman"/>
          <w:color w:val="auto"/>
          <w:sz w:val="26"/>
        </w:rPr>
        <w:t>A. 0,125M.</w:t>
      </w:r>
      <w:r w:rsidRPr="00630E0F">
        <w:rPr>
          <w:rFonts w:ascii="Times New Roman" w:hAnsi="Times New Roman"/>
          <w:color w:val="auto"/>
          <w:sz w:val="26"/>
        </w:rPr>
        <w:tab/>
      </w:r>
      <w:r w:rsidRPr="00630E0F">
        <w:rPr>
          <w:rFonts w:ascii="Times New Roman" w:hAnsi="Times New Roman"/>
          <w:color w:val="auto"/>
          <w:sz w:val="26"/>
        </w:rPr>
        <w:tab/>
      </w:r>
      <w:r w:rsidRPr="00630E0F">
        <w:rPr>
          <w:rFonts w:ascii="Times New Roman" w:hAnsi="Times New Roman"/>
          <w:color w:val="auto"/>
          <w:sz w:val="26"/>
          <w:u w:val="single" w:color="000000"/>
        </w:rPr>
        <w:t xml:space="preserve">B. </w:t>
      </w:r>
      <w:r w:rsidRPr="00630E0F">
        <w:rPr>
          <w:rFonts w:ascii="Times New Roman" w:hAnsi="Times New Roman"/>
          <w:color w:val="auto"/>
          <w:sz w:val="26"/>
        </w:rPr>
        <w:t>0,25M.</w:t>
      </w:r>
      <w:r w:rsidRPr="00630E0F">
        <w:rPr>
          <w:rFonts w:ascii="Times New Roman" w:hAnsi="Times New Roman"/>
          <w:color w:val="auto"/>
          <w:sz w:val="26"/>
        </w:rPr>
        <w:tab/>
      </w:r>
      <w:r w:rsidRPr="00630E0F">
        <w:rPr>
          <w:rFonts w:ascii="Times New Roman" w:hAnsi="Times New Roman"/>
          <w:color w:val="auto"/>
          <w:sz w:val="26"/>
        </w:rPr>
        <w:tab/>
        <w:t>C. 0,375M.</w:t>
      </w:r>
      <w:r w:rsidRPr="00630E0F">
        <w:rPr>
          <w:rFonts w:ascii="Times New Roman" w:hAnsi="Times New Roman"/>
          <w:color w:val="auto"/>
          <w:sz w:val="26"/>
        </w:rPr>
        <w:tab/>
      </w:r>
      <w:r w:rsidRPr="00630E0F">
        <w:rPr>
          <w:rFonts w:ascii="Times New Roman" w:hAnsi="Times New Roman"/>
          <w:color w:val="auto"/>
          <w:sz w:val="26"/>
        </w:rPr>
        <w:tab/>
        <w:t>D. 0,50M.</w:t>
      </w:r>
    </w:p>
    <w:p w:rsidR="002B1CD4" w:rsidRPr="00630E0F" w:rsidRDefault="002B1CD4" w:rsidP="00D93E06">
      <w:pPr>
        <w:pStyle w:val="BodyText"/>
        <w:spacing w:before="60" w:after="60" w:line="276" w:lineRule="auto"/>
        <w:ind w:right="106"/>
        <w:jc w:val="center"/>
        <w:rPr>
          <w:rFonts w:ascii="Times New Roman" w:hAnsi="Times New Roman"/>
          <w:color w:val="auto"/>
          <w:sz w:val="26"/>
        </w:rPr>
      </w:pPr>
      <w:r w:rsidRPr="00630E0F">
        <w:object w:dxaOrig="4537" w:dyaOrig="2280">
          <v:shape id="_x0000_i1070" type="#_x0000_t75" style="width:226.5pt;height:114pt" o:ole="">
            <v:imagedata r:id="rId100" o:title=""/>
          </v:shape>
          <o:OLEObject Type="Embed" ProgID="ACD.ChemSketch.20" ShapeID="_x0000_i1070" DrawAspect="Content" ObjectID="_1783966183" r:id="rId101"/>
        </w:object>
      </w:r>
    </w:p>
    <w:p w:rsidR="002B1CD4" w:rsidRPr="00630E0F" w:rsidRDefault="002B1CD4" w:rsidP="00D93E06">
      <w:pPr>
        <w:pStyle w:val="BodyText"/>
        <w:spacing w:before="60" w:after="60" w:line="276" w:lineRule="auto"/>
        <w:ind w:right="107"/>
        <w:jc w:val="both"/>
        <w:rPr>
          <w:rFonts w:ascii="Times New Roman" w:hAnsi="Times New Roman"/>
          <w:b/>
          <w:bCs/>
          <w:color w:val="auto"/>
          <w:sz w:val="26"/>
        </w:rPr>
      </w:pPr>
    </w:p>
    <w:p w:rsidR="002B1CD4" w:rsidRPr="00630E0F" w:rsidRDefault="002B1CD4" w:rsidP="00D93E06">
      <w:pPr>
        <w:pStyle w:val="BodyText"/>
        <w:spacing w:before="60" w:after="60" w:line="276" w:lineRule="auto"/>
        <w:ind w:right="107"/>
        <w:jc w:val="both"/>
        <w:rPr>
          <w:rFonts w:ascii="Times New Roman" w:hAnsi="Times New Roman"/>
          <w:color w:val="auto"/>
          <w:sz w:val="26"/>
        </w:rPr>
      </w:pPr>
      <w:r w:rsidRPr="00630E0F">
        <w:rPr>
          <w:rFonts w:ascii="Times New Roman" w:hAnsi="Times New Roman"/>
          <w:b/>
          <w:bCs/>
          <w:color w:val="auto"/>
          <w:sz w:val="26"/>
        </w:rPr>
        <w:lastRenderedPageBreak/>
        <w:t xml:space="preserve">Câu 6: </w:t>
      </w:r>
      <w:r w:rsidRPr="00630E0F">
        <w:rPr>
          <w:rFonts w:ascii="Times New Roman" w:hAnsi="Times New Roman"/>
          <w:color w:val="auto"/>
          <w:sz w:val="26"/>
        </w:rPr>
        <w:t>Rót từ từ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2M vào 150 ml dung dịch AlCl</w:t>
      </w:r>
      <w:r w:rsidRPr="00630E0F">
        <w:rPr>
          <w:rFonts w:ascii="Times New Roman" w:hAnsi="Times New Roman"/>
          <w:color w:val="auto"/>
          <w:position w:val="-2"/>
          <w:sz w:val="26"/>
          <w:szCs w:val="16"/>
          <w:vertAlign w:val="subscript"/>
        </w:rPr>
        <w:t>3</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04M thấy lượng kết tủa phụ thuộc vào số ml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theo đồ thị dưới đây. Giá trị của a và b tương ứng là:</w:t>
      </w:r>
    </w:p>
    <w:p w:rsidR="002B1CD4" w:rsidRPr="00630E0F" w:rsidRDefault="002B1CD4" w:rsidP="00D93E06">
      <w:pPr>
        <w:pStyle w:val="BodyText"/>
        <w:tabs>
          <w:tab w:val="left" w:pos="3119"/>
          <w:tab w:val="left" w:pos="5154"/>
          <w:tab w:val="left" w:pos="7314"/>
        </w:tabs>
        <w:spacing w:before="60" w:after="60" w:line="276" w:lineRule="auto"/>
        <w:ind w:right="99"/>
        <w:rPr>
          <w:rFonts w:ascii="Times New Roman" w:hAnsi="Times New Roman"/>
          <w:color w:val="auto"/>
          <w:sz w:val="26"/>
        </w:rPr>
      </w:pPr>
      <w:r w:rsidRPr="00630E0F">
        <w:rPr>
          <w:rFonts w:ascii="Times New Roman" w:hAnsi="Times New Roman"/>
          <w:color w:val="auto"/>
          <w:sz w:val="26"/>
        </w:rPr>
        <w:t xml:space="preserve">A. 45 ml và 60 ml.        B. 45 ml và 90 ml.       </w:t>
      </w:r>
      <w:r w:rsidRPr="00630E0F">
        <w:rPr>
          <w:rFonts w:ascii="Times New Roman" w:hAnsi="Times New Roman"/>
          <w:color w:val="auto"/>
          <w:sz w:val="26"/>
          <w:u w:val="single"/>
        </w:rPr>
        <w:t>C.</w:t>
      </w:r>
      <w:r w:rsidRPr="00630E0F">
        <w:rPr>
          <w:rFonts w:ascii="Times New Roman" w:hAnsi="Times New Roman"/>
          <w:color w:val="auto"/>
          <w:sz w:val="26"/>
        </w:rPr>
        <w:t xml:space="preserve"> 90 ml và 120 ml.    D. 60 ml và 90 ml.</w:t>
      </w:r>
    </w:p>
    <w:p w:rsidR="002B1CD4" w:rsidRPr="00630E0F" w:rsidRDefault="002B1CD4" w:rsidP="00D93E06">
      <w:pPr>
        <w:spacing w:before="60" w:after="60" w:line="276" w:lineRule="auto"/>
        <w:jc w:val="center"/>
        <w:rPr>
          <w:sz w:val="26"/>
        </w:rPr>
      </w:pPr>
      <w:r w:rsidRPr="00630E0F">
        <w:object w:dxaOrig="4956" w:dyaOrig="2220">
          <v:shape id="_x0000_i1071" type="#_x0000_t75" style="width:247.5pt;height:111pt" o:ole="">
            <v:imagedata r:id="rId102" o:title=""/>
          </v:shape>
          <o:OLEObject Type="Embed" ProgID="ACD.ChemSketch.20" ShapeID="_x0000_i1071" DrawAspect="Content" ObjectID="_1783966184" r:id="rId103"/>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7(Đề mẫu THPTQG_2015):</w:t>
      </w:r>
      <w:r w:rsidRPr="00630E0F">
        <w:rPr>
          <w:sz w:val="26"/>
        </w:rPr>
        <w:t xml:space="preserve"> Dung dịch X gồm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75M và H</w:t>
      </w:r>
      <w:r w:rsidRPr="00630E0F">
        <w:rPr>
          <w:sz w:val="26"/>
          <w:vertAlign w:val="subscript"/>
        </w:rPr>
        <w:t>2</w:t>
      </w:r>
      <w:r w:rsidRPr="00630E0F">
        <w:rPr>
          <w:sz w:val="26"/>
        </w:rPr>
        <w:t>SO</w:t>
      </w:r>
      <w:r w:rsidRPr="00630E0F">
        <w:rPr>
          <w:sz w:val="26"/>
          <w:vertAlign w:val="subscript"/>
        </w:rPr>
        <w:t>4</w:t>
      </w:r>
      <w:r w:rsidRPr="00630E0F">
        <w:rPr>
          <w:sz w:val="26"/>
        </w:rPr>
        <w:t xml:space="preserve"> 0,75M. Cho V</w:t>
      </w:r>
      <w:r w:rsidRPr="00630E0F">
        <w:rPr>
          <w:sz w:val="26"/>
          <w:vertAlign w:val="subscript"/>
        </w:rPr>
        <w:t>1</w:t>
      </w:r>
      <w:r w:rsidRPr="00630E0F">
        <w:rPr>
          <w:sz w:val="26"/>
        </w:rPr>
        <w:t xml:space="preserve"> ml dung dịch KOH 1M vào 100 ml dung dịch X, thu được 3,9 gam kết tủa. Mặt khác, khi cho V</w:t>
      </w:r>
      <w:r w:rsidRPr="00630E0F">
        <w:rPr>
          <w:sz w:val="26"/>
          <w:vertAlign w:val="subscript"/>
        </w:rPr>
        <w:t>2</w:t>
      </w:r>
      <w:r w:rsidRPr="00630E0F">
        <w:rPr>
          <w:sz w:val="26"/>
        </w:rPr>
        <w:t xml:space="preserve"> ml dung dịch KOH 1M vào 100 ml dung dịch X cũng thu được 3,9 gam kết tủa. Biết các phản ứng xảy ra hoàn toàn. Tỉ lệ V</w:t>
      </w:r>
      <w:r w:rsidRPr="00630E0F">
        <w:rPr>
          <w:sz w:val="26"/>
          <w:vertAlign w:val="subscript"/>
        </w:rPr>
        <w:t>2</w:t>
      </w:r>
      <w:r w:rsidRPr="00630E0F">
        <w:rPr>
          <w:sz w:val="26"/>
        </w:rPr>
        <w:t>: V</w:t>
      </w:r>
      <w:r w:rsidRPr="00630E0F">
        <w:rPr>
          <w:sz w:val="26"/>
          <w:vertAlign w:val="subscript"/>
        </w:rPr>
        <w:t>1</w:t>
      </w:r>
      <w:r w:rsidRPr="00630E0F">
        <w:rPr>
          <w:sz w:val="26"/>
        </w:rPr>
        <w:t xml:space="preserve"> là</w:t>
      </w:r>
    </w:p>
    <w:p w:rsidR="002B1CD4" w:rsidRPr="00630E0F" w:rsidRDefault="002B1CD4" w:rsidP="00D93E06">
      <w:pPr>
        <w:tabs>
          <w:tab w:val="left" w:pos="2608"/>
          <w:tab w:val="left" w:pos="4939"/>
          <w:tab w:val="left" w:pos="7269"/>
        </w:tabs>
        <w:spacing w:before="60" w:after="60" w:line="276" w:lineRule="auto"/>
        <w:ind w:firstLine="283"/>
        <w:rPr>
          <w:sz w:val="26"/>
        </w:rPr>
      </w:pPr>
      <w:r w:rsidRPr="00630E0F">
        <w:rPr>
          <w:b/>
          <w:sz w:val="26"/>
        </w:rPr>
        <w:t xml:space="preserve">A. </w:t>
      </w:r>
      <w:r w:rsidRPr="00630E0F">
        <w:rPr>
          <w:sz w:val="26"/>
        </w:rPr>
        <w:t>4 : 3.</w:t>
      </w:r>
      <w:r w:rsidRPr="00630E0F">
        <w:rPr>
          <w:sz w:val="26"/>
        </w:rPr>
        <w:tab/>
      </w:r>
      <w:r w:rsidRPr="00630E0F">
        <w:rPr>
          <w:b/>
          <w:sz w:val="26"/>
        </w:rPr>
        <w:t xml:space="preserve">B. </w:t>
      </w:r>
      <w:r w:rsidRPr="00630E0F">
        <w:rPr>
          <w:sz w:val="26"/>
        </w:rPr>
        <w:t>25 : 9.</w:t>
      </w:r>
      <w:r w:rsidRPr="00630E0F">
        <w:rPr>
          <w:sz w:val="26"/>
        </w:rPr>
        <w:tab/>
      </w:r>
      <w:r w:rsidRPr="00630E0F">
        <w:rPr>
          <w:b/>
          <w:sz w:val="26"/>
        </w:rPr>
        <w:t xml:space="preserve">C. </w:t>
      </w:r>
      <w:r w:rsidRPr="00630E0F">
        <w:rPr>
          <w:sz w:val="26"/>
        </w:rPr>
        <w:t>13 : 9.</w:t>
      </w:r>
      <w:r w:rsidRPr="00630E0F">
        <w:rPr>
          <w:sz w:val="26"/>
        </w:rPr>
        <w:tab/>
      </w:r>
      <w:r w:rsidRPr="00630E0F">
        <w:rPr>
          <w:b/>
          <w:sz w:val="26"/>
          <w:u w:val="single"/>
        </w:rPr>
        <w:t>D.</w:t>
      </w:r>
      <w:r w:rsidRPr="00630E0F">
        <w:rPr>
          <w:b/>
          <w:sz w:val="26"/>
        </w:rPr>
        <w:t xml:space="preserve"> </w:t>
      </w:r>
      <w:r w:rsidRPr="00630E0F">
        <w:rPr>
          <w:sz w:val="26"/>
        </w:rPr>
        <w:t>7 : 3.</w: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8(Chuyên Bến Tre_2015):</w:t>
      </w:r>
      <w:r w:rsidRPr="00630E0F">
        <w:rPr>
          <w:sz w:val="26"/>
        </w:rPr>
        <w:t xml:space="preserve"> Cho a mol Al tan hoàn toàn vào </w:t>
      </w:r>
      <w:r w:rsidR="00BE7B6E">
        <w:rPr>
          <w:sz w:val="26"/>
        </w:rPr>
        <w:t>dung dịch</w:t>
      </w:r>
      <w:r w:rsidRPr="00630E0F">
        <w:rPr>
          <w:sz w:val="26"/>
        </w:rPr>
        <w:t xml:space="preserve"> chứa b mol HCl thu được </w:t>
      </w:r>
      <w:r w:rsidR="00BE7B6E">
        <w:rPr>
          <w:sz w:val="26"/>
        </w:rPr>
        <w:t>dung dịch</w:t>
      </w:r>
      <w:r w:rsidRPr="00630E0F">
        <w:rPr>
          <w:sz w:val="26"/>
        </w:rPr>
        <w:t xml:space="preserve"> Y chứa 2 chất tan có cùng nồng độ mol. Thêm từ từ </w:t>
      </w:r>
      <w:r w:rsidR="00BE7B6E">
        <w:rPr>
          <w:sz w:val="26"/>
        </w:rPr>
        <w:t>dung dịch</w:t>
      </w:r>
      <w:r w:rsidRPr="00630E0F">
        <w:rPr>
          <w:sz w:val="26"/>
        </w:rPr>
        <w:t xml:space="preserve"> NaOH vào </w:t>
      </w:r>
      <w:r w:rsidR="00BE7B6E">
        <w:rPr>
          <w:sz w:val="26"/>
        </w:rPr>
        <w:t>dung dịch</w:t>
      </w:r>
      <w:r w:rsidRPr="00630E0F">
        <w:rPr>
          <w:sz w:val="26"/>
        </w:rPr>
        <w:t xml:space="preserve"> Y ta có đồ thị sau </w:t>
      </w:r>
    </w:p>
    <w:p w:rsidR="002B1CD4" w:rsidRPr="00630E0F" w:rsidRDefault="002B1CD4" w:rsidP="00D93E06">
      <w:pPr>
        <w:spacing w:before="60" w:after="60" w:line="276" w:lineRule="auto"/>
        <w:jc w:val="center"/>
        <w:rPr>
          <w:sz w:val="26"/>
        </w:rPr>
      </w:pPr>
      <w:r w:rsidRPr="00630E0F">
        <w:object w:dxaOrig="5532" w:dyaOrig="2256">
          <v:shape id="_x0000_i1072" type="#_x0000_t75" style="width:276pt;height:112.5pt" o:ole="">
            <v:imagedata r:id="rId104" o:title=""/>
          </v:shape>
          <o:OLEObject Type="Embed" ProgID="ACD.ChemSketch.20" ShapeID="_x0000_i1072" DrawAspect="Content" ObjectID="_1783966185" r:id="rId105"/>
        </w:object>
      </w:r>
    </w:p>
    <w:p w:rsidR="002B1CD4" w:rsidRPr="00630E0F" w:rsidRDefault="002B1CD4" w:rsidP="00D93E06">
      <w:pPr>
        <w:spacing w:before="60" w:after="60" w:line="276" w:lineRule="auto"/>
        <w:jc w:val="both"/>
        <w:rPr>
          <w:sz w:val="26"/>
          <w:lang w:val="pt-BR"/>
        </w:rPr>
      </w:pPr>
      <w:r w:rsidRPr="00630E0F">
        <w:rPr>
          <w:sz w:val="26"/>
          <w:lang w:val="pt-BR"/>
        </w:rPr>
        <w:t xml:space="preserve">Cho a mol Al pư với </w:t>
      </w:r>
      <w:r w:rsidR="00BE7B6E">
        <w:rPr>
          <w:sz w:val="26"/>
          <w:lang w:val="pt-BR"/>
        </w:rPr>
        <w:t>dung dịch</w:t>
      </w:r>
      <w:r w:rsidRPr="00630E0F">
        <w:rPr>
          <w:sz w:val="26"/>
          <w:lang w:val="pt-BR"/>
        </w:rPr>
        <w:t xml:space="preserve"> hh chứa 0,15b mol FeCl</w:t>
      </w:r>
      <w:r w:rsidRPr="00630E0F">
        <w:rPr>
          <w:sz w:val="26"/>
          <w:vertAlign w:val="subscript"/>
          <w:lang w:val="pt-BR"/>
        </w:rPr>
        <w:t>3</w:t>
      </w:r>
      <w:r w:rsidRPr="00630E0F">
        <w:rPr>
          <w:sz w:val="26"/>
          <w:lang w:val="pt-BR"/>
        </w:rPr>
        <w:t xml:space="preserve"> và 0,2b mol CuCl</w:t>
      </w:r>
      <w:r w:rsidRPr="00630E0F">
        <w:rPr>
          <w:sz w:val="26"/>
          <w:vertAlign w:val="subscript"/>
          <w:lang w:val="pt-BR"/>
        </w:rPr>
        <w:t>2</w:t>
      </w:r>
      <w:r w:rsidRPr="00630E0F">
        <w:rPr>
          <w:sz w:val="26"/>
          <w:lang w:val="pt-BR"/>
        </w:rPr>
        <w:t>. Sau khi pư kết thúc thu được x gam chất rắn. Giá trị của x là</w:t>
      </w:r>
    </w:p>
    <w:p w:rsidR="002B1CD4" w:rsidRPr="00630E0F" w:rsidRDefault="002B1CD4" w:rsidP="00D93E06">
      <w:pPr>
        <w:tabs>
          <w:tab w:val="left" w:pos="2605"/>
          <w:tab w:val="left" w:pos="4935"/>
          <w:tab w:val="left" w:pos="7265"/>
        </w:tabs>
        <w:spacing w:before="60" w:after="60" w:line="276" w:lineRule="auto"/>
        <w:ind w:firstLine="283"/>
        <w:rPr>
          <w:sz w:val="26"/>
        </w:rPr>
      </w:pPr>
      <w:r w:rsidRPr="00630E0F">
        <w:rPr>
          <w:b/>
          <w:sz w:val="26"/>
          <w:u w:val="single"/>
          <w:lang w:val="pt-BR"/>
        </w:rPr>
        <w:t>A.</w:t>
      </w:r>
      <w:r w:rsidRPr="00630E0F">
        <w:rPr>
          <w:b/>
          <w:sz w:val="26"/>
          <w:lang w:val="pt-BR"/>
        </w:rPr>
        <w:t xml:space="preserve"> </w:t>
      </w:r>
      <w:r w:rsidRPr="00630E0F">
        <w:rPr>
          <w:sz w:val="26"/>
          <w:lang w:val="pt-BR"/>
        </w:rPr>
        <w:t>11,776.</w:t>
      </w:r>
      <w:r w:rsidRPr="00630E0F">
        <w:rPr>
          <w:sz w:val="26"/>
        </w:rPr>
        <w:tab/>
      </w:r>
      <w:r w:rsidRPr="00630E0F">
        <w:rPr>
          <w:b/>
          <w:sz w:val="26"/>
          <w:lang w:val="pt-BR"/>
        </w:rPr>
        <w:t xml:space="preserve">B. </w:t>
      </w:r>
      <w:r w:rsidRPr="00630E0F">
        <w:rPr>
          <w:sz w:val="26"/>
          <w:lang w:val="pt-BR"/>
        </w:rPr>
        <w:t>12,896.</w:t>
      </w:r>
      <w:r w:rsidRPr="00630E0F">
        <w:rPr>
          <w:sz w:val="26"/>
        </w:rPr>
        <w:tab/>
      </w:r>
      <w:r w:rsidRPr="00630E0F">
        <w:rPr>
          <w:b/>
          <w:sz w:val="26"/>
          <w:lang w:val="pt-BR"/>
        </w:rPr>
        <w:t xml:space="preserve">C. </w:t>
      </w:r>
      <w:r w:rsidRPr="00630E0F">
        <w:rPr>
          <w:sz w:val="26"/>
          <w:lang w:val="pt-BR"/>
        </w:rPr>
        <w:t>10,874.</w:t>
      </w:r>
      <w:r w:rsidRPr="00630E0F">
        <w:rPr>
          <w:sz w:val="26"/>
        </w:rPr>
        <w:tab/>
      </w:r>
      <w:r w:rsidRPr="00630E0F">
        <w:rPr>
          <w:b/>
          <w:sz w:val="26"/>
          <w:lang w:val="pt-BR"/>
        </w:rPr>
        <w:t xml:space="preserve">D. </w:t>
      </w:r>
      <w:r w:rsidRPr="00630E0F">
        <w:rPr>
          <w:sz w:val="26"/>
          <w:lang w:val="pt-BR"/>
        </w:rPr>
        <w:t>9,864.</w:t>
      </w:r>
    </w:p>
    <w:p w:rsidR="002B1CD4" w:rsidRPr="00630E0F" w:rsidRDefault="002B1CD4" w:rsidP="00D93E06">
      <w:pPr>
        <w:spacing w:before="60" w:after="60" w:line="276" w:lineRule="auto"/>
        <w:jc w:val="both"/>
        <w:rPr>
          <w:b/>
          <w:sz w:val="26"/>
        </w:rPr>
      </w:pPr>
    </w:p>
    <w:p w:rsidR="002B1CD4" w:rsidRPr="00630E0F" w:rsidRDefault="002B1CD4" w:rsidP="00D93E06">
      <w:pPr>
        <w:spacing w:before="60" w:after="60" w:line="276" w:lineRule="auto"/>
        <w:jc w:val="center"/>
        <w:rPr>
          <w:b/>
          <w:sz w:val="26"/>
        </w:rPr>
      </w:pPr>
      <w:r w:rsidRPr="00630E0F">
        <w:object w:dxaOrig="4537" w:dyaOrig="2280">
          <v:shape id="_x0000_i1073" type="#_x0000_t75" style="width:226.5pt;height:114pt" o:ole="">
            <v:imagedata r:id="rId106" o:title=""/>
          </v:shape>
          <o:OLEObject Type="Embed" ProgID="ACD.ChemSketch.20" ShapeID="_x0000_i1073" DrawAspect="Content" ObjectID="_1783966186" r:id="rId107"/>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lastRenderedPageBreak/>
        <w:t>Câu 9:</w:t>
      </w:r>
      <w:r w:rsidRPr="00630E0F">
        <w:rPr>
          <w:sz w:val="26"/>
        </w:rPr>
        <w:t xml:space="preserve"> Cho 100 ml </w:t>
      </w:r>
      <w:r w:rsidR="00BE7B6E">
        <w:rPr>
          <w:sz w:val="26"/>
        </w:rPr>
        <w:t>dung dịch</w:t>
      </w:r>
      <w:r w:rsidRPr="00630E0F">
        <w:rPr>
          <w:sz w:val="26"/>
        </w:rPr>
        <w:t xml:space="preserve"> AlCl</w:t>
      </w:r>
      <w:r w:rsidRPr="00630E0F">
        <w:rPr>
          <w:sz w:val="26"/>
          <w:vertAlign w:val="subscript"/>
        </w:rPr>
        <w:t>3</w:t>
      </w:r>
      <w:r w:rsidRPr="00630E0F">
        <w:rPr>
          <w:sz w:val="26"/>
        </w:rPr>
        <w:t xml:space="preserve"> 1M pư với </w:t>
      </w:r>
      <w:r w:rsidR="00BE7B6E">
        <w:rPr>
          <w:sz w:val="26"/>
        </w:rPr>
        <w:t>dung dịch</w:t>
      </w:r>
      <w:r w:rsidRPr="00630E0F">
        <w:rPr>
          <w:sz w:val="26"/>
        </w:rPr>
        <w:t xml:space="preserve"> NaOH 0,5M nhận thấy số mol kết tủa phụ thuộc vào thể tích dung dịch NaOH theo đồ thị sau. Giá trị của b là</w:t>
      </w:r>
    </w:p>
    <w:p w:rsidR="002B1CD4" w:rsidRPr="00630E0F" w:rsidRDefault="002B1CD4" w:rsidP="00D93E06">
      <w:pPr>
        <w:spacing w:before="60" w:after="60" w:line="276" w:lineRule="auto"/>
        <w:jc w:val="both"/>
        <w:rPr>
          <w:sz w:val="26"/>
        </w:rPr>
      </w:pPr>
      <w:r w:rsidRPr="00630E0F">
        <w:rPr>
          <w:b/>
          <w:sz w:val="26"/>
          <w:u w:val="single"/>
        </w:rPr>
        <w:t>A.</w:t>
      </w:r>
      <w:r w:rsidRPr="00630E0F">
        <w:rPr>
          <w:sz w:val="26"/>
        </w:rPr>
        <w:t xml:space="preserve"> 360 ml.</w:t>
      </w:r>
      <w:r w:rsidRPr="00630E0F">
        <w:rPr>
          <w:sz w:val="26"/>
        </w:rPr>
        <w:tab/>
      </w:r>
      <w:r w:rsidRPr="00630E0F">
        <w:rPr>
          <w:sz w:val="26"/>
        </w:rPr>
        <w:tab/>
      </w:r>
      <w:r w:rsidRPr="00630E0F">
        <w:rPr>
          <w:b/>
          <w:sz w:val="26"/>
        </w:rPr>
        <w:t>B.</w:t>
      </w:r>
      <w:r w:rsidRPr="00630E0F">
        <w:rPr>
          <w:sz w:val="26"/>
        </w:rPr>
        <w:t xml:space="preserve"> 340 ml.</w:t>
      </w:r>
      <w:r w:rsidRPr="00630E0F">
        <w:rPr>
          <w:sz w:val="26"/>
        </w:rPr>
        <w:tab/>
      </w:r>
      <w:r w:rsidRPr="00630E0F">
        <w:rPr>
          <w:sz w:val="26"/>
        </w:rPr>
        <w:tab/>
      </w:r>
      <w:r w:rsidRPr="00630E0F">
        <w:rPr>
          <w:b/>
          <w:sz w:val="26"/>
        </w:rPr>
        <w:t>C.</w:t>
      </w:r>
      <w:r w:rsidRPr="00630E0F">
        <w:rPr>
          <w:sz w:val="26"/>
        </w:rPr>
        <w:t xml:space="preserve"> 350 ml.</w:t>
      </w:r>
      <w:r w:rsidRPr="00630E0F">
        <w:rPr>
          <w:sz w:val="26"/>
        </w:rPr>
        <w:tab/>
      </w:r>
      <w:r w:rsidRPr="00630E0F">
        <w:rPr>
          <w:sz w:val="26"/>
        </w:rPr>
        <w:tab/>
      </w:r>
      <w:r w:rsidRPr="00630E0F">
        <w:rPr>
          <w:b/>
          <w:sz w:val="26"/>
        </w:rPr>
        <w:t>D.</w:t>
      </w:r>
      <w:r w:rsidRPr="00630E0F">
        <w:rPr>
          <w:sz w:val="26"/>
        </w:rPr>
        <w:t xml:space="preserve"> 320 ml.</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rPr>
          <w:sz w:val="26"/>
        </w:rPr>
      </w:pPr>
      <w:r w:rsidRPr="00630E0F">
        <w:object w:dxaOrig="4537" w:dyaOrig="2280">
          <v:shape id="_x0000_i1074" type="#_x0000_t75" style="width:226.5pt;height:114pt" o:ole="">
            <v:imagedata r:id="rId108" o:title=""/>
          </v:shape>
          <o:OLEObject Type="Embed" ProgID="ACD.ChemSketch.20" ShapeID="_x0000_i1074" DrawAspect="Content" ObjectID="_1783966187" r:id="rId109"/>
        </w:object>
      </w:r>
    </w:p>
    <w:p w:rsidR="00E10335" w:rsidRDefault="00E10335" w:rsidP="00D93E06">
      <w:pPr>
        <w:spacing w:line="276" w:lineRule="auto"/>
        <w:jc w:val="both"/>
        <w:rPr>
          <w:b/>
          <w:sz w:val="26"/>
        </w:rPr>
      </w:pPr>
    </w:p>
    <w:p w:rsidR="002B1CD4" w:rsidRPr="00630E0F" w:rsidRDefault="002B1CD4" w:rsidP="00D93E06">
      <w:pPr>
        <w:spacing w:line="276" w:lineRule="auto"/>
        <w:jc w:val="both"/>
        <w:rPr>
          <w:sz w:val="26"/>
        </w:rPr>
      </w:pPr>
      <w:r w:rsidRPr="00630E0F">
        <w:rPr>
          <w:b/>
          <w:sz w:val="26"/>
        </w:rPr>
        <w:t>Câu 10</w:t>
      </w:r>
      <w:r w:rsidRPr="00630E0F">
        <w:rPr>
          <w:sz w:val="26"/>
        </w:rPr>
        <w:t xml:space="preserve"> (B_2011) Cho 400 ml dung dịch E gồm AlCl</w:t>
      </w:r>
      <w:r w:rsidRPr="00630E0F">
        <w:rPr>
          <w:sz w:val="26"/>
          <w:vertAlign w:val="subscript"/>
        </w:rPr>
        <w:t>3</w:t>
      </w:r>
      <w:r w:rsidRPr="00630E0F">
        <w:rPr>
          <w:sz w:val="26"/>
        </w:rPr>
        <w:t xml:space="preserve"> (x) mol/l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y) mol/l tác dụng với 612 ml dung dịch NaOH 1M. Sau khi phản ứng kết thúc thu được 8,424 gam kết tủa. Mặt khác, khi cho 400 ml dung dịch E tác dụng với dung dịch BaCl</w:t>
      </w:r>
      <w:r w:rsidRPr="00630E0F">
        <w:rPr>
          <w:sz w:val="26"/>
          <w:vertAlign w:val="subscript"/>
        </w:rPr>
        <w:t>2</w:t>
      </w:r>
      <w:r w:rsidRPr="00630E0F">
        <w:rPr>
          <w:sz w:val="26"/>
        </w:rPr>
        <w:t xml:space="preserve"> dư thì thu được 33,552 gam kết tủa. Tỉ lệ x : y là</w:t>
      </w:r>
    </w:p>
    <w:p w:rsidR="002B1CD4" w:rsidRPr="00630E0F" w:rsidRDefault="002B1CD4" w:rsidP="00D93E06">
      <w:pPr>
        <w:spacing w:line="276" w:lineRule="auto"/>
        <w:jc w:val="both"/>
        <w:rPr>
          <w:sz w:val="26"/>
        </w:rPr>
      </w:pPr>
      <w:r w:rsidRPr="009B00F6">
        <w:rPr>
          <w:b/>
          <w:sz w:val="26"/>
          <w:u w:val="single"/>
        </w:rPr>
        <w:t>A.</w:t>
      </w:r>
      <w:r w:rsidRPr="00630E0F">
        <w:rPr>
          <w:sz w:val="26"/>
        </w:rPr>
        <w:t xml:space="preserve"> 7 : 4.</w:t>
      </w:r>
      <w:r w:rsidRPr="00630E0F">
        <w:rPr>
          <w:sz w:val="26"/>
        </w:rPr>
        <w:tab/>
      </w:r>
      <w:r w:rsidRPr="00630E0F">
        <w:rPr>
          <w:sz w:val="26"/>
        </w:rPr>
        <w:tab/>
      </w:r>
      <w:r w:rsidRPr="00630E0F">
        <w:rPr>
          <w:b/>
          <w:sz w:val="26"/>
        </w:rPr>
        <w:t>B.</w:t>
      </w:r>
      <w:r w:rsidRPr="00630E0F">
        <w:rPr>
          <w:sz w:val="26"/>
        </w:rPr>
        <w:t xml:space="preserve"> 7 : 3.</w:t>
      </w:r>
      <w:r w:rsidRPr="00630E0F">
        <w:rPr>
          <w:sz w:val="26"/>
        </w:rPr>
        <w:tab/>
      </w:r>
      <w:r w:rsidRPr="00630E0F">
        <w:rPr>
          <w:sz w:val="26"/>
        </w:rPr>
        <w:tab/>
      </w:r>
      <w:r w:rsidRPr="00630E0F">
        <w:rPr>
          <w:b/>
          <w:sz w:val="26"/>
        </w:rPr>
        <w:t>C.</w:t>
      </w:r>
      <w:r w:rsidRPr="00630E0F">
        <w:rPr>
          <w:sz w:val="26"/>
        </w:rPr>
        <w:t xml:space="preserve"> 5 : 4.</w:t>
      </w:r>
      <w:r w:rsidRPr="00630E0F">
        <w:rPr>
          <w:sz w:val="26"/>
        </w:rPr>
        <w:tab/>
      </w:r>
      <w:r w:rsidRPr="00630E0F">
        <w:rPr>
          <w:sz w:val="26"/>
        </w:rPr>
        <w:tab/>
      </w:r>
      <w:r w:rsidRPr="00630E0F">
        <w:rPr>
          <w:b/>
          <w:sz w:val="26"/>
        </w:rPr>
        <w:t>D.</w:t>
      </w:r>
      <w:r w:rsidRPr="00630E0F">
        <w:rPr>
          <w:sz w:val="26"/>
        </w:rPr>
        <w:t xml:space="preserve"> 5 : 4.</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AC1B72" w:rsidRDefault="00AC1B72" w:rsidP="00AC1B72">
      <w:pPr>
        <w:spacing w:before="60" w:after="60" w:line="276" w:lineRule="auto"/>
        <w:rPr>
          <w:b/>
          <w:sz w:val="26"/>
        </w:rPr>
      </w:pPr>
      <w:r w:rsidRPr="00AC1B72">
        <w:rPr>
          <w:b/>
          <w:sz w:val="26"/>
          <w:highlight w:val="yellow"/>
        </w:rPr>
        <w:t>Dạng 4: H+ phản ứng với dung dịch AlO2-</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
          <w:bCs/>
          <w:color w:val="auto"/>
          <w:sz w:val="26"/>
        </w:rPr>
        <w:t>I. Thiết lập dáng của đồ thị</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H</w:t>
      </w:r>
      <w:r w:rsidRPr="00630E0F">
        <w:rPr>
          <w:rFonts w:ascii="Times New Roman" w:hAnsi="Times New Roman"/>
          <w:bCs/>
          <w:color w:val="auto"/>
          <w:sz w:val="26"/>
          <w:vertAlign w:val="subscript"/>
        </w:rPr>
        <w:t>2</w:t>
      </w:r>
      <w:r w:rsidRPr="00630E0F">
        <w:rPr>
          <w:rFonts w:ascii="Times New Roman" w:hAnsi="Times New Roman"/>
          <w:bCs/>
          <w:color w:val="auto"/>
          <w:sz w:val="26"/>
        </w:rPr>
        <w:t>O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OH)</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BF523B" w:rsidRPr="00630E0F"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764" w:dyaOrig="2256">
          <v:shape id="_x0000_i1075" type="#_x0000_t75" style="width:238.5pt;height:112.5pt" o:ole="">
            <v:imagedata r:id="rId110" o:title=""/>
          </v:shape>
          <o:OLEObject Type="Embed" ProgID="ACD.ChemSketch.20" ShapeID="_x0000_i1075" DrawAspect="Content" ObjectID="_1783966188" r:id="rId111"/>
        </w:object>
      </w:r>
    </w:p>
    <w:p w:rsidR="00BF523B" w:rsidRDefault="00BF523B" w:rsidP="00D93E06">
      <w:pPr>
        <w:pStyle w:val="BodyText"/>
        <w:spacing w:before="60" w:after="60" w:line="276" w:lineRule="auto"/>
        <w:rPr>
          <w:rFonts w:ascii="Times New Roman" w:hAnsi="Times New Roman"/>
          <w:color w:val="auto"/>
          <w:sz w:val="26"/>
        </w:rPr>
      </w:pPr>
    </w:p>
    <w:p w:rsidR="00BF523B" w:rsidRDefault="00BF523B" w:rsidP="00D93E06">
      <w:pPr>
        <w:pStyle w:val="BodyText"/>
        <w:spacing w:before="60" w:after="60" w:line="276" w:lineRule="auto"/>
        <w:rPr>
          <w:rFonts w:ascii="Times New Roman" w:hAnsi="Times New Roman"/>
          <w:color w:val="auto"/>
          <w:sz w:val="26"/>
        </w:rPr>
      </w:pP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lastRenderedPageBreak/>
        <w:t xml:space="preserve">+ Ta luôn có: </w:t>
      </w:r>
      <w:r w:rsidRPr="00630E0F">
        <w:rPr>
          <w:rFonts w:ascii="Times New Roman" w:hAnsi="Times New Roman"/>
          <w:color w:val="auto"/>
          <w:position w:val="-24"/>
          <w:sz w:val="26"/>
        </w:rPr>
        <w:object w:dxaOrig="2180" w:dyaOrig="620">
          <v:shape id="_x0000_i1076" type="#_x0000_t75" style="width:108.75pt;height:31.5pt" o:ole="">
            <v:imagedata r:id="rId112" o:title=""/>
          </v:shape>
          <o:OLEObject Type="Embed" ProgID="Equation.DSMT4" ShapeID="_x0000_i1076" DrawAspect="Content" ObjectID="_1783966189" r:id="rId113"/>
        </w:object>
      </w:r>
      <w:r w:rsidRPr="00630E0F">
        <w:rPr>
          <w:rFonts w:ascii="Times New Roman" w:hAnsi="Times New Roman"/>
          <w:color w:val="auto"/>
          <w:sz w:val="26"/>
        </w:rPr>
        <w:t xml:space="preserve"> và BM = a = n</w:t>
      </w:r>
      <w:r w:rsidRPr="00630E0F">
        <w:rPr>
          <w:rFonts w:ascii="Times New Roman" w:hAnsi="Times New Roman"/>
          <w:color w:val="auto"/>
          <w:sz w:val="26"/>
          <w:vertAlign w:val="subscript"/>
        </w:rPr>
        <w:t>↓ max</w:t>
      </w:r>
      <w:r w:rsidRPr="00630E0F">
        <w:rPr>
          <w:rFonts w:ascii="Times New Roman" w:hAnsi="Times New Roman"/>
          <w:color w:val="auto"/>
          <w:sz w:val="26"/>
        </w:rPr>
        <w:t>.</w:t>
      </w:r>
    </w:p>
    <w:p w:rsidR="002B1CD4" w:rsidRPr="00630E0F" w:rsidRDefault="002B1CD4" w:rsidP="00D93E06">
      <w:pPr>
        <w:pStyle w:val="BodyText"/>
        <w:spacing w:before="60" w:after="60" w:line="276" w:lineRule="auto"/>
        <w:rPr>
          <w:rFonts w:ascii="Times New Roman" w:hAnsi="Times New Roman"/>
          <w:b/>
          <w:color w:val="auto"/>
          <w:sz w:val="26"/>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a)</w:t>
      </w:r>
      <w:r w:rsidRPr="00630E0F">
        <w:rPr>
          <w:bCs w:val="0"/>
          <w:sz w:val="26"/>
        </w:rPr>
        <w:t>[</w:t>
      </w:r>
      <w:r w:rsidRPr="00630E0F">
        <w:rPr>
          <w:bCs w:val="0"/>
          <w:i/>
          <w:sz w:val="26"/>
        </w:rPr>
        <w:t>a là số mol của Al</w:t>
      </w:r>
      <w:r w:rsidRPr="00630E0F">
        <w:rPr>
          <w:bCs w:val="0"/>
          <w:i/>
          <w:sz w:val="26"/>
          <w:vertAlign w:val="superscript"/>
        </w:rPr>
        <w:t>3+</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1) và (1:3).</w:t>
      </w: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t>III. Bài tập ví dụ</w:t>
      </w: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t>1. Mức độ nhận biết</w:t>
      </w: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HCl đến dư vào dung dịch NaAlO</w:t>
      </w:r>
      <w:r>
        <w:rPr>
          <w:bCs w:val="0"/>
          <w:sz w:val="26"/>
          <w:vertAlign w:val="subscript"/>
        </w:rPr>
        <w:t>2</w:t>
      </w:r>
      <w:r>
        <w:rPr>
          <w:bCs w:val="0"/>
          <w:sz w:val="26"/>
        </w:rPr>
        <w:t>. Kết quả thí nghiệm được biểu diễn ở đồ thị dưới đây. Giá trị của a, b tương ứng là</w:t>
      </w: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w:t>
      </w:r>
      <w:r w:rsidR="00306F9F">
        <w:rPr>
          <w:bCs w:val="0"/>
          <w:sz w:val="26"/>
        </w:rPr>
        <w:t>2</w:t>
      </w:r>
      <w:r>
        <w:rPr>
          <w:bCs w:val="0"/>
          <w:sz w:val="26"/>
        </w:rPr>
        <w:t>.</w:t>
      </w:r>
      <w:r>
        <w:rPr>
          <w:bCs w:val="0"/>
          <w:sz w:val="26"/>
        </w:rPr>
        <w:tab/>
      </w:r>
      <w:r>
        <w:rPr>
          <w:bCs w:val="0"/>
          <w:sz w:val="26"/>
        </w:rPr>
        <w:tab/>
      </w:r>
      <w:r>
        <w:rPr>
          <w:b/>
          <w:bCs w:val="0"/>
          <w:sz w:val="26"/>
        </w:rPr>
        <w:t>B</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3</w:t>
      </w:r>
      <w:r>
        <w:rPr>
          <w:bCs w:val="0"/>
          <w:sz w:val="26"/>
        </w:rPr>
        <w:t>.</w:t>
      </w:r>
      <w:r>
        <w:rPr>
          <w:bCs w:val="0"/>
          <w:sz w:val="26"/>
        </w:rPr>
        <w:tab/>
      </w:r>
      <w:r>
        <w:rPr>
          <w:bCs w:val="0"/>
          <w:sz w:val="26"/>
        </w:rPr>
        <w:tab/>
      </w:r>
      <w:r w:rsidRPr="002741C5">
        <w:rPr>
          <w:b/>
          <w:bCs w:val="0"/>
          <w:sz w:val="26"/>
        </w:rPr>
        <w:t>C.</w:t>
      </w:r>
      <w:r>
        <w:rPr>
          <w:bCs w:val="0"/>
          <w:sz w:val="26"/>
        </w:rPr>
        <w:t xml:space="preserve"> 0,</w:t>
      </w:r>
      <w:r w:rsidR="00306F9F">
        <w:rPr>
          <w:bCs w:val="0"/>
          <w:sz w:val="26"/>
        </w:rPr>
        <w:t>2</w:t>
      </w:r>
      <w:r>
        <w:rPr>
          <w:bCs w:val="0"/>
          <w:sz w:val="26"/>
        </w:rPr>
        <w:t xml:space="preserve"> và </w:t>
      </w:r>
      <w:r w:rsidR="00306F9F">
        <w:rPr>
          <w:bCs w:val="0"/>
          <w:sz w:val="26"/>
        </w:rPr>
        <w:t>0</w:t>
      </w:r>
      <w:r>
        <w:rPr>
          <w:bCs w:val="0"/>
          <w:sz w:val="26"/>
        </w:rPr>
        <w:t>,2.</w:t>
      </w:r>
      <w:r>
        <w:rPr>
          <w:bCs w:val="0"/>
          <w:sz w:val="26"/>
        </w:rPr>
        <w:tab/>
      </w:r>
      <w:r>
        <w:rPr>
          <w:bCs w:val="0"/>
          <w:sz w:val="26"/>
        </w:rPr>
        <w:tab/>
      </w:r>
      <w:r>
        <w:rPr>
          <w:b/>
          <w:bCs w:val="0"/>
          <w:sz w:val="26"/>
        </w:rPr>
        <w:t>D</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4</w:t>
      </w:r>
      <w:r>
        <w:rPr>
          <w:bCs w:val="0"/>
          <w:sz w:val="26"/>
        </w:rPr>
        <w:t>.</w:t>
      </w:r>
      <w:r>
        <w:rPr>
          <w:bCs w:val="0"/>
          <w:sz w:val="26"/>
        </w:rPr>
        <w:tab/>
      </w:r>
      <w:r>
        <w:rPr>
          <w:bCs w:val="0"/>
          <w:sz w:val="26"/>
        </w:rPr>
        <w:tab/>
      </w:r>
    </w:p>
    <w:p w:rsidR="00306F9F" w:rsidRDefault="00306F9F" w:rsidP="00306F9F">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764" w:dyaOrig="2256">
          <v:shape id="_x0000_i1077" type="#_x0000_t75" style="width:238.5pt;height:112.5pt" o:ole="">
            <v:imagedata r:id="rId114" o:title=""/>
          </v:shape>
          <o:OLEObject Type="Embed" ProgID="ACD.ChemSketch.20" ShapeID="_x0000_i1077" DrawAspect="Content" ObjectID="_1783966190" r:id="rId115"/>
        </w:object>
      </w:r>
    </w:p>
    <w:p w:rsidR="00306F9F" w:rsidRDefault="00306F9F" w:rsidP="00306F9F">
      <w:pPr>
        <w:pStyle w:val="BodyText"/>
        <w:spacing w:before="60" w:after="60" w:line="276" w:lineRule="auto"/>
        <w:jc w:val="center"/>
        <w:rPr>
          <w:rFonts w:ascii="Times New Roman" w:hAnsi="Times New Roman"/>
          <w:b/>
          <w:color w:val="auto"/>
          <w:sz w:val="26"/>
        </w:rPr>
      </w:pPr>
      <w:r>
        <w:rPr>
          <w:rFonts w:ascii="Times New Roman" w:hAnsi="Times New Roman"/>
          <w:b/>
          <w:color w:val="auto"/>
          <w:sz w:val="26"/>
        </w:rPr>
        <w:t>Giải</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xml:space="preserve">+ Từ đồ thị và tỉ lệ trong đồ thị ta có: a = b = </w:t>
      </w:r>
      <w:r w:rsidRPr="00306F9F">
        <w:rPr>
          <w:rFonts w:ascii="Times New Roman" w:hAnsi="Times New Roman"/>
          <w:color w:val="auto"/>
          <w:position w:val="-24"/>
          <w:sz w:val="26"/>
        </w:rPr>
        <w:object w:dxaOrig="420" w:dyaOrig="620">
          <v:shape id="_x0000_i1078" type="#_x0000_t75" style="width:21pt;height:31.5pt" o:ole="">
            <v:imagedata r:id="rId116" o:title=""/>
          </v:shape>
          <o:OLEObject Type="Embed" ProgID="Equation.DSMT4" ShapeID="_x0000_i1078" DrawAspect="Content" ObjectID="_1783966191" r:id="rId117"/>
        </w:object>
      </w:r>
      <w:r>
        <w:rPr>
          <w:rFonts w:ascii="Times New Roman" w:hAnsi="Times New Roman"/>
          <w:color w:val="auto"/>
          <w:sz w:val="26"/>
        </w:rPr>
        <w:t xml:space="preserve"> = 0,2 mol.</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Vậy đáp án là C.</w:t>
      </w:r>
    </w:p>
    <w:p w:rsidR="00306F9F" w:rsidRPr="00306F9F" w:rsidRDefault="00306F9F" w:rsidP="00306F9F">
      <w:pPr>
        <w:pStyle w:val="BodyText"/>
        <w:spacing w:before="60" w:after="60" w:line="276" w:lineRule="auto"/>
        <w:rPr>
          <w:rFonts w:ascii="Times New Roman" w:hAnsi="Times New Roman"/>
          <w:color w:val="auto"/>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sz w:val="26"/>
        </w:rPr>
        <w:t>VD</w:t>
      </w:r>
      <w:r w:rsidR="00306F9F">
        <w:rPr>
          <w:b/>
          <w:sz w:val="26"/>
        </w:rPr>
        <w:t>2</w:t>
      </w:r>
      <w:r w:rsidRPr="00630E0F">
        <w:rPr>
          <w:b/>
          <w:sz w:val="26"/>
        </w:rPr>
        <w:t>:</w:t>
      </w:r>
      <w:r w:rsidRPr="00630E0F">
        <w:rPr>
          <w:sz w:val="26"/>
        </w:rPr>
        <w:t xml:space="preserve"> Rót t</w:t>
      </w:r>
      <w:r w:rsidRPr="00630E0F">
        <w:rPr>
          <w:rFonts w:cs="Arial"/>
          <w:sz w:val="26"/>
        </w:rPr>
        <w:t>ừ</w:t>
      </w:r>
      <w:r w:rsidRPr="00630E0F">
        <w:rPr>
          <w:sz w:val="26"/>
        </w:rPr>
        <w:t xml:space="preserve"> t</w:t>
      </w:r>
      <w:r w:rsidRPr="00630E0F">
        <w:rPr>
          <w:rFonts w:cs="Arial"/>
          <w:sz w:val="26"/>
        </w:rPr>
        <w:t>ừ đến hết V lít</w:t>
      </w:r>
      <w:r w:rsidRPr="00630E0F">
        <w:rPr>
          <w:sz w:val="26"/>
        </w:rPr>
        <w:t xml:space="preserve"> dung d</w:t>
      </w:r>
      <w:r w:rsidRPr="00630E0F">
        <w:rPr>
          <w:rFonts w:cs="Arial"/>
          <w:sz w:val="26"/>
        </w:rPr>
        <w:t>ị</w:t>
      </w:r>
      <w:r w:rsidRPr="00630E0F">
        <w:rPr>
          <w:sz w:val="26"/>
        </w:rPr>
        <w:t>ch HCl 0,1M vào 400 ml dung d</w:t>
      </w:r>
      <w:r w:rsidRPr="00630E0F">
        <w:rPr>
          <w:rFonts w:cs="Arial"/>
          <w:sz w:val="26"/>
        </w:rPr>
        <w:t>ị</w:t>
      </w:r>
      <w:r w:rsidRPr="00630E0F">
        <w:rPr>
          <w:sz w:val="26"/>
        </w:rPr>
        <w:t>ch KAlO</w:t>
      </w:r>
      <w:r w:rsidRPr="00630E0F">
        <w:rPr>
          <w:sz w:val="26"/>
          <w:vertAlign w:val="subscript"/>
        </w:rPr>
        <w:t>2</w:t>
      </w:r>
      <w:r w:rsidRPr="00630E0F">
        <w:rPr>
          <w:sz w:val="26"/>
        </w:rPr>
        <w:t xml:space="preserve"> 0,2M. Sau ph</w:t>
      </w:r>
      <w:r w:rsidRPr="00630E0F">
        <w:rPr>
          <w:rFonts w:cs="Arial"/>
          <w:sz w:val="26"/>
        </w:rPr>
        <w:t>ả</w:t>
      </w:r>
      <w:r w:rsidRPr="00630E0F">
        <w:rPr>
          <w:sz w:val="26"/>
        </w:rPr>
        <w:t xml:space="preserve">n </w:t>
      </w:r>
      <w:r w:rsidRPr="00630E0F">
        <w:rPr>
          <w:rFonts w:cs="Arial"/>
          <w:sz w:val="26"/>
        </w:rPr>
        <w:t>ứ</w:t>
      </w:r>
      <w:r w:rsidRPr="00630E0F">
        <w:rPr>
          <w:sz w:val="26"/>
        </w:rPr>
        <w:t xml:space="preserve">ng thu </w:t>
      </w:r>
      <w:r w:rsidRPr="00630E0F">
        <w:rPr>
          <w:rFonts w:cs="Arial"/>
          <w:sz w:val="26"/>
        </w:rPr>
        <w:t>đượ</w:t>
      </w:r>
      <w:r w:rsidRPr="00630E0F">
        <w:rPr>
          <w:sz w:val="26"/>
        </w:rPr>
        <w:t>c 1,56 gam k</w:t>
      </w:r>
      <w:r w:rsidRPr="00630E0F">
        <w:rPr>
          <w:rFonts w:cs="Arial"/>
          <w:sz w:val="26"/>
        </w:rPr>
        <w:t>ế</w:t>
      </w:r>
      <w:r w:rsidRPr="00630E0F">
        <w:rPr>
          <w:sz w:val="26"/>
        </w:rPr>
        <w:t>t t</w:t>
      </w:r>
      <w:r w:rsidRPr="00630E0F">
        <w:rPr>
          <w:rFonts w:cs="Arial"/>
          <w:sz w:val="26"/>
        </w:rPr>
        <w:t>ủ</w:t>
      </w:r>
      <w:r w:rsidRPr="00630E0F">
        <w:rPr>
          <w:sz w:val="26"/>
        </w:rPr>
        <w:t xml:space="preserve">a. Tính V? </w:t>
      </w:r>
      <w:r w:rsidR="00306F9F">
        <w:rPr>
          <w:sz w:val="26"/>
        </w:rPr>
        <w:t xml:space="preserve">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spacing w:before="60" w:after="60" w:line="276" w:lineRule="auto"/>
        <w:jc w:val="both"/>
        <w:rPr>
          <w:sz w:val="26"/>
        </w:rPr>
      </w:pPr>
      <w:r w:rsidRPr="00630E0F">
        <w:rPr>
          <w:sz w:val="26"/>
        </w:rPr>
        <w:t>+ Vì số mol KAlO</w:t>
      </w:r>
      <w:r w:rsidRPr="00630E0F">
        <w:rPr>
          <w:sz w:val="26"/>
          <w:vertAlign w:val="subscript"/>
        </w:rPr>
        <w:t>2</w:t>
      </w:r>
      <w:r w:rsidRPr="00630E0F">
        <w:rPr>
          <w:sz w:val="26"/>
        </w:rPr>
        <w:t xml:space="preserve"> = 0,08 mol</w:t>
      </w:r>
      <w:r w:rsidRPr="00630E0F">
        <w:rPr>
          <w:sz w:val="26"/>
        </w:rPr>
        <w:sym w:font="Symbol" w:char="F0DE"/>
      </w:r>
      <w:r w:rsidRPr="00630E0F">
        <w:rPr>
          <w:sz w:val="26"/>
        </w:rPr>
        <w:t xml:space="preserve"> Đồ thị của bài toán</w:t>
      </w:r>
    </w:p>
    <w:p w:rsidR="002B1CD4" w:rsidRPr="00630E0F" w:rsidRDefault="002B1CD4" w:rsidP="00D93E06">
      <w:pPr>
        <w:tabs>
          <w:tab w:val="left" w:pos="284"/>
          <w:tab w:val="left" w:pos="2552"/>
          <w:tab w:val="left" w:pos="4962"/>
          <w:tab w:val="left" w:pos="7230"/>
        </w:tabs>
        <w:spacing w:before="60" w:after="60" w:line="276" w:lineRule="auto"/>
        <w:jc w:val="center"/>
        <w:rPr>
          <w:b/>
          <w:szCs w:val="23"/>
          <w:lang w:val="it-IT"/>
        </w:rPr>
      </w:pPr>
      <w:r w:rsidRPr="00630E0F">
        <w:object w:dxaOrig="4836" w:dyaOrig="2232">
          <v:shape id="_x0000_i1079" type="#_x0000_t75" style="width:241.5pt;height:111.75pt" o:ole="">
            <v:imagedata r:id="rId118" o:title=""/>
          </v:shape>
          <o:OLEObject Type="Embed" ProgID="ACD.ChemSketch.20" ShapeID="_x0000_i1079" DrawAspect="Content" ObjectID="_1783966192" r:id="rId119"/>
        </w:object>
      </w:r>
    </w:p>
    <w:p w:rsidR="002B1CD4" w:rsidRPr="00630E0F" w:rsidRDefault="002B1CD4" w:rsidP="00D93E06">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2 và b = 0,32 – 3.0,02 = 0,26 mol </w:t>
      </w:r>
      <w:r w:rsidRPr="00630E0F">
        <w:rPr>
          <w:sz w:val="26"/>
          <w:lang w:val="it-IT"/>
        </w:rPr>
        <w:sym w:font="Symbol" w:char="F0DE"/>
      </w:r>
      <w:r w:rsidRPr="00630E0F">
        <w:rPr>
          <w:sz w:val="26"/>
          <w:szCs w:val="23"/>
          <w:lang w:val="it-IT"/>
        </w:rPr>
        <w:t xml:space="preserve"> V = 0,2 hoặc 2,6 lít.</w:t>
      </w:r>
    </w:p>
    <w:p w:rsidR="00EF4CBF" w:rsidRDefault="00EF4CBF" w:rsidP="00D93E06">
      <w:pPr>
        <w:tabs>
          <w:tab w:val="left" w:pos="284"/>
          <w:tab w:val="left" w:pos="2552"/>
          <w:tab w:val="left" w:pos="4962"/>
          <w:tab w:val="left" w:pos="7230"/>
        </w:tabs>
        <w:spacing w:before="60" w:after="60" w:line="276" w:lineRule="auto"/>
        <w:rPr>
          <w:b/>
          <w:sz w:val="26"/>
          <w:szCs w:val="23"/>
          <w:lang w:val="it-IT"/>
        </w:rPr>
      </w:pPr>
      <w:r w:rsidRPr="00EF4CBF">
        <w:rPr>
          <w:b/>
          <w:sz w:val="26"/>
          <w:szCs w:val="23"/>
          <w:lang w:val="it-IT"/>
        </w:rPr>
        <w:t>2</w:t>
      </w:r>
      <w:r>
        <w:rPr>
          <w:b/>
          <w:sz w:val="26"/>
          <w:szCs w:val="23"/>
          <w:lang w:val="it-IT"/>
        </w:rPr>
        <w:t>. Mức độ hiểu</w:t>
      </w:r>
    </w:p>
    <w:p w:rsidR="00EF4CBF" w:rsidRDefault="00EF4CBF" w:rsidP="00D93E06">
      <w:pPr>
        <w:tabs>
          <w:tab w:val="left" w:pos="284"/>
          <w:tab w:val="left" w:pos="2552"/>
          <w:tab w:val="left" w:pos="4962"/>
          <w:tab w:val="left" w:pos="7230"/>
        </w:tabs>
        <w:spacing w:before="60" w:after="60" w:line="276" w:lineRule="auto"/>
        <w:rPr>
          <w:b/>
          <w:sz w:val="26"/>
          <w:szCs w:val="23"/>
          <w:lang w:val="it-IT"/>
        </w:rPr>
      </w:pPr>
    </w:p>
    <w:p w:rsidR="00306F9F" w:rsidRPr="00630E0F" w:rsidRDefault="00306F9F" w:rsidP="00306F9F">
      <w:pPr>
        <w:pStyle w:val="BodyText"/>
        <w:pBdr>
          <w:top w:val="single" w:sz="4" w:space="1" w:color="auto"/>
          <w:left w:val="single" w:sz="4" w:space="4" w:color="auto"/>
          <w:bottom w:val="single" w:sz="4" w:space="1" w:color="auto"/>
          <w:right w:val="single" w:sz="4" w:space="4" w:color="auto"/>
        </w:pBdr>
        <w:spacing w:before="60" w:after="60" w:line="276" w:lineRule="auto"/>
        <w:jc w:val="both"/>
        <w:rPr>
          <w:rFonts w:ascii="Times New Roman" w:hAnsi="Times New Roman"/>
          <w:color w:val="auto"/>
          <w:sz w:val="26"/>
        </w:rPr>
      </w:pPr>
      <w:r w:rsidRPr="00630E0F">
        <w:rPr>
          <w:rFonts w:ascii="Times New Roman" w:hAnsi="Times New Roman"/>
          <w:b/>
          <w:bCs/>
          <w:color w:val="auto"/>
          <w:sz w:val="26"/>
        </w:rPr>
        <w:t>VD</w:t>
      </w:r>
      <w:r>
        <w:rPr>
          <w:rFonts w:ascii="Times New Roman" w:hAnsi="Times New Roman"/>
          <w:b/>
          <w:bCs/>
          <w:color w:val="auto"/>
          <w:sz w:val="26"/>
        </w:rPr>
        <w:t>3</w:t>
      </w:r>
      <w:r w:rsidRPr="00630E0F">
        <w:rPr>
          <w:rFonts w:ascii="Times New Roman" w:hAnsi="Times New Roman"/>
          <w:b/>
          <w:bCs/>
          <w:color w:val="auto"/>
          <w:sz w:val="26"/>
        </w:rPr>
        <w:t>:</w:t>
      </w:r>
      <w:r w:rsidRPr="00630E0F">
        <w:rPr>
          <w:rFonts w:ascii="Times New Roman" w:hAnsi="Times New Roman"/>
          <w:color w:val="auto"/>
          <w:sz w:val="26"/>
        </w:rPr>
        <w:t xml:space="preserve"> Hoà tan v</w:t>
      </w:r>
      <w:r w:rsidRPr="00630E0F">
        <w:rPr>
          <w:rFonts w:ascii="Times New Roman" w:hAnsi="Times New Roman" w:cs="Arial"/>
          <w:color w:val="auto"/>
          <w:sz w:val="26"/>
        </w:rPr>
        <w:t>ừ</w:t>
      </w:r>
      <w:r w:rsidRPr="00630E0F">
        <w:rPr>
          <w:rFonts w:ascii="Times New Roman" w:hAnsi="Times New Roman"/>
          <w:color w:val="auto"/>
          <w:sz w:val="26"/>
        </w:rPr>
        <w:t>a h</w:t>
      </w:r>
      <w:r w:rsidRPr="00630E0F">
        <w:rPr>
          <w:rFonts w:ascii="Times New Roman" w:hAnsi="Times New Roman" w:cs="Arial"/>
          <w:color w:val="auto"/>
          <w:sz w:val="26"/>
        </w:rPr>
        <w:t>ế</w:t>
      </w:r>
      <w:r w:rsidRPr="00630E0F">
        <w:rPr>
          <w:rFonts w:ascii="Times New Roman" w:hAnsi="Times New Roman"/>
          <w:color w:val="auto"/>
          <w:sz w:val="26"/>
        </w:rPr>
        <w:t>t m gam Al vào dung d</w:t>
      </w:r>
      <w:r w:rsidRPr="00630E0F">
        <w:rPr>
          <w:rFonts w:ascii="Times New Roman" w:hAnsi="Times New Roman" w:cs="Arial"/>
          <w:color w:val="auto"/>
          <w:sz w:val="26"/>
        </w:rPr>
        <w:t>ị</w:t>
      </w:r>
      <w:r w:rsidRPr="00630E0F">
        <w:rPr>
          <w:rFonts w:ascii="Times New Roman" w:hAnsi="Times New Roman"/>
          <w:color w:val="auto"/>
          <w:sz w:val="26"/>
        </w:rPr>
        <w:t xml:space="preserve">ch NaOH </w:t>
      </w:r>
      <w:r w:rsidRPr="00630E0F">
        <w:rPr>
          <w:rFonts w:ascii="Times New Roman" w:hAnsi="Times New Roman" w:cs="Arial"/>
          <w:color w:val="auto"/>
          <w:sz w:val="26"/>
        </w:rPr>
        <w:t>đượ</w:t>
      </w:r>
      <w:r w:rsidRPr="00630E0F">
        <w:rPr>
          <w:rFonts w:ascii="Times New Roman" w:hAnsi="Times New Roman"/>
          <w:color w:val="auto"/>
          <w:sz w:val="26"/>
        </w:rPr>
        <w:t>c dung d</w:t>
      </w:r>
      <w:r w:rsidRPr="00630E0F">
        <w:rPr>
          <w:rFonts w:ascii="Times New Roman" w:hAnsi="Times New Roman" w:cs="Arial"/>
          <w:color w:val="auto"/>
          <w:sz w:val="26"/>
        </w:rPr>
        <w:t>ị</w:t>
      </w:r>
      <w:r w:rsidRPr="00630E0F">
        <w:rPr>
          <w:rFonts w:ascii="Times New Roman" w:hAnsi="Times New Roman"/>
          <w:color w:val="auto"/>
          <w:sz w:val="26"/>
        </w:rPr>
        <w:t>ch X và 3,36 lít H</w:t>
      </w:r>
      <w:r w:rsidRPr="00630E0F">
        <w:rPr>
          <w:rFonts w:ascii="Times New Roman" w:hAnsi="Times New Roman"/>
          <w:color w:val="auto"/>
          <w:sz w:val="26"/>
          <w:vertAlign w:val="subscript"/>
        </w:rPr>
        <w:t>2</w:t>
      </w:r>
      <w:r w:rsidRPr="00630E0F">
        <w:rPr>
          <w:rFonts w:ascii="Times New Roman" w:hAnsi="Times New Roman"/>
          <w:color w:val="auto"/>
          <w:sz w:val="26"/>
        </w:rPr>
        <w:t xml:space="preserve"> (</w:t>
      </w:r>
      <w:r w:rsidRPr="00630E0F">
        <w:rPr>
          <w:rFonts w:ascii="Times New Roman" w:hAnsi="Times New Roman" w:cs="Arial"/>
          <w:color w:val="auto"/>
          <w:sz w:val="26"/>
        </w:rPr>
        <w:t>đ</w:t>
      </w:r>
      <w:r w:rsidRPr="00630E0F">
        <w:rPr>
          <w:rFonts w:ascii="Times New Roman" w:hAnsi="Times New Roman"/>
          <w:color w:val="auto"/>
          <w:sz w:val="26"/>
        </w:rPr>
        <w:t>ktc). Rót t</w:t>
      </w:r>
      <w:r w:rsidRPr="00630E0F">
        <w:rPr>
          <w:rFonts w:ascii="Times New Roman" w:hAnsi="Times New Roman" w:cs="Arial"/>
          <w:color w:val="auto"/>
          <w:sz w:val="26"/>
        </w:rPr>
        <w:t>ừ</w:t>
      </w:r>
      <w:r w:rsidRPr="00630E0F">
        <w:rPr>
          <w:rFonts w:ascii="Times New Roman" w:hAnsi="Times New Roman"/>
          <w:color w:val="auto"/>
          <w:sz w:val="26"/>
        </w:rPr>
        <w:t xml:space="preserve"> t</w:t>
      </w:r>
      <w:r w:rsidRPr="00630E0F">
        <w:rPr>
          <w:rFonts w:ascii="Times New Roman" w:hAnsi="Times New Roman" w:cs="Arial"/>
          <w:color w:val="auto"/>
          <w:sz w:val="26"/>
        </w:rPr>
        <w:t>ừ</w:t>
      </w:r>
      <w:r w:rsidRPr="00630E0F">
        <w:rPr>
          <w:rFonts w:ascii="Times New Roman" w:hAnsi="Times New Roman"/>
          <w:color w:val="auto"/>
          <w:sz w:val="26"/>
        </w:rPr>
        <w:t xml:space="preserve"> đến hết V lít </w:t>
      </w:r>
      <w:r>
        <w:rPr>
          <w:rFonts w:ascii="Times New Roman" w:hAnsi="Times New Roman"/>
          <w:color w:val="auto"/>
          <w:sz w:val="26"/>
        </w:rPr>
        <w:t>dung dịch</w:t>
      </w:r>
      <w:r w:rsidRPr="00630E0F">
        <w:rPr>
          <w:rFonts w:ascii="Times New Roman" w:hAnsi="Times New Roman"/>
          <w:color w:val="auto"/>
          <w:sz w:val="26"/>
        </w:rPr>
        <w:t xml:space="preserve"> HCl 0,2 M vào X thì thu </w:t>
      </w:r>
      <w:r w:rsidRPr="00630E0F">
        <w:rPr>
          <w:rFonts w:ascii="Times New Roman" w:hAnsi="Times New Roman" w:cs="Arial"/>
          <w:color w:val="auto"/>
          <w:sz w:val="26"/>
        </w:rPr>
        <w:t>đượ</w:t>
      </w:r>
      <w:r w:rsidRPr="00630E0F">
        <w:rPr>
          <w:rFonts w:ascii="Times New Roman" w:hAnsi="Times New Roman"/>
          <w:color w:val="auto"/>
          <w:sz w:val="26"/>
        </w:rPr>
        <w:t>c 5,46 gam k</w:t>
      </w:r>
      <w:r w:rsidRPr="00630E0F">
        <w:rPr>
          <w:rFonts w:ascii="Times New Roman" w:hAnsi="Times New Roman" w:cs="Arial"/>
          <w:color w:val="auto"/>
          <w:sz w:val="26"/>
        </w:rPr>
        <w:t>ế</w:t>
      </w:r>
      <w:r w:rsidRPr="00630E0F">
        <w:rPr>
          <w:rFonts w:ascii="Times New Roman" w:hAnsi="Times New Roman"/>
          <w:color w:val="auto"/>
          <w:sz w:val="26"/>
        </w:rPr>
        <w:t>t t</w:t>
      </w:r>
      <w:r w:rsidRPr="00630E0F">
        <w:rPr>
          <w:rFonts w:ascii="Times New Roman" w:hAnsi="Times New Roman" w:cs="Arial"/>
          <w:color w:val="auto"/>
          <w:sz w:val="26"/>
        </w:rPr>
        <w:t>ủ</w:t>
      </w:r>
      <w:r w:rsidRPr="00630E0F">
        <w:rPr>
          <w:rFonts w:ascii="Times New Roman" w:hAnsi="Times New Roman"/>
          <w:color w:val="auto"/>
          <w:sz w:val="26"/>
        </w:rPr>
        <w:t>a. Tính m và V?</w:t>
      </w:r>
    </w:p>
    <w:p w:rsidR="00306F9F" w:rsidRPr="00630E0F" w:rsidRDefault="00306F9F" w:rsidP="00306F9F">
      <w:pPr>
        <w:spacing w:before="60" w:after="60" w:line="276" w:lineRule="auto"/>
        <w:ind w:firstLine="567"/>
        <w:jc w:val="center"/>
        <w:rPr>
          <w:b/>
          <w:bCs w:val="0"/>
          <w:sz w:val="26"/>
          <w:u w:val="single"/>
        </w:rPr>
      </w:pPr>
    </w:p>
    <w:p w:rsidR="00306F9F" w:rsidRPr="00630E0F" w:rsidRDefault="00306F9F" w:rsidP="00306F9F">
      <w:pPr>
        <w:spacing w:before="60" w:after="60" w:line="276" w:lineRule="auto"/>
        <w:ind w:firstLine="567"/>
        <w:jc w:val="center"/>
        <w:rPr>
          <w:b/>
          <w:bCs w:val="0"/>
          <w:sz w:val="26"/>
        </w:rPr>
      </w:pPr>
      <w:r w:rsidRPr="00630E0F">
        <w:rPr>
          <w:b/>
          <w:bCs w:val="0"/>
          <w:sz w:val="26"/>
        </w:rPr>
        <w:t>Giải</w:t>
      </w:r>
    </w:p>
    <w:p w:rsidR="00306F9F" w:rsidRPr="00630E0F" w:rsidRDefault="00306F9F" w:rsidP="00306F9F">
      <w:pPr>
        <w:spacing w:before="60" w:after="60" w:line="276" w:lineRule="auto"/>
        <w:jc w:val="both"/>
        <w:rPr>
          <w:sz w:val="26"/>
        </w:rPr>
      </w:pPr>
      <w:r w:rsidRPr="00630E0F">
        <w:rPr>
          <w:sz w:val="26"/>
        </w:rPr>
        <w:t>+ Vì số mol NaAlO</w:t>
      </w:r>
      <w:r w:rsidRPr="00630E0F">
        <w:rPr>
          <w:sz w:val="26"/>
          <w:vertAlign w:val="subscript"/>
        </w:rPr>
        <w:t>2</w:t>
      </w:r>
      <w:r w:rsidRPr="00630E0F">
        <w:rPr>
          <w:sz w:val="26"/>
        </w:rPr>
        <w:t xml:space="preserve"> = 0,1 mol</w:t>
      </w:r>
      <w:r w:rsidRPr="00630E0F">
        <w:rPr>
          <w:sz w:val="26"/>
        </w:rPr>
        <w:sym w:font="Symbol" w:char="F0DE"/>
      </w:r>
      <w:r w:rsidRPr="00630E0F">
        <w:rPr>
          <w:sz w:val="26"/>
        </w:rPr>
        <w:t xml:space="preserve"> Đồ thị của bài toán</w:t>
      </w:r>
    </w:p>
    <w:p w:rsidR="00306F9F" w:rsidRPr="00630E0F" w:rsidRDefault="00306F9F" w:rsidP="00306F9F">
      <w:pPr>
        <w:tabs>
          <w:tab w:val="left" w:pos="284"/>
          <w:tab w:val="left" w:pos="2552"/>
          <w:tab w:val="left" w:pos="4962"/>
          <w:tab w:val="left" w:pos="7230"/>
        </w:tabs>
        <w:spacing w:before="60" w:after="60" w:line="276" w:lineRule="auto"/>
        <w:jc w:val="center"/>
        <w:rPr>
          <w:b/>
          <w:szCs w:val="23"/>
          <w:lang w:val="it-IT"/>
        </w:rPr>
      </w:pPr>
      <w:r w:rsidRPr="00630E0F">
        <w:object w:dxaOrig="4764" w:dyaOrig="2256">
          <v:shape id="_x0000_i1080" type="#_x0000_t75" style="width:238.5pt;height:112.5pt" o:ole="">
            <v:imagedata r:id="rId120" o:title=""/>
          </v:shape>
          <o:OLEObject Type="Embed" ProgID="ACD.ChemSketch.20" ShapeID="_x0000_i1080" DrawAspect="Content" ObjectID="_1783966193" r:id="rId121"/>
        </w:object>
      </w:r>
    </w:p>
    <w:p w:rsidR="00306F9F" w:rsidRPr="00630E0F" w:rsidRDefault="00306F9F" w:rsidP="00306F9F">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7 và b = 0,1 + 3(0,1 – 0,07) = 0,19 mol </w:t>
      </w:r>
      <w:r w:rsidRPr="00630E0F">
        <w:rPr>
          <w:sz w:val="26"/>
          <w:lang w:val="it-IT"/>
        </w:rPr>
        <w:sym w:font="Symbol" w:char="F0DE"/>
      </w:r>
      <w:r w:rsidRPr="00630E0F">
        <w:rPr>
          <w:sz w:val="26"/>
          <w:szCs w:val="23"/>
          <w:lang w:val="it-IT"/>
        </w:rPr>
        <w:t xml:space="preserve"> V = 0,35 hoặc 0,95 lít.</w:t>
      </w:r>
    </w:p>
    <w:p w:rsidR="00306F9F" w:rsidRPr="00EF4CBF" w:rsidRDefault="00306F9F" w:rsidP="00D93E06">
      <w:pPr>
        <w:tabs>
          <w:tab w:val="left" w:pos="284"/>
          <w:tab w:val="left" w:pos="2552"/>
          <w:tab w:val="left" w:pos="4962"/>
          <w:tab w:val="left" w:pos="7230"/>
        </w:tabs>
        <w:spacing w:before="60" w:after="60" w:line="276" w:lineRule="auto"/>
        <w:rPr>
          <w:b/>
          <w:sz w:val="26"/>
          <w:szCs w:val="23"/>
          <w:lang w:val="it-IT"/>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4</w:t>
      </w:r>
      <w:r w:rsidRPr="00630E0F">
        <w:rPr>
          <w:rFonts w:ascii="Times New Roman" w:hAnsi="Times New Roman"/>
          <w:b/>
          <w:bCs/>
          <w:color w:val="auto"/>
          <w:sz w:val="26"/>
          <w:szCs w:val="26"/>
        </w:rPr>
        <w:t>:</w:t>
      </w:r>
      <w:r w:rsidRPr="00630E0F">
        <w:rPr>
          <w:rFonts w:ascii="Times New Roman" w:hAnsi="Times New Roman"/>
          <w:bCs/>
          <w:color w:val="auto"/>
          <w:sz w:val="26"/>
          <w:szCs w:val="26"/>
        </w:rPr>
        <w:t xml:space="preserve"> Nhỏ từ từ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HCl vào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NaAlO</w:t>
      </w:r>
      <w:r w:rsidRPr="00630E0F">
        <w:rPr>
          <w:rFonts w:ascii="Times New Roman" w:hAnsi="Times New Roman"/>
          <w:bCs/>
          <w:color w:val="auto"/>
          <w:sz w:val="26"/>
          <w:szCs w:val="26"/>
          <w:vertAlign w:val="subscript"/>
        </w:rPr>
        <w:t>2</w:t>
      </w:r>
      <w:r w:rsidRPr="00630E0F">
        <w:rPr>
          <w:rFonts w:ascii="Times New Roman" w:hAnsi="Times New Roman"/>
          <w:bCs/>
          <w:color w:val="auto"/>
          <w:sz w:val="26"/>
          <w:szCs w:val="26"/>
        </w:rPr>
        <w:t>. Kết quả thí nghiệm được biểu diễn bằng đồ thị sau:</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r w:rsidRPr="00630E0F">
        <w:object w:dxaOrig="4620" w:dyaOrig="2196">
          <v:shape id="_x0000_i1081" type="#_x0000_t75" style="width:231pt;height:110.25pt" o:ole="">
            <v:imagedata r:id="rId122" o:title=""/>
          </v:shape>
          <o:OLEObject Type="Embed" ProgID="ACD.ChemSketch.20" ShapeID="_x0000_i1081" DrawAspect="Content" ObjectID="_1783966194" r:id="rId123"/>
        </w:objec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Cs/>
          <w:color w:val="auto"/>
          <w:sz w:val="26"/>
          <w:szCs w:val="26"/>
        </w:rPr>
        <w:t>Từ đồ thị trên hãy cho biết khi lượng HCl cho vào là 0,85 mol thì lượng kết tủa thu được là bao nhiêu gam?</w:t>
      </w:r>
    </w:p>
    <w:p w:rsidR="002B1CD4" w:rsidRPr="00630E0F" w:rsidRDefault="002B1CD4" w:rsidP="00D93E06">
      <w:pPr>
        <w:pStyle w:val="BodyText"/>
        <w:spacing w:before="60" w:after="60" w:line="276" w:lineRule="auto"/>
        <w:ind w:right="109"/>
        <w:jc w:val="center"/>
        <w:rPr>
          <w:rFonts w:ascii="Times New Roman" w:hAnsi="Times New Roman"/>
          <w:b/>
          <w:bCs/>
          <w:color w:val="auto"/>
          <w:sz w:val="26"/>
          <w:szCs w:val="26"/>
        </w:rPr>
      </w:pPr>
      <w:r w:rsidRPr="00630E0F">
        <w:rPr>
          <w:rFonts w:ascii="Times New Roman" w:hAnsi="Times New Roman"/>
          <w:b/>
          <w:bCs/>
          <w:color w:val="auto"/>
          <w:sz w:val="26"/>
          <w:szCs w:val="26"/>
        </w:rPr>
        <w:t>Giải</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a = 0,2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Ta vẽ lại đồ thị trên như sau:</w:t>
      </w:r>
    </w:p>
    <w:p w:rsidR="002B1CD4" w:rsidRPr="00630E0F" w:rsidRDefault="002B1CD4" w:rsidP="00D93E06">
      <w:pPr>
        <w:pStyle w:val="BodyText"/>
        <w:spacing w:before="60" w:after="60" w:line="276" w:lineRule="auto"/>
        <w:ind w:right="109"/>
        <w:jc w:val="center"/>
        <w:rPr>
          <w:rFonts w:ascii="Times New Roman" w:hAnsi="Times New Roman"/>
          <w:bCs/>
          <w:color w:val="auto"/>
          <w:sz w:val="26"/>
          <w:szCs w:val="26"/>
        </w:rPr>
      </w:pPr>
      <w:r w:rsidRPr="00630E0F">
        <w:object w:dxaOrig="9096" w:dyaOrig="2593">
          <v:shape id="_x0000_i1082" type="#_x0000_t75" style="width:455.25pt;height:129.75pt" o:ole="">
            <v:imagedata r:id="rId124" o:title=""/>
          </v:shape>
          <o:OLEObject Type="Embed" ProgID="ACD.ChemSketch.20" ShapeID="_x0000_i1082" DrawAspect="Content" ObjectID="_1783966195" r:id="rId125"/>
        </w:objec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1)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4x – 1 = 3.0,2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x = 0,4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2) ta có: 3y = 1,6 – 0,85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y = 0,25 mol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w:t>
      </w:r>
      <w:r w:rsidRPr="00630E0F">
        <w:rPr>
          <w:rFonts w:ascii="Times New Roman" w:hAnsi="Times New Roman"/>
          <w:b/>
          <w:bCs/>
          <w:color w:val="auto"/>
          <w:sz w:val="26"/>
          <w:szCs w:val="26"/>
        </w:rPr>
        <w:t>kết tủa = 19,5 gam.</w:t>
      </w:r>
    </w:p>
    <w:p w:rsidR="002B1CD4" w:rsidRPr="00630E0F" w:rsidRDefault="002B1CD4" w:rsidP="00D93E06">
      <w:pPr>
        <w:pStyle w:val="BodyText"/>
        <w:spacing w:before="60" w:after="60" w:line="276" w:lineRule="auto"/>
        <w:ind w:left="112" w:right="109"/>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both"/>
        <w:rPr>
          <w:rFonts w:ascii="Times New Roman" w:hAnsi="Times New Roman"/>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5</w:t>
      </w:r>
      <w:r w:rsidRPr="00630E0F">
        <w:rPr>
          <w:rFonts w:ascii="Times New Roman" w:hAnsi="Times New Roman"/>
          <w:b/>
          <w:bCs/>
          <w:color w:val="auto"/>
          <w:sz w:val="26"/>
          <w:szCs w:val="26"/>
        </w:rPr>
        <w:t xml:space="preserve">: </w:t>
      </w:r>
      <w:r w:rsidRPr="00630E0F">
        <w:rPr>
          <w:rFonts w:ascii="Times New Roman" w:hAnsi="Times New Roman"/>
          <w:color w:val="auto"/>
          <w:sz w:val="26"/>
          <w:szCs w:val="26"/>
        </w:rPr>
        <w:t>Rót từ từ dung dịch HCl 0,1M vào 200 ml dung dịch K[Al(OH)</w:t>
      </w:r>
      <w:r w:rsidRPr="00630E0F">
        <w:rPr>
          <w:rFonts w:ascii="Times New Roman" w:hAnsi="Times New Roman"/>
          <w:color w:val="auto"/>
          <w:position w:val="-2"/>
          <w:sz w:val="26"/>
          <w:szCs w:val="26"/>
        </w:rPr>
        <w:t>4</w:t>
      </w:r>
      <w:r w:rsidRPr="00630E0F">
        <w:rPr>
          <w:rFonts w:ascii="Times New Roman" w:hAnsi="Times New Roman"/>
          <w:color w:val="auto"/>
          <w:sz w:val="26"/>
          <w:szCs w:val="26"/>
        </w:rPr>
        <w:t>] 0,2M. Khối lượng kết tủa thu được phụ thuộc vào V (ml) dung dịch HCl như hình bên dưới. Giá trị của a và b lần lượt là:</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rPr>
          <w:rFonts w:ascii="Times New Roman" w:hAnsi="Times New Roman"/>
          <w:color w:val="auto"/>
          <w:sz w:val="26"/>
          <w:szCs w:val="26"/>
        </w:rPr>
      </w:pPr>
      <w:r w:rsidRPr="00630E0F">
        <w:rPr>
          <w:rFonts w:ascii="Times New Roman" w:hAnsi="Times New Roman"/>
          <w:color w:val="auto"/>
          <w:sz w:val="26"/>
          <w:szCs w:val="26"/>
          <w:u w:val="single"/>
        </w:rPr>
        <w:t>A.</w:t>
      </w:r>
      <w:r w:rsidRPr="00630E0F">
        <w:rPr>
          <w:rFonts w:ascii="Times New Roman" w:hAnsi="Times New Roman"/>
          <w:color w:val="auto"/>
          <w:sz w:val="26"/>
          <w:szCs w:val="26"/>
        </w:rPr>
        <w:t xml:space="preserve"> 200 và 1000.</w:t>
      </w:r>
      <w:r w:rsidRPr="00630E0F">
        <w:rPr>
          <w:rFonts w:ascii="Times New Roman" w:hAnsi="Times New Roman"/>
          <w:color w:val="auto"/>
          <w:sz w:val="26"/>
          <w:szCs w:val="26"/>
        </w:rPr>
        <w:tab/>
        <w:t>B. 200 và 800.</w:t>
      </w:r>
      <w:r w:rsidRPr="00630E0F">
        <w:rPr>
          <w:rFonts w:ascii="Times New Roman" w:hAnsi="Times New Roman"/>
          <w:color w:val="auto"/>
          <w:sz w:val="26"/>
          <w:szCs w:val="26"/>
        </w:rPr>
        <w:tab/>
        <w:t>C. 200 và 600.</w:t>
      </w:r>
      <w:r w:rsidRPr="00630E0F">
        <w:rPr>
          <w:rFonts w:ascii="Times New Roman" w:hAnsi="Times New Roman"/>
          <w:color w:val="auto"/>
          <w:sz w:val="26"/>
          <w:szCs w:val="26"/>
        </w:rPr>
        <w:tab/>
        <w:t xml:space="preserve">D. 300 và 800. </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center"/>
        <w:rPr>
          <w:rFonts w:ascii="Times New Roman" w:hAnsi="Times New Roman"/>
          <w:color w:val="auto"/>
          <w:sz w:val="26"/>
          <w:szCs w:val="26"/>
        </w:rPr>
      </w:pPr>
      <w:r w:rsidRPr="00630E0F">
        <w:object w:dxaOrig="4716" w:dyaOrig="2196">
          <v:shape id="_x0000_i1083" type="#_x0000_t75" style="width:235.5pt;height:110.25pt" o:ole="">
            <v:imagedata r:id="rId126" o:title=""/>
          </v:shape>
          <o:OLEObject Type="Embed" ProgID="ACD.ChemSketch.20" ShapeID="_x0000_i1083" DrawAspect="Content" ObjectID="_1783966196" r:id="rId127"/>
        </w:objec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sz w:val="26"/>
        </w:rPr>
        <w:t>+ Ta có số mol Al(OH)</w:t>
      </w:r>
      <w:r w:rsidRPr="00630E0F">
        <w:rPr>
          <w:sz w:val="26"/>
          <w:vertAlign w:val="subscript"/>
        </w:rPr>
        <w:t>3</w:t>
      </w:r>
      <w:r w:rsidRPr="00630E0F">
        <w:rPr>
          <w:sz w:val="26"/>
        </w:rPr>
        <w:t xml:space="preserve"> trên đồ thị = 1,56 : 78 = 0,02 mol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2 mol </w:t>
      </w:r>
      <w:r w:rsidRPr="00630E0F">
        <w:rPr>
          <w:b/>
          <w:sz w:val="26"/>
        </w:rPr>
        <w:t>(1)</w:t>
      </w:r>
    </w:p>
    <w:p w:rsidR="002B1CD4" w:rsidRPr="00630E0F" w:rsidRDefault="002B1CD4" w:rsidP="00D93E06">
      <w:pPr>
        <w:spacing w:before="60" w:after="60" w:line="276" w:lineRule="auto"/>
        <w:rPr>
          <w:sz w:val="26"/>
        </w:rPr>
      </w:pPr>
      <w:r w:rsidRPr="00630E0F">
        <w:rPr>
          <w:sz w:val="26"/>
        </w:rPr>
        <w:t>+ Số mol K[Al(OH)</w:t>
      </w:r>
      <w:r w:rsidRPr="00630E0F">
        <w:rPr>
          <w:sz w:val="26"/>
          <w:vertAlign w:val="subscript"/>
        </w:rPr>
        <w:t>4</w:t>
      </w:r>
      <w:r w:rsidRPr="00630E0F">
        <w:rPr>
          <w:sz w:val="26"/>
        </w:rPr>
        <w:t xml:space="preserve">] = 0,04 mol </w:t>
      </w:r>
      <w:r w:rsidRPr="00630E0F">
        <w:rPr>
          <w:sz w:val="26"/>
        </w:rPr>
        <w:sym w:font="Symbol" w:char="F0DE"/>
      </w:r>
      <w:r w:rsidRPr="00630E0F">
        <w:rPr>
          <w:sz w:val="26"/>
        </w:rPr>
        <w:t xml:space="preserve"> kết tủa cực đại = 0,04 mol.</w:t>
      </w:r>
    </w:p>
    <w:p w:rsidR="002B1CD4" w:rsidRPr="00630E0F" w:rsidRDefault="002B1CD4" w:rsidP="00D93E06">
      <w:pPr>
        <w:spacing w:before="60" w:after="60" w:line="276" w:lineRule="auto"/>
        <w:rPr>
          <w:b/>
          <w:sz w:val="26"/>
        </w:rPr>
      </w:pPr>
      <w:r w:rsidRPr="00630E0F">
        <w:rPr>
          <w:sz w:val="26"/>
        </w:rPr>
        <w:t xml:space="preserve">+ Từ đồ thị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4 = 3(0,04 – 0,02)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1 mol  </w:t>
      </w:r>
      <w:r w:rsidRPr="00630E0F">
        <w:rPr>
          <w:b/>
          <w:sz w:val="26"/>
        </w:rPr>
        <w:t>(2)</w:t>
      </w:r>
    </w:p>
    <w:p w:rsidR="002B1CD4" w:rsidRPr="00630E0F" w:rsidRDefault="002B1CD4" w:rsidP="00D93E06">
      <w:pPr>
        <w:spacing w:before="60" w:after="60" w:line="276" w:lineRule="auto"/>
        <w:rPr>
          <w:sz w:val="26"/>
        </w:rPr>
      </w:pPr>
      <w:r w:rsidRPr="00630E0F">
        <w:rPr>
          <w:sz w:val="26"/>
        </w:rPr>
        <w:t xml:space="preserve">+ Từ (1, 2) </w:t>
      </w:r>
      <w:r w:rsidRPr="00630E0F">
        <w:rPr>
          <w:sz w:val="26"/>
        </w:rPr>
        <w:sym w:font="Symbol" w:char="F0DE"/>
      </w:r>
      <w:r w:rsidRPr="00630E0F">
        <w:rPr>
          <w:sz w:val="26"/>
        </w:rPr>
        <w:t xml:space="preserve"> a = 200 ml và b = 1000 ml.</w:t>
      </w:r>
    </w:p>
    <w:p w:rsidR="002B1CD4" w:rsidRPr="00630E0F" w:rsidRDefault="002B1CD4" w:rsidP="00D93E06">
      <w:pPr>
        <w:spacing w:before="60" w:after="60" w:line="276" w:lineRule="auto"/>
        <w:jc w:val="center"/>
        <w:rPr>
          <w:sz w:val="26"/>
        </w:rPr>
      </w:pPr>
      <w:r w:rsidRPr="00630E0F">
        <w:object w:dxaOrig="4716" w:dyaOrig="2256">
          <v:shape id="_x0000_i1084" type="#_x0000_t75" style="width:235.5pt;height:112.5pt" o:ole="">
            <v:imagedata r:id="rId128" o:title=""/>
          </v:shape>
          <o:OLEObject Type="Embed" ProgID="ACD.ChemSketch.20" ShapeID="_x0000_i1084" DrawAspect="Content" ObjectID="_1783966197" r:id="rId129"/>
        </w:object>
      </w:r>
    </w:p>
    <w:p w:rsidR="002B1CD4" w:rsidRDefault="00EF4CBF" w:rsidP="00D93E06">
      <w:pPr>
        <w:spacing w:before="60" w:after="60" w:line="276" w:lineRule="auto"/>
        <w:jc w:val="both"/>
        <w:rPr>
          <w:b/>
          <w:sz w:val="26"/>
          <w:szCs w:val="23"/>
        </w:rPr>
      </w:pPr>
      <w:r w:rsidRPr="00EF4CBF">
        <w:rPr>
          <w:b/>
          <w:sz w:val="26"/>
          <w:szCs w:val="23"/>
        </w:rPr>
        <w:t>3. M</w:t>
      </w:r>
      <w:r>
        <w:rPr>
          <w:b/>
          <w:sz w:val="26"/>
          <w:szCs w:val="23"/>
        </w:rPr>
        <w:t>ức độ vận dụng</w:t>
      </w:r>
    </w:p>
    <w:p w:rsidR="00EF4CBF" w:rsidRPr="00EF4CBF" w:rsidRDefault="00EF4CBF" w:rsidP="00D93E06">
      <w:pPr>
        <w:spacing w:before="60" w:after="60" w:line="276" w:lineRule="auto"/>
        <w:jc w:val="both"/>
        <w:rPr>
          <w:b/>
          <w:sz w:val="26"/>
          <w:szCs w:val="23"/>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i/>
          <w:sz w:val="26"/>
        </w:rPr>
        <w:t>Chú ý:</w:t>
      </w:r>
      <w:r w:rsidRPr="00630E0F">
        <w:rPr>
          <w:i/>
          <w:sz w:val="26"/>
        </w:rPr>
        <w:t xml:space="preserve"> Khi thêm 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OH</w:t>
      </w:r>
      <w:r w:rsidRPr="00630E0F">
        <w:rPr>
          <w:i/>
          <w:sz w:val="26"/>
          <w:vertAlign w:val="superscript"/>
        </w:rPr>
        <w:t>-</w:t>
      </w:r>
      <w:r w:rsidRPr="00630E0F">
        <w:rPr>
          <w:i/>
          <w:sz w:val="26"/>
        </w:rPr>
        <w:t xml:space="preserve"> và AlO</w:t>
      </w:r>
      <w:r w:rsidRPr="00630E0F">
        <w:rPr>
          <w:i/>
          <w:sz w:val="26"/>
          <w:vertAlign w:val="subscript"/>
        </w:rPr>
        <w:t>2</w:t>
      </w:r>
      <w:r w:rsidRPr="00630E0F">
        <w:rPr>
          <w:i/>
          <w:sz w:val="26"/>
          <w:vertAlign w:val="superscript"/>
        </w:rPr>
        <w:t>-</w:t>
      </w:r>
      <w:r w:rsidRPr="00630E0F">
        <w:rPr>
          <w:i/>
          <w:sz w:val="26"/>
        </w:rPr>
        <w:t xml:space="preserve"> thì H</w:t>
      </w:r>
      <w:r w:rsidRPr="00630E0F">
        <w:rPr>
          <w:i/>
          <w:sz w:val="26"/>
          <w:vertAlign w:val="superscript"/>
        </w:rPr>
        <w:t>+</w:t>
      </w:r>
      <w:r w:rsidRPr="00630E0F">
        <w:rPr>
          <w:i/>
          <w:sz w:val="26"/>
        </w:rPr>
        <w:t xml:space="preserve"> pư với OH</w:t>
      </w:r>
      <w:r w:rsidRPr="00630E0F">
        <w:rPr>
          <w:i/>
          <w:sz w:val="26"/>
          <w:vertAlign w:val="superscript"/>
        </w:rPr>
        <w:t xml:space="preserve">- </w:t>
      </w:r>
      <w:r w:rsidRPr="00630E0F">
        <w:rPr>
          <w:i/>
          <w:sz w:val="26"/>
        </w:rPr>
        <w:t>trước sau đó H</w:t>
      </w:r>
      <w:r w:rsidRPr="00630E0F">
        <w:rPr>
          <w:i/>
          <w:sz w:val="26"/>
          <w:vertAlign w:val="superscript"/>
        </w:rPr>
        <w:t>+</w:t>
      </w:r>
      <w:r w:rsidRPr="00630E0F">
        <w:rPr>
          <w:i/>
          <w:sz w:val="26"/>
        </w:rPr>
        <w:t xml:space="preserve"> mới pư với AlO</w:t>
      </w:r>
      <w:r w:rsidRPr="00630E0F">
        <w:rPr>
          <w:i/>
          <w:sz w:val="26"/>
          <w:vertAlign w:val="subscript"/>
        </w:rPr>
        <w:t>2</w:t>
      </w:r>
      <w:r w:rsidRPr="00630E0F">
        <w:rPr>
          <w:i/>
          <w:sz w:val="26"/>
          <w:vertAlign w:val="superscript"/>
        </w:rPr>
        <w:t>-</w:t>
      </w:r>
      <w:r w:rsidRPr="00630E0F">
        <w:rPr>
          <w:i/>
          <w:sz w:val="26"/>
        </w:rPr>
        <w:t>. Đồ thị của bài toán sẽ có dạng:</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pPr>
      <w:r w:rsidRPr="00630E0F">
        <w:object w:dxaOrig="4704" w:dyaOrig="2280">
          <v:shape id="_x0000_i1085" type="#_x0000_t75" style="width:234.75pt;height:114pt" o:ole="">
            <v:imagedata r:id="rId130" o:title=""/>
          </v:shape>
          <o:OLEObject Type="Embed" ProgID="ACD.ChemSketch.20" ShapeID="_x0000_i1085" DrawAspect="Content" ObjectID="_1783966198" r:id="rId131"/>
        </w:object>
      </w:r>
    </w:p>
    <w:p w:rsidR="002B1CD4" w:rsidRPr="00630E0F" w:rsidRDefault="002B1CD4" w:rsidP="00D93E06">
      <w:pPr>
        <w:tabs>
          <w:tab w:val="center" w:pos="0"/>
        </w:tabs>
        <w:spacing w:before="60" w:after="60" w:line="276" w:lineRule="auto"/>
        <w:jc w:val="both"/>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center" w:pos="0"/>
        </w:tabs>
        <w:spacing w:before="60" w:after="60" w:line="276" w:lineRule="auto"/>
        <w:jc w:val="both"/>
        <w:rPr>
          <w:rFonts w:cs="Arial"/>
          <w:sz w:val="26"/>
          <w:lang w:val="pt-BR"/>
        </w:rPr>
      </w:pPr>
      <w:r w:rsidRPr="00630E0F">
        <w:rPr>
          <w:rFonts w:cs="Arial"/>
          <w:b/>
          <w:sz w:val="26"/>
        </w:rPr>
        <w:t>VD</w:t>
      </w:r>
      <w:r w:rsidR="00306F9F">
        <w:rPr>
          <w:rFonts w:cs="Arial"/>
          <w:b/>
          <w:sz w:val="26"/>
        </w:rPr>
        <w:t>6</w:t>
      </w:r>
      <w:r w:rsidRPr="00630E0F">
        <w:rPr>
          <w:rFonts w:cs="Arial"/>
          <w:sz w:val="26"/>
        </w:rPr>
        <w:t xml:space="preserve">: </w:t>
      </w:r>
      <w:r w:rsidRPr="00630E0F">
        <w:rPr>
          <w:rFonts w:cs="Arial"/>
          <w:sz w:val="26"/>
          <w:lang w:val="pt-BR"/>
        </w:rPr>
        <w:t>Cho 200 ml dung dịch X gồm NaAlO</w:t>
      </w:r>
      <w:r w:rsidRPr="00630E0F">
        <w:rPr>
          <w:rFonts w:cs="Arial"/>
          <w:sz w:val="26"/>
          <w:vertAlign w:val="subscript"/>
          <w:lang w:val="pt-BR"/>
        </w:rPr>
        <w:t>2</w:t>
      </w:r>
      <w:r w:rsidRPr="00630E0F">
        <w:rPr>
          <w:rFonts w:cs="Arial"/>
          <w:sz w:val="26"/>
          <w:lang w:val="pt-BR"/>
        </w:rPr>
        <w:t xml:space="preserve"> 0,1M và Ba(OH)</w:t>
      </w:r>
      <w:r w:rsidRPr="00630E0F">
        <w:rPr>
          <w:rFonts w:cs="Arial"/>
          <w:sz w:val="26"/>
          <w:vertAlign w:val="subscript"/>
          <w:lang w:val="pt-BR"/>
        </w:rPr>
        <w:t>2</w:t>
      </w:r>
      <w:r w:rsidRPr="00630E0F">
        <w:rPr>
          <w:rFonts w:cs="Arial"/>
          <w:sz w:val="26"/>
          <w:lang w:val="pt-BR"/>
        </w:rPr>
        <w:t xml:space="preserve"> 0,1M tác dụng với V ml dung dịch HCl 2M, thu được 0,78 gam kết tủa. Tính V?</w:t>
      </w:r>
    </w:p>
    <w:p w:rsidR="002B1CD4" w:rsidRPr="00630E0F" w:rsidRDefault="002B1CD4" w:rsidP="00D93E06">
      <w:pPr>
        <w:tabs>
          <w:tab w:val="left" w:pos="540"/>
        </w:tabs>
        <w:spacing w:line="276" w:lineRule="auto"/>
        <w:jc w:val="center"/>
        <w:rPr>
          <w:b/>
          <w:sz w:val="26"/>
        </w:rPr>
      </w:pPr>
    </w:p>
    <w:p w:rsidR="002B1CD4" w:rsidRPr="00630E0F" w:rsidRDefault="002B1CD4" w:rsidP="00D93E06">
      <w:pPr>
        <w:tabs>
          <w:tab w:val="left" w:pos="540"/>
        </w:tabs>
        <w:spacing w:line="276" w:lineRule="auto"/>
        <w:jc w:val="center"/>
        <w:rPr>
          <w:b/>
          <w:sz w:val="26"/>
        </w:rPr>
      </w:pPr>
      <w:r w:rsidRPr="00630E0F">
        <w:rPr>
          <w:b/>
          <w:sz w:val="26"/>
        </w:rPr>
        <w:t>Giải</w:t>
      </w:r>
    </w:p>
    <w:p w:rsidR="002B1CD4" w:rsidRPr="00630E0F" w:rsidRDefault="002B1CD4" w:rsidP="00D93E06">
      <w:pPr>
        <w:tabs>
          <w:tab w:val="left" w:pos="540"/>
        </w:tabs>
        <w:spacing w:line="276" w:lineRule="auto"/>
        <w:rPr>
          <w:sz w:val="26"/>
        </w:rPr>
      </w:pPr>
      <w:r w:rsidRPr="00630E0F">
        <w:rPr>
          <w:sz w:val="26"/>
        </w:rPr>
        <w:t>+ Số mol OH</w:t>
      </w:r>
      <w:r w:rsidRPr="00630E0F">
        <w:rPr>
          <w:sz w:val="26"/>
          <w:vertAlign w:val="superscript"/>
        </w:rPr>
        <w:t>-</w:t>
      </w:r>
      <w:r w:rsidRPr="00630E0F">
        <w:rPr>
          <w:sz w:val="26"/>
        </w:rPr>
        <w:t xml:space="preserve"> = 0,04 mol; AlO</w:t>
      </w:r>
      <w:r w:rsidRPr="00630E0F">
        <w:rPr>
          <w:sz w:val="26"/>
          <w:vertAlign w:val="subscript"/>
        </w:rPr>
        <w:t>2</w:t>
      </w:r>
      <w:r w:rsidRPr="00630E0F">
        <w:rPr>
          <w:sz w:val="26"/>
          <w:vertAlign w:val="superscript"/>
        </w:rPr>
        <w:t>-</w:t>
      </w:r>
      <w:r w:rsidRPr="00630E0F">
        <w:rPr>
          <w:sz w:val="26"/>
        </w:rPr>
        <w:t xml:space="preserve"> = 0,02 mol; Al(OH)</w:t>
      </w:r>
      <w:r w:rsidRPr="00630E0F">
        <w:rPr>
          <w:sz w:val="26"/>
          <w:vertAlign w:val="subscript"/>
        </w:rPr>
        <w:t>3</w:t>
      </w:r>
      <w:r w:rsidRPr="00630E0F">
        <w:rPr>
          <w:sz w:val="26"/>
        </w:rPr>
        <w:t xml:space="preserve"> = 0,01 mol.</w:t>
      </w:r>
    </w:p>
    <w:p w:rsidR="002B1CD4" w:rsidRPr="00630E0F" w:rsidRDefault="002B1CD4" w:rsidP="00D93E06">
      <w:pPr>
        <w:tabs>
          <w:tab w:val="left" w:pos="540"/>
        </w:tabs>
        <w:spacing w:line="276" w:lineRule="auto"/>
        <w:jc w:val="center"/>
        <w:rPr>
          <w:b/>
          <w:sz w:val="26"/>
        </w:rPr>
      </w:pPr>
      <w:r w:rsidRPr="00630E0F">
        <w:object w:dxaOrig="4800" w:dyaOrig="2244">
          <v:shape id="_x0000_i1086" type="#_x0000_t75" style="width:240pt;height:111.75pt" o:ole="">
            <v:imagedata r:id="rId132" o:title=""/>
          </v:shape>
          <o:OLEObject Type="Embed" ProgID="ACD.ChemSketch.20" ShapeID="_x0000_i1086" DrawAspect="Content" ObjectID="_1783966199" r:id="rId133"/>
        </w:object>
      </w:r>
    </w:p>
    <w:p w:rsidR="002B1CD4" w:rsidRPr="00630E0F" w:rsidRDefault="002B1CD4" w:rsidP="00D93E06">
      <w:pPr>
        <w:tabs>
          <w:tab w:val="left" w:pos="540"/>
        </w:tabs>
        <w:spacing w:line="276" w:lineRule="auto"/>
        <w:rPr>
          <w:sz w:val="26"/>
        </w:rPr>
      </w:pPr>
      <w:r w:rsidRPr="00630E0F">
        <w:rPr>
          <w:sz w:val="26"/>
        </w:rPr>
        <w:t xml:space="preserve">+ Từ đồ thị suy ra: a = 0,04 + 0,01 = 0,05 mol; 0,12 - b = 0,01.3 </w:t>
      </w:r>
      <w:r w:rsidRPr="00630E0F">
        <w:rPr>
          <w:sz w:val="26"/>
        </w:rPr>
        <w:sym w:font="Symbol" w:char="F0DE"/>
      </w:r>
      <w:r w:rsidRPr="00630E0F">
        <w:rPr>
          <w:sz w:val="26"/>
        </w:rPr>
        <w:t xml:space="preserve"> b = 0,09 mol</w:t>
      </w:r>
    </w:p>
    <w:p w:rsidR="002B1CD4" w:rsidRPr="00630E0F" w:rsidRDefault="002B1CD4" w:rsidP="00D93E06">
      <w:pPr>
        <w:tabs>
          <w:tab w:val="center" w:pos="0"/>
        </w:tabs>
        <w:spacing w:before="60" w:after="60" w:line="276" w:lineRule="auto"/>
        <w:jc w:val="both"/>
        <w:rPr>
          <w:rFonts w:cs="Arial"/>
          <w:sz w:val="26"/>
          <w:lang w:val="pt-BR"/>
        </w:rPr>
      </w:pPr>
      <w:r w:rsidRPr="00630E0F">
        <w:rPr>
          <w:sz w:val="26"/>
        </w:rPr>
        <w:t xml:space="preserve">+ Từ đó suy ra: V = </w:t>
      </w:r>
      <w:r w:rsidRPr="00630E0F">
        <w:rPr>
          <w:rFonts w:cs="Arial"/>
          <w:sz w:val="26"/>
          <w:lang w:val="pt-BR"/>
        </w:rPr>
        <w:t>25 ml hoặc 45 ml.</w:t>
      </w:r>
    </w:p>
    <w:p w:rsidR="002B1CD4" w:rsidRPr="00630E0F" w:rsidRDefault="002B1CD4" w:rsidP="00D93E06">
      <w:pPr>
        <w:tabs>
          <w:tab w:val="left" w:pos="540"/>
        </w:tabs>
        <w:spacing w:line="276" w:lineRule="auto"/>
        <w:rPr>
          <w:sz w:val="26"/>
        </w:rPr>
      </w:pPr>
    </w:p>
    <w:p w:rsidR="002B1CD4" w:rsidRPr="00630E0F" w:rsidRDefault="002B1CD4" w:rsidP="00D93E06">
      <w:pPr>
        <w:tabs>
          <w:tab w:val="left" w:pos="540"/>
        </w:tabs>
        <w:spacing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b/>
          <w:sz w:val="26"/>
        </w:rPr>
        <w:t>VD</w:t>
      </w:r>
      <w:r w:rsidR="00306F9F">
        <w:rPr>
          <w:b/>
          <w:sz w:val="26"/>
        </w:rPr>
        <w:t>7</w:t>
      </w:r>
      <w:r w:rsidRPr="00630E0F">
        <w:rPr>
          <w:b/>
          <w:sz w:val="26"/>
        </w:rPr>
        <w:t>:</w:t>
      </w:r>
      <w:r w:rsidRPr="00630E0F">
        <w:rPr>
          <w:sz w:val="26"/>
        </w:rPr>
        <w:t xml:space="preserve"> Cho dung dịch chứa x mol HCl vào dung dịch hỗn hợp chứa a mol NaAlO</w:t>
      </w:r>
      <w:r w:rsidRPr="00630E0F">
        <w:rPr>
          <w:sz w:val="26"/>
          <w:vertAlign w:val="subscript"/>
        </w:rPr>
        <w:t xml:space="preserve">2 </w:t>
      </w:r>
      <w:r w:rsidRPr="00630E0F">
        <w:rPr>
          <w:sz w:val="26"/>
        </w:rPr>
        <w:t>và b mol  NaOH. Khuấy đều để phản ứng xảy ra hoàn toàn thì thu được dung dịch trong suốt. Điều kiện chính xác nhất của x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sz w:val="26"/>
        </w:rPr>
        <w:tab/>
      </w:r>
      <w:r w:rsidRPr="00630E0F">
        <w:rPr>
          <w:b/>
          <w:sz w:val="26"/>
        </w:rPr>
        <w:t>A</w:t>
      </w:r>
      <w:r w:rsidRPr="00630E0F">
        <w:rPr>
          <w:sz w:val="26"/>
        </w:rPr>
        <w:t>. x ≤ b hoặc x ≥ (4a + b)</w:t>
      </w:r>
      <w:r w:rsidRPr="00630E0F">
        <w:rPr>
          <w:sz w:val="26"/>
        </w:rPr>
        <w:tab/>
      </w:r>
      <w:r w:rsidRPr="00630E0F">
        <w:rPr>
          <w:sz w:val="26"/>
        </w:rPr>
        <w:tab/>
      </w:r>
      <w:r w:rsidRPr="00630E0F">
        <w:rPr>
          <w:sz w:val="26"/>
        </w:rPr>
        <w:tab/>
      </w:r>
      <w:r w:rsidRPr="00630E0F">
        <w:rPr>
          <w:sz w:val="26"/>
        </w:rPr>
        <w:tab/>
      </w:r>
      <w:r w:rsidRPr="00630E0F">
        <w:rPr>
          <w:b/>
          <w:sz w:val="26"/>
        </w:rPr>
        <w:t>B</w:t>
      </w:r>
      <w:r w:rsidRPr="00630E0F">
        <w:rPr>
          <w:sz w:val="26"/>
        </w:rPr>
        <w:t>. b ≤ x ≤ (4a + b)</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after="100" w:afterAutospacing="1" w:line="276" w:lineRule="auto"/>
        <w:jc w:val="both"/>
        <w:rPr>
          <w:sz w:val="26"/>
        </w:rPr>
      </w:pPr>
      <w:r w:rsidRPr="00630E0F">
        <w:rPr>
          <w:sz w:val="26"/>
        </w:rPr>
        <w:tab/>
      </w:r>
      <w:r w:rsidRPr="00630E0F">
        <w:rPr>
          <w:b/>
          <w:sz w:val="26"/>
        </w:rPr>
        <w:t>C</w:t>
      </w:r>
      <w:r w:rsidRPr="00630E0F">
        <w:rPr>
          <w:sz w:val="26"/>
        </w:rPr>
        <w:t>. x ≤ b</w:t>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b/>
          <w:sz w:val="26"/>
        </w:rPr>
        <w:t>D</w:t>
      </w:r>
      <w:r w:rsidRPr="00630E0F">
        <w:rPr>
          <w:sz w:val="26"/>
        </w:rPr>
        <w:t>. x ≥ (4a + b)</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Số mol NaAlO</w:t>
      </w:r>
      <w:r w:rsidRPr="00630E0F">
        <w:rPr>
          <w:rFonts w:cs="Arial"/>
          <w:sz w:val="26"/>
          <w:vertAlign w:val="subscript"/>
        </w:rPr>
        <w:t>2</w:t>
      </w:r>
      <w:r w:rsidRPr="00630E0F">
        <w:rPr>
          <w:rFonts w:cs="Arial"/>
          <w:sz w:val="26"/>
        </w:rPr>
        <w:t xml:space="preserve"> = a mol </w:t>
      </w:r>
      <w:r w:rsidRPr="00630E0F">
        <w:rPr>
          <w:rFonts w:cs="Arial"/>
          <w:sz w:val="26"/>
        </w:rPr>
        <w:sym w:font="Symbol" w:char="F0DE"/>
      </w:r>
      <w:r w:rsidRPr="00630E0F">
        <w:rPr>
          <w:rFonts w:cs="Arial"/>
          <w:sz w:val="26"/>
        </w:rPr>
        <w:t xml:space="preserve"> kết tủa cực đại = a mol</w:t>
      </w:r>
    </w:p>
    <w:p w:rsidR="002B1CD4" w:rsidRPr="00630E0F" w:rsidRDefault="002B1CD4" w:rsidP="00D93E06">
      <w:pPr>
        <w:tabs>
          <w:tab w:val="center" w:pos="0"/>
        </w:tabs>
        <w:spacing w:before="60" w:after="60" w:line="276" w:lineRule="auto"/>
        <w:rPr>
          <w:rFonts w:cs="Arial"/>
          <w:sz w:val="26"/>
        </w:rPr>
      </w:pPr>
      <w:r w:rsidRPr="00630E0F">
        <w:rPr>
          <w:rFonts w:cs="Arial"/>
          <w:sz w:val="26"/>
        </w:rPr>
        <w:t>+ Theo giả thiết ta có sơ đồ:</w:t>
      </w:r>
    </w:p>
    <w:p w:rsidR="002B1CD4" w:rsidRPr="00630E0F" w:rsidRDefault="002B1CD4" w:rsidP="00D93E06">
      <w:pPr>
        <w:tabs>
          <w:tab w:val="center" w:pos="0"/>
        </w:tabs>
        <w:spacing w:before="60" w:after="60" w:line="276" w:lineRule="auto"/>
        <w:jc w:val="center"/>
        <w:rPr>
          <w:rFonts w:cs="Arial"/>
          <w:sz w:val="26"/>
        </w:rPr>
      </w:pPr>
      <w:r w:rsidRPr="00630E0F">
        <w:object w:dxaOrig="4704" w:dyaOrig="2280">
          <v:shape id="_x0000_i1087" type="#_x0000_t75" style="width:234.75pt;height:114pt" o:ole="">
            <v:imagedata r:id="rId134" o:title=""/>
          </v:shape>
          <o:OLEObject Type="Embed" ProgID="ACD.ChemSketch.20" ShapeID="_x0000_i1087" DrawAspect="Content" ObjectID="_1783966200" r:id="rId135"/>
        </w:object>
      </w:r>
    </w:p>
    <w:p w:rsidR="002B1CD4" w:rsidRPr="00630E0F" w:rsidRDefault="002B1CD4" w:rsidP="00D93E06">
      <w:pPr>
        <w:tabs>
          <w:tab w:val="center" w:pos="0"/>
        </w:tabs>
        <w:spacing w:before="60" w:after="60" w:line="276" w:lineRule="auto"/>
        <w:rPr>
          <w:b/>
          <w:sz w:val="26"/>
        </w:rPr>
      </w:pPr>
      <w:r w:rsidRPr="00630E0F">
        <w:rPr>
          <w:sz w:val="26"/>
        </w:rPr>
        <w:lastRenderedPageBreak/>
        <w:t xml:space="preserve">Từ đồ thị </w:t>
      </w:r>
      <w:r w:rsidRPr="00630E0F">
        <w:rPr>
          <w:sz w:val="26"/>
        </w:rPr>
        <w:sym w:font="Symbol" w:char="F0DE"/>
      </w:r>
      <w:r w:rsidRPr="00630E0F">
        <w:rPr>
          <w:sz w:val="26"/>
        </w:rPr>
        <w:t xml:space="preserve"> để không có kết tủa thì: </w:t>
      </w:r>
      <w:r w:rsidRPr="00630E0F">
        <w:rPr>
          <w:b/>
          <w:sz w:val="26"/>
        </w:rPr>
        <w:t>x ≤ b hoặc x ≥ (4a + b)</w:t>
      </w:r>
    </w:p>
    <w:p w:rsidR="002B1CD4" w:rsidRPr="00630E0F" w:rsidRDefault="002B1CD4" w:rsidP="00D93E06">
      <w:pPr>
        <w:tabs>
          <w:tab w:val="center" w:pos="0"/>
        </w:tabs>
        <w:spacing w:before="60" w:after="60" w:line="276" w:lineRule="auto"/>
        <w:jc w:val="center"/>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lang w:val="pt-BR" w:eastAsia="ja-JP"/>
        </w:rPr>
        <w:t>VD</w:t>
      </w:r>
      <w:r w:rsidR="00306F9F">
        <w:rPr>
          <w:b/>
          <w:sz w:val="26"/>
          <w:lang w:val="pt-BR" w:eastAsia="ja-JP"/>
        </w:rPr>
        <w:t>8</w:t>
      </w:r>
      <w:r w:rsidRPr="00630E0F">
        <w:rPr>
          <w:b/>
          <w:sz w:val="26"/>
          <w:lang w:val="pt-BR" w:eastAsia="ja-JP"/>
        </w:rPr>
        <w:t>:</w:t>
      </w:r>
      <w:r w:rsidRPr="00630E0F">
        <w:rPr>
          <w:sz w:val="26"/>
          <w:lang w:val="pt-BR" w:eastAsia="ja-JP"/>
        </w:rPr>
        <w:t xml:space="preserve"> </w:t>
      </w:r>
      <w:r w:rsidRPr="00630E0F">
        <w:rPr>
          <w:sz w:val="26"/>
        </w:rPr>
        <w:t xml:space="preserve">Cho 600 ml </w:t>
      </w:r>
      <w:r w:rsidR="00BE7B6E">
        <w:rPr>
          <w:sz w:val="26"/>
        </w:rPr>
        <w:t>dung dịch</w:t>
      </w:r>
      <w:r w:rsidRPr="00630E0F">
        <w:rPr>
          <w:sz w:val="26"/>
        </w:rPr>
        <w:t xml:space="preserve"> HCl 1M vào một </w:t>
      </w:r>
      <w:r w:rsidR="00BE7B6E">
        <w:rPr>
          <w:sz w:val="26"/>
        </w:rPr>
        <w:t>dung dịch</w:t>
      </w:r>
      <w:r w:rsidRPr="00630E0F">
        <w:rPr>
          <w:sz w:val="26"/>
        </w:rPr>
        <w:t xml:space="preserve"> có chứa 0,1 mol NaOH và a mol NaAlO</w:t>
      </w:r>
      <w:r w:rsidRPr="00630E0F">
        <w:rPr>
          <w:sz w:val="26"/>
          <w:vertAlign w:val="subscript"/>
        </w:rPr>
        <w:t>2</w:t>
      </w:r>
      <w:r w:rsidRPr="00630E0F">
        <w:rPr>
          <w:sz w:val="26"/>
        </w:rPr>
        <w:t xml:space="preserve"> được 7,8 g kết tủa. Giá trị của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sz w:val="26"/>
        </w:rPr>
        <w:t xml:space="preserve"> </w:t>
      </w:r>
      <w:r w:rsidRPr="00630E0F">
        <w:rPr>
          <w:sz w:val="26"/>
          <w:u w:val="single"/>
        </w:rPr>
        <w:t>A.</w:t>
      </w:r>
      <w:r w:rsidRPr="00630E0F">
        <w:rPr>
          <w:sz w:val="26"/>
        </w:rPr>
        <w:t xml:space="preserve"> 0,20</w:t>
      </w:r>
      <w:r w:rsidRPr="00630E0F">
        <w:rPr>
          <w:sz w:val="26"/>
        </w:rPr>
        <w:tab/>
      </w:r>
      <w:r w:rsidRPr="00630E0F">
        <w:rPr>
          <w:sz w:val="26"/>
        </w:rPr>
        <w:tab/>
        <w:t xml:space="preserve">B. 0,05 </w:t>
      </w:r>
      <w:r w:rsidRPr="00630E0F">
        <w:rPr>
          <w:sz w:val="26"/>
        </w:rPr>
        <w:tab/>
      </w:r>
      <w:r w:rsidRPr="00630E0F">
        <w:rPr>
          <w:sz w:val="26"/>
        </w:rPr>
        <w:tab/>
        <w:t>C. 0,10</w:t>
      </w:r>
      <w:r w:rsidRPr="00630E0F">
        <w:rPr>
          <w:sz w:val="26"/>
        </w:rPr>
        <w:tab/>
      </w:r>
      <w:r w:rsidRPr="00630E0F">
        <w:rPr>
          <w:sz w:val="26"/>
        </w:rPr>
        <w:tab/>
        <w:t xml:space="preserve">D. 0,15 </w:t>
      </w:r>
    </w:p>
    <w:p w:rsidR="002B1CD4" w:rsidRPr="00630E0F" w:rsidRDefault="002B1CD4" w:rsidP="00D93E06">
      <w:pPr>
        <w:widowControl w:val="0"/>
        <w:adjustRightInd w:val="0"/>
        <w:spacing w:before="60" w:after="60" w:line="276" w:lineRule="auto"/>
        <w:ind w:left="2" w:right="53"/>
        <w:jc w:val="center"/>
        <w:rPr>
          <w:b/>
          <w:sz w:val="26"/>
        </w:rPr>
      </w:pPr>
      <w:r w:rsidRPr="00630E0F">
        <w:rPr>
          <w:b/>
          <w:sz w:val="26"/>
        </w:rPr>
        <w:t>Giải</w:t>
      </w:r>
    </w:p>
    <w:p w:rsidR="002B1CD4" w:rsidRPr="00630E0F" w:rsidRDefault="002B1CD4" w:rsidP="00D93E06">
      <w:pPr>
        <w:widowControl w:val="0"/>
        <w:adjustRightInd w:val="0"/>
        <w:spacing w:before="60" w:after="60" w:line="276" w:lineRule="auto"/>
        <w:ind w:left="2" w:right="53"/>
        <w:rPr>
          <w:sz w:val="26"/>
        </w:rPr>
      </w:pPr>
      <w:r w:rsidRPr="00630E0F">
        <w:rPr>
          <w:sz w:val="26"/>
        </w:rPr>
        <w:t>+ Số mol H</w:t>
      </w:r>
      <w:r w:rsidRPr="00630E0F">
        <w:rPr>
          <w:sz w:val="26"/>
          <w:vertAlign w:val="superscript"/>
        </w:rPr>
        <w:t>+</w:t>
      </w:r>
      <w:r w:rsidRPr="00630E0F">
        <w:rPr>
          <w:sz w:val="26"/>
        </w:rPr>
        <w:t xml:space="preserve"> = 0,6 mol; OH</w:t>
      </w:r>
      <w:r w:rsidRPr="00630E0F">
        <w:rPr>
          <w:sz w:val="26"/>
          <w:vertAlign w:val="superscript"/>
        </w:rPr>
        <w:t>-</w:t>
      </w:r>
      <w:r w:rsidRPr="00630E0F">
        <w:rPr>
          <w:sz w:val="26"/>
        </w:rPr>
        <w:t xml:space="preserve"> = 0,1 mol; AlO</w:t>
      </w:r>
      <w:r w:rsidRPr="00630E0F">
        <w:rPr>
          <w:sz w:val="26"/>
          <w:vertAlign w:val="subscript"/>
        </w:rPr>
        <w:t>2</w:t>
      </w:r>
      <w:r w:rsidRPr="00630E0F">
        <w:rPr>
          <w:sz w:val="26"/>
          <w:vertAlign w:val="superscript"/>
        </w:rPr>
        <w:t>-</w:t>
      </w:r>
      <w:r w:rsidRPr="00630E0F">
        <w:rPr>
          <w:sz w:val="26"/>
        </w:rPr>
        <w:t xml:space="preserve"> = a mol; Al(OH)</w:t>
      </w:r>
      <w:r w:rsidRPr="00630E0F">
        <w:rPr>
          <w:sz w:val="26"/>
          <w:vertAlign w:val="subscript"/>
        </w:rPr>
        <w:t>3</w:t>
      </w:r>
      <w:r w:rsidRPr="00630E0F">
        <w:rPr>
          <w:sz w:val="26"/>
        </w:rPr>
        <w:t xml:space="preserve"> = 0,1 mol.</w:t>
      </w:r>
    </w:p>
    <w:p w:rsidR="002B1CD4" w:rsidRPr="00630E0F" w:rsidRDefault="002B1CD4" w:rsidP="00D93E06">
      <w:pPr>
        <w:widowControl w:val="0"/>
        <w:adjustRightInd w:val="0"/>
        <w:spacing w:before="60" w:after="60" w:line="276" w:lineRule="auto"/>
        <w:ind w:left="2" w:right="53"/>
        <w:jc w:val="center"/>
        <w:rPr>
          <w:b/>
          <w:sz w:val="26"/>
        </w:rPr>
      </w:pPr>
      <w:r w:rsidRPr="00630E0F">
        <w:object w:dxaOrig="4800" w:dyaOrig="2244">
          <v:shape id="_x0000_i1088" type="#_x0000_t75" style="width:240pt;height:111.75pt" o:ole="">
            <v:imagedata r:id="rId136" o:title=""/>
          </v:shape>
          <o:OLEObject Type="Embed" ProgID="ACD.ChemSketch.20" ShapeID="_x0000_i1088" DrawAspect="Content" ObjectID="_1783966201" r:id="rId137"/>
        </w:object>
      </w:r>
    </w:p>
    <w:p w:rsidR="002B1CD4" w:rsidRPr="00630E0F" w:rsidRDefault="002B1CD4" w:rsidP="00D93E06">
      <w:pPr>
        <w:widowControl w:val="0"/>
        <w:adjustRightInd w:val="0"/>
        <w:spacing w:before="60" w:after="60" w:line="276" w:lineRule="auto"/>
        <w:ind w:left="2" w:right="53"/>
        <w:rPr>
          <w:sz w:val="26"/>
        </w:rPr>
      </w:pPr>
      <w:r w:rsidRPr="00630E0F">
        <w:rPr>
          <w:sz w:val="26"/>
        </w:rPr>
        <w:t xml:space="preserve">+ Từ đồ thị </w:t>
      </w:r>
      <w:r w:rsidRPr="00630E0F">
        <w:rPr>
          <w:sz w:val="26"/>
        </w:rPr>
        <w:sym w:font="Symbol" w:char="F0DE"/>
      </w:r>
      <w:r w:rsidRPr="00630E0F">
        <w:rPr>
          <w:sz w:val="26"/>
        </w:rPr>
        <w:t xml:space="preserve"> 4a + 0,1 – 0,6 = 3(a – 0,1) </w:t>
      </w:r>
      <w:r w:rsidRPr="00630E0F">
        <w:rPr>
          <w:sz w:val="26"/>
        </w:rPr>
        <w:sym w:font="Symbol" w:char="F0DE"/>
      </w:r>
      <w:r w:rsidRPr="00630E0F">
        <w:rPr>
          <w:sz w:val="26"/>
        </w:rPr>
        <w:t xml:space="preserve"> </w:t>
      </w:r>
      <w:r w:rsidRPr="00630E0F">
        <w:rPr>
          <w:b/>
          <w:sz w:val="26"/>
        </w:rPr>
        <w:t>a = 0,2 mol</w:t>
      </w:r>
      <w:r w:rsidRPr="00630E0F">
        <w:rPr>
          <w:sz w:val="26"/>
        </w:rPr>
        <w: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VD</w:t>
      </w:r>
      <w:r w:rsidR="00306F9F">
        <w:rPr>
          <w:b/>
          <w:sz w:val="26"/>
          <w:szCs w:val="23"/>
          <w:lang w:val="it-IT"/>
        </w:rPr>
        <w:t>9</w:t>
      </w:r>
      <w:r w:rsidRPr="00630E0F">
        <w:rPr>
          <w:bCs w:val="0"/>
          <w:i/>
          <w:sz w:val="26"/>
          <w:szCs w:val="20"/>
        </w:rPr>
        <w:t>(Chuyên Vinh_Lần 1_2015)</w:t>
      </w:r>
      <w:r w:rsidRPr="00630E0F">
        <w:rPr>
          <w:b/>
          <w:sz w:val="26"/>
          <w:szCs w:val="23"/>
          <w:lang w:val="it-IT"/>
        </w:rPr>
        <w:t>:</w:t>
      </w:r>
      <w:r w:rsidRPr="00630E0F">
        <w:rPr>
          <w:sz w:val="26"/>
          <w:szCs w:val="23"/>
          <w:lang w:val="it-IT"/>
        </w:rPr>
        <w:t xml:space="preserve"> Khi nhỏ từ từ đến dư </w:t>
      </w:r>
      <w:r w:rsidR="00BE7B6E">
        <w:rPr>
          <w:sz w:val="26"/>
          <w:szCs w:val="23"/>
          <w:lang w:val="it-IT"/>
        </w:rPr>
        <w:t>dung dịch</w:t>
      </w:r>
      <w:r w:rsidRPr="00630E0F">
        <w:rPr>
          <w:sz w:val="26"/>
          <w:szCs w:val="23"/>
          <w:lang w:val="it-IT"/>
        </w:rPr>
        <w:t xml:space="preserve"> HCl vào </w:t>
      </w:r>
      <w:r w:rsidR="00BE7B6E">
        <w:rPr>
          <w:sz w:val="26"/>
          <w:szCs w:val="23"/>
          <w:lang w:val="it-IT"/>
        </w:rPr>
        <w:t>dung dịch</w:t>
      </w:r>
      <w:r w:rsidRPr="00630E0F">
        <w:rPr>
          <w:sz w:val="26"/>
          <w:szCs w:val="23"/>
          <w:lang w:val="it-IT"/>
        </w:rPr>
        <w:t xml:space="preserve"> hh gồm x mol Ba(OH)</w:t>
      </w:r>
      <w:r w:rsidRPr="00630E0F">
        <w:rPr>
          <w:sz w:val="26"/>
          <w:szCs w:val="23"/>
          <w:vertAlign w:val="subscript"/>
          <w:lang w:val="it-IT"/>
        </w:rPr>
        <w:t>2</w:t>
      </w:r>
      <w:r w:rsidRPr="00630E0F">
        <w:rPr>
          <w:sz w:val="26"/>
          <w:szCs w:val="23"/>
          <w:lang w:val="it-IT"/>
        </w:rPr>
        <w:t xml:space="preserve"> và y mol Ba[Al(OH)</w:t>
      </w:r>
      <w:r w:rsidRPr="00630E0F">
        <w:rPr>
          <w:sz w:val="26"/>
          <w:szCs w:val="23"/>
          <w:vertAlign w:val="subscript"/>
          <w:lang w:val="it-IT"/>
        </w:rPr>
        <w:t>4</w:t>
      </w:r>
      <w:r w:rsidRPr="00630E0F">
        <w:rPr>
          <w:sz w:val="26"/>
          <w:szCs w:val="23"/>
          <w:lang w:val="it-IT"/>
        </w:rPr>
        <w:t>]</w:t>
      </w:r>
      <w:r w:rsidRPr="00630E0F">
        <w:rPr>
          <w:sz w:val="26"/>
          <w:szCs w:val="23"/>
          <w:vertAlign w:val="subscript"/>
          <w:lang w:val="it-IT"/>
        </w:rPr>
        <w:t>2</w:t>
      </w:r>
      <w:r w:rsidRPr="00630E0F">
        <w:rPr>
          <w:sz w:val="26"/>
          <w:szCs w:val="23"/>
          <w:lang w:val="it-IT"/>
        </w:rPr>
        <w:t xml:space="preserve"> [hoặc Ba(AlO</w:t>
      </w:r>
      <w:r w:rsidRPr="00630E0F">
        <w:rPr>
          <w:sz w:val="26"/>
          <w:szCs w:val="23"/>
          <w:vertAlign w:val="subscript"/>
          <w:lang w:val="it-IT"/>
        </w:rPr>
        <w:t>2</w:t>
      </w:r>
      <w:r w:rsidRPr="00630E0F">
        <w:rPr>
          <w:sz w:val="26"/>
          <w:szCs w:val="23"/>
          <w:lang w:val="it-IT"/>
        </w:rPr>
        <w:t>)</w:t>
      </w:r>
      <w:r w:rsidRPr="00630E0F">
        <w:rPr>
          <w:sz w:val="26"/>
          <w:szCs w:val="23"/>
          <w:vertAlign w:val="subscript"/>
          <w:lang w:val="it-IT"/>
        </w:rPr>
        <w:t>2</w:t>
      </w:r>
      <w:r w:rsidRPr="00630E0F">
        <w:rPr>
          <w:sz w:val="26"/>
          <w:szCs w:val="23"/>
          <w:lang w:val="it-IT"/>
        </w:rPr>
        <w:t>], kết quả thí nghiệm được biểu diễn trên đồ thị sau:</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ind w:firstLine="283"/>
        <w:jc w:val="both"/>
        <w:rPr>
          <w:szCs w:val="23"/>
          <w:lang w:val="it-IT"/>
        </w:rPr>
      </w:pPr>
      <w:r w:rsidRPr="00630E0F">
        <w:rPr>
          <w:szCs w:val="23"/>
          <w:lang w:val="fr-FR"/>
        </w:rPr>
        <w:t xml:space="preserve">                                         </w:t>
      </w:r>
      <w:r w:rsidR="00384988">
        <w:rPr>
          <w:noProof/>
          <w:szCs w:val="23"/>
        </w:rPr>
        <w:drawing>
          <wp:inline distT="0" distB="0" distL="0" distR="0">
            <wp:extent cx="3597275" cy="1121410"/>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97275" cy="1121410"/>
                    </a:xfrm>
                    <a:prstGeom prst="rect">
                      <a:avLst/>
                    </a:prstGeom>
                    <a:noFill/>
                    <a:ln>
                      <a:noFill/>
                    </a:ln>
                  </pic:spPr>
                </pic:pic>
              </a:graphicData>
            </a:graphic>
          </wp:inline>
        </w:drawing>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firstLine="283"/>
        <w:jc w:val="both"/>
        <w:rPr>
          <w:sz w:val="26"/>
          <w:szCs w:val="23"/>
          <w:lang w:val="fr-FR"/>
        </w:rPr>
      </w:pPr>
      <w:r w:rsidRPr="00630E0F">
        <w:rPr>
          <w:sz w:val="26"/>
          <w:szCs w:val="23"/>
          <w:lang w:val="fr-FR"/>
        </w:rPr>
        <w:t>Giá trị của x và y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rPr>
      </w:pPr>
      <w:r w:rsidRPr="00630E0F">
        <w:rPr>
          <w:b/>
          <w:sz w:val="26"/>
          <w:szCs w:val="23"/>
          <w:u w:val="single"/>
          <w:lang w:val="fr-FR"/>
        </w:rPr>
        <w:t>A.</w:t>
      </w:r>
      <w:r w:rsidRPr="00630E0F">
        <w:rPr>
          <w:b/>
          <w:sz w:val="26"/>
          <w:szCs w:val="23"/>
          <w:lang w:val="fr-FR"/>
        </w:rPr>
        <w:t xml:space="preserve"> </w:t>
      </w:r>
      <w:r w:rsidRPr="00630E0F">
        <w:rPr>
          <w:sz w:val="26"/>
          <w:szCs w:val="23"/>
          <w:lang w:val="fr-FR"/>
        </w:rPr>
        <w:t>0,05 và 0,15.</w:t>
      </w:r>
      <w:r w:rsidRPr="00630E0F">
        <w:rPr>
          <w:sz w:val="26"/>
          <w:szCs w:val="23"/>
        </w:rPr>
        <w:tab/>
      </w:r>
      <w:r w:rsidRPr="00630E0F">
        <w:rPr>
          <w:sz w:val="26"/>
          <w:szCs w:val="23"/>
        </w:rPr>
        <w:tab/>
      </w:r>
      <w:r w:rsidRPr="00630E0F">
        <w:rPr>
          <w:b/>
          <w:sz w:val="26"/>
          <w:szCs w:val="23"/>
          <w:lang w:val="fr-FR"/>
        </w:rPr>
        <w:t xml:space="preserve">B. </w:t>
      </w:r>
      <w:r w:rsidRPr="00630E0F">
        <w:rPr>
          <w:sz w:val="26"/>
          <w:szCs w:val="23"/>
          <w:lang w:val="fr-FR"/>
        </w:rPr>
        <w:t>0,10 và 0,30.</w:t>
      </w:r>
      <w:r w:rsidRPr="00630E0F">
        <w:rPr>
          <w:sz w:val="26"/>
          <w:szCs w:val="23"/>
        </w:rPr>
        <w:tab/>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lang w:val="fr-FR"/>
        </w:rPr>
      </w:pPr>
      <w:r w:rsidRPr="00630E0F">
        <w:rPr>
          <w:b/>
          <w:sz w:val="26"/>
          <w:szCs w:val="23"/>
          <w:lang w:val="fr-FR"/>
        </w:rPr>
        <w:t xml:space="preserve">C. </w:t>
      </w:r>
      <w:r w:rsidRPr="00630E0F">
        <w:rPr>
          <w:sz w:val="26"/>
          <w:szCs w:val="23"/>
          <w:lang w:val="fr-FR"/>
        </w:rPr>
        <w:t>0,10 và 0,15.</w:t>
      </w:r>
      <w:r w:rsidRPr="00630E0F">
        <w:rPr>
          <w:sz w:val="26"/>
          <w:szCs w:val="23"/>
        </w:rPr>
        <w:tab/>
      </w:r>
      <w:r w:rsidRPr="00630E0F">
        <w:rPr>
          <w:sz w:val="26"/>
          <w:szCs w:val="23"/>
        </w:rPr>
        <w:tab/>
      </w:r>
      <w:r w:rsidRPr="00630E0F">
        <w:rPr>
          <w:b/>
          <w:sz w:val="26"/>
          <w:szCs w:val="23"/>
          <w:lang w:val="fr-FR"/>
        </w:rPr>
        <w:t xml:space="preserve">D. </w:t>
      </w:r>
      <w:r w:rsidRPr="00630E0F">
        <w:rPr>
          <w:sz w:val="26"/>
          <w:szCs w:val="23"/>
          <w:lang w:val="fr-FR"/>
        </w:rPr>
        <w:t>0,05 và 0,30.</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xml:space="preserve">+ Từ đồ thị </w:t>
      </w:r>
      <w:r w:rsidRPr="00630E0F">
        <w:rPr>
          <w:rFonts w:cs="Arial"/>
          <w:sz w:val="26"/>
        </w:rPr>
        <w:sym w:font="Symbol" w:char="F0DE"/>
      </w:r>
      <w:r w:rsidRPr="00630E0F">
        <w:rPr>
          <w:rFonts w:cs="Arial"/>
          <w:sz w:val="26"/>
        </w:rPr>
        <w:t xml:space="preserve"> số mol OH</w:t>
      </w:r>
      <w:r w:rsidRPr="00630E0F">
        <w:rPr>
          <w:rFonts w:cs="Arial"/>
          <w:sz w:val="26"/>
          <w:vertAlign w:val="superscript"/>
        </w:rPr>
        <w:t>-</w:t>
      </w:r>
      <w:r w:rsidRPr="00630E0F">
        <w:rPr>
          <w:rFonts w:cs="Arial"/>
          <w:sz w:val="26"/>
        </w:rPr>
        <w:t xml:space="preserve"> = 0,1 mol </w:t>
      </w:r>
      <w:r w:rsidRPr="00630E0F">
        <w:rPr>
          <w:rFonts w:cs="Arial"/>
          <w:sz w:val="26"/>
        </w:rPr>
        <w:sym w:font="Symbol" w:char="F0DE"/>
      </w:r>
      <w:r w:rsidRPr="00630E0F">
        <w:rPr>
          <w:rFonts w:cs="Arial"/>
          <w:sz w:val="26"/>
        </w:rPr>
        <w:t xml:space="preserve"> 2x = 0,1 </w:t>
      </w:r>
      <w:r w:rsidRPr="00630E0F">
        <w:rPr>
          <w:rFonts w:cs="Arial"/>
          <w:sz w:val="26"/>
        </w:rPr>
        <w:sym w:font="Symbol" w:char="F0DE"/>
      </w:r>
      <w:r w:rsidRPr="00630E0F">
        <w:rPr>
          <w:rFonts w:cs="Arial"/>
          <w:sz w:val="26"/>
        </w:rPr>
        <w:t xml:space="preserve"> </w:t>
      </w:r>
      <w:r w:rsidRPr="00630E0F">
        <w:rPr>
          <w:rFonts w:cs="Arial"/>
          <w:b/>
          <w:sz w:val="26"/>
        </w:rPr>
        <w:t>x = 0,05 mol</w:t>
      </w:r>
      <w:r w:rsidRPr="00630E0F">
        <w:rPr>
          <w:rFonts w:cs="Arial"/>
          <w:sz w:val="26"/>
        </w:rPr>
        <w:t>.</w:t>
      </w:r>
    </w:p>
    <w:p w:rsidR="002B1CD4" w:rsidRPr="00630E0F" w:rsidRDefault="002B1CD4" w:rsidP="00D93E06">
      <w:pPr>
        <w:tabs>
          <w:tab w:val="center" w:pos="0"/>
        </w:tabs>
        <w:spacing w:before="60" w:after="60" w:line="276" w:lineRule="auto"/>
        <w:rPr>
          <w:rFonts w:cs="Arial"/>
          <w:sz w:val="26"/>
        </w:rPr>
      </w:pPr>
      <w:r w:rsidRPr="00630E0F">
        <w:rPr>
          <w:rFonts w:cs="Arial"/>
          <w:sz w:val="26"/>
        </w:rPr>
        <w:t xml:space="preserve"> + Từ đồ thị </w:t>
      </w:r>
      <w:r w:rsidRPr="00630E0F">
        <w:rPr>
          <w:rFonts w:cs="Arial"/>
          <w:sz w:val="26"/>
        </w:rPr>
        <w:sym w:font="Symbol" w:char="F0DE"/>
      </w:r>
      <w:r w:rsidRPr="00630E0F">
        <w:rPr>
          <w:rFonts w:cs="Arial"/>
          <w:sz w:val="26"/>
        </w:rPr>
        <w:t xml:space="preserve"> khi kết tủa tan vừa hết thì: HCl = 0,7 + 0,2.3 = 1,3 mol</w:t>
      </w:r>
    </w:p>
    <w:p w:rsidR="002B1CD4" w:rsidRPr="00630E0F" w:rsidRDefault="002B1CD4" w:rsidP="00D93E06">
      <w:pPr>
        <w:tabs>
          <w:tab w:val="center" w:pos="0"/>
        </w:tabs>
        <w:spacing w:before="60" w:after="60" w:line="276" w:lineRule="auto"/>
        <w:rPr>
          <w:rFonts w:cs="Arial"/>
          <w:sz w:val="26"/>
        </w:rPr>
      </w:pPr>
      <w:r w:rsidRPr="00630E0F">
        <w:rPr>
          <w:rFonts w:cs="Arial"/>
          <w:sz w:val="26"/>
        </w:rPr>
        <w:sym w:font="Symbol" w:char="F0DE"/>
      </w:r>
      <w:r w:rsidRPr="00630E0F">
        <w:rPr>
          <w:rFonts w:cs="Arial"/>
          <w:sz w:val="26"/>
        </w:rPr>
        <w:t xml:space="preserve"> kết tủa cực đại = </w:t>
      </w:r>
      <w:r w:rsidRPr="00630E0F">
        <w:rPr>
          <w:rFonts w:cs="Arial"/>
          <w:b/>
          <w:sz w:val="26"/>
        </w:rPr>
        <w:t>2y</w:t>
      </w:r>
      <w:r w:rsidRPr="00630E0F">
        <w:rPr>
          <w:rFonts w:cs="Arial"/>
          <w:sz w:val="26"/>
        </w:rPr>
        <w:t xml:space="preserve"> = (1,3 – 0,1):4 </w:t>
      </w:r>
      <w:r w:rsidRPr="00630E0F">
        <w:rPr>
          <w:rFonts w:cs="Arial"/>
          <w:sz w:val="26"/>
        </w:rPr>
        <w:sym w:font="Symbol" w:char="F0DE"/>
      </w:r>
      <w:r w:rsidRPr="00630E0F">
        <w:rPr>
          <w:rFonts w:cs="Arial"/>
          <w:sz w:val="26"/>
        </w:rPr>
        <w:t xml:space="preserve"> </w:t>
      </w:r>
      <w:r w:rsidRPr="00630E0F">
        <w:rPr>
          <w:rFonts w:cs="Arial"/>
          <w:b/>
          <w:sz w:val="26"/>
        </w:rPr>
        <w:t>y =</w:t>
      </w:r>
      <w:r w:rsidRPr="00630E0F">
        <w:rPr>
          <w:rFonts w:cs="Arial"/>
          <w:sz w:val="26"/>
        </w:rPr>
        <w:t xml:space="preserve"> </w:t>
      </w:r>
      <w:r w:rsidRPr="00630E0F">
        <w:rPr>
          <w:rFonts w:cs="Arial"/>
          <w:b/>
          <w:sz w:val="26"/>
        </w:rPr>
        <w:t>0,15 mol</w:t>
      </w:r>
      <w:r w:rsidRPr="00630E0F">
        <w:rPr>
          <w:rFonts w:cs="Arial"/>
          <w:sz w:val="26"/>
        </w:rPr>
        <w:t>.</w:t>
      </w:r>
    </w:p>
    <w:p w:rsidR="002B1CD4" w:rsidRPr="00AC1B72" w:rsidRDefault="00AC1B72" w:rsidP="00D93E06">
      <w:pPr>
        <w:tabs>
          <w:tab w:val="center" w:pos="0"/>
        </w:tabs>
        <w:spacing w:before="60" w:after="60" w:line="276" w:lineRule="auto"/>
        <w:rPr>
          <w:rFonts w:cs="Arial"/>
          <w:b/>
          <w:sz w:val="26"/>
        </w:rPr>
      </w:pPr>
      <w:r w:rsidRPr="00AC1B72">
        <w:rPr>
          <w:rFonts w:cs="Arial"/>
          <w:b/>
          <w:sz w:val="26"/>
          <w:highlight w:val="green"/>
        </w:rPr>
        <w:t>Bài tập tự giải dạng 4</w:t>
      </w:r>
    </w:p>
    <w:p w:rsidR="002B1CD4" w:rsidRPr="00630E0F" w:rsidRDefault="002B1CD4" w:rsidP="00D93E06">
      <w:pPr>
        <w:widowControl w:val="0"/>
        <w:adjustRightInd w:val="0"/>
        <w:spacing w:before="60" w:after="60" w:line="276" w:lineRule="auto"/>
        <w:ind w:left="2" w:right="53"/>
        <w:rPr>
          <w:sz w:val="26"/>
        </w:rPr>
      </w:pPr>
      <w:r w:rsidRPr="00630E0F">
        <w:rPr>
          <w:b/>
          <w:sz w:val="26"/>
        </w:rPr>
        <w:t xml:space="preserve">Câu 1: </w:t>
      </w:r>
      <w:r w:rsidRPr="00630E0F">
        <w:rPr>
          <w:sz w:val="26"/>
        </w:rPr>
        <w:t>100 ml dung dịch A chứa NaOH 0,1M và Na[Al(OH)</w:t>
      </w:r>
      <w:r w:rsidRPr="00630E0F">
        <w:rPr>
          <w:position w:val="-4"/>
          <w:sz w:val="26"/>
          <w:szCs w:val="15"/>
        </w:rPr>
        <w:t>4</w:t>
      </w:r>
      <w:r w:rsidRPr="00630E0F">
        <w:rPr>
          <w:sz w:val="26"/>
        </w:rPr>
        <w:t xml:space="preserve">] aM. Thêm từ từ 0,6 lít HCl 0,1M vào dung dịch A thu được kết tủa, lọc kết tủa, nung ở nhiệt độ cao đến khối lượng không đổi thu được 1,02 gam chất rắn. Giá trị của a là : </w:t>
      </w:r>
    </w:p>
    <w:p w:rsidR="002B1CD4" w:rsidRPr="00630E0F" w:rsidRDefault="002B1CD4" w:rsidP="00D93E06">
      <w:pPr>
        <w:widowControl w:val="0"/>
        <w:tabs>
          <w:tab w:val="left" w:pos="2709"/>
          <w:tab w:val="left" w:pos="4739"/>
          <w:tab w:val="left" w:pos="6754"/>
        </w:tabs>
        <w:adjustRightInd w:val="0"/>
        <w:spacing w:before="60" w:after="60" w:line="276" w:lineRule="auto"/>
        <w:ind w:left="681" w:right="1482"/>
        <w:rPr>
          <w:sz w:val="26"/>
        </w:rPr>
      </w:pPr>
      <w:r w:rsidRPr="00630E0F">
        <w:rPr>
          <w:sz w:val="26"/>
        </w:rPr>
        <w:t xml:space="preserve">A. 0,15 . </w:t>
      </w:r>
      <w:r w:rsidRPr="00630E0F">
        <w:rPr>
          <w:sz w:val="26"/>
        </w:rPr>
        <w:tab/>
        <w:t xml:space="preserve">B. 0,2. </w:t>
      </w:r>
      <w:r w:rsidRPr="00630E0F">
        <w:rPr>
          <w:sz w:val="26"/>
        </w:rPr>
        <w:tab/>
      </w:r>
      <w:r w:rsidRPr="00630E0F">
        <w:rPr>
          <w:sz w:val="26"/>
          <w:u w:val="single"/>
        </w:rPr>
        <w:t>C. 0,275.</w:t>
      </w:r>
      <w:r w:rsidRPr="00630E0F">
        <w:rPr>
          <w:sz w:val="26"/>
        </w:rPr>
        <w:t xml:space="preserve"> </w:t>
      </w:r>
      <w:r w:rsidRPr="00630E0F">
        <w:rPr>
          <w:sz w:val="26"/>
        </w:rPr>
        <w:tab/>
        <w:t xml:space="preserve">D. 0,25 . </w:t>
      </w:r>
    </w:p>
    <w:p w:rsidR="002B1CD4" w:rsidRPr="00630E0F" w:rsidRDefault="002B1CD4" w:rsidP="00D93E06">
      <w:pPr>
        <w:widowControl w:val="0"/>
        <w:adjustRightInd w:val="0"/>
        <w:spacing w:before="60" w:after="60" w:line="276" w:lineRule="auto"/>
        <w:ind w:left="14" w:right="31"/>
        <w:jc w:val="both"/>
        <w:rPr>
          <w:b/>
          <w:bCs w:val="0"/>
          <w:sz w:val="26"/>
          <w:szCs w:val="24"/>
        </w:rPr>
      </w:pPr>
    </w:p>
    <w:p w:rsidR="002B1CD4" w:rsidRPr="00630E0F" w:rsidRDefault="002B1CD4" w:rsidP="00D93E06">
      <w:pPr>
        <w:widowControl w:val="0"/>
        <w:adjustRightInd w:val="0"/>
        <w:spacing w:before="60" w:after="60" w:line="276" w:lineRule="auto"/>
        <w:ind w:left="14" w:right="31"/>
        <w:jc w:val="both"/>
        <w:rPr>
          <w:sz w:val="26"/>
          <w:szCs w:val="24"/>
        </w:rPr>
      </w:pPr>
      <w:r w:rsidRPr="00630E0F">
        <w:rPr>
          <w:b/>
          <w:bCs w:val="0"/>
          <w:sz w:val="26"/>
          <w:szCs w:val="24"/>
        </w:rPr>
        <w:t>Câu 2(A_2012):</w:t>
      </w:r>
      <w:r w:rsidRPr="00630E0F">
        <w:rPr>
          <w:sz w:val="26"/>
          <w:szCs w:val="24"/>
        </w:rPr>
        <w:t xml:space="preserve"> Hòa tan hoàn toàn m gam hh gồm Na</w:t>
      </w:r>
      <w:r w:rsidRPr="00630E0F">
        <w:rPr>
          <w:position w:val="-4"/>
          <w:sz w:val="26"/>
          <w:szCs w:val="15"/>
        </w:rPr>
        <w:t>2</w:t>
      </w:r>
      <w:r w:rsidRPr="00630E0F">
        <w:rPr>
          <w:sz w:val="26"/>
          <w:szCs w:val="24"/>
        </w:rPr>
        <w:t>O và Al</w:t>
      </w:r>
      <w:r w:rsidRPr="00630E0F">
        <w:rPr>
          <w:position w:val="-4"/>
          <w:sz w:val="26"/>
          <w:szCs w:val="15"/>
        </w:rPr>
        <w:t>2</w:t>
      </w:r>
      <w:r w:rsidRPr="00630E0F">
        <w:rPr>
          <w:sz w:val="26"/>
          <w:szCs w:val="24"/>
        </w:rPr>
        <w:t>O</w:t>
      </w:r>
      <w:r w:rsidRPr="00630E0F">
        <w:rPr>
          <w:position w:val="-4"/>
          <w:sz w:val="26"/>
          <w:szCs w:val="15"/>
        </w:rPr>
        <w:t>3</w:t>
      </w:r>
      <w:r w:rsidRPr="00630E0F">
        <w:rPr>
          <w:sz w:val="26"/>
          <w:szCs w:val="24"/>
        </w:rPr>
        <w:t xml:space="preserve"> vào nước thu được </w:t>
      </w:r>
      <w:r w:rsidR="00BE7B6E">
        <w:rPr>
          <w:sz w:val="26"/>
          <w:szCs w:val="24"/>
        </w:rPr>
        <w:t xml:space="preserve">dung </w:t>
      </w:r>
      <w:r w:rsidR="00BE7B6E">
        <w:rPr>
          <w:sz w:val="26"/>
          <w:szCs w:val="24"/>
        </w:rPr>
        <w:lastRenderedPageBreak/>
        <w:t>dịch</w:t>
      </w:r>
      <w:r w:rsidRPr="00630E0F">
        <w:rPr>
          <w:sz w:val="26"/>
          <w:szCs w:val="24"/>
        </w:rPr>
        <w:t xml:space="preserve"> X trong suốt. Thêm từ từ </w:t>
      </w:r>
      <w:r w:rsidR="00BE7B6E">
        <w:rPr>
          <w:sz w:val="26"/>
          <w:szCs w:val="24"/>
        </w:rPr>
        <w:t>dung dịch</w:t>
      </w:r>
      <w:r w:rsidRPr="00630E0F">
        <w:rPr>
          <w:sz w:val="26"/>
          <w:szCs w:val="24"/>
        </w:rPr>
        <w:t xml:space="preserve"> HCl 1M vào X, khi hết 100 ml thì bắt đầu xuất hiện kết tủa; khi hết 300 ml hoặc 700 ml thì đều thu được a gam kết tủa. Giá trị của a và m lần lượt là </w:t>
      </w:r>
    </w:p>
    <w:p w:rsidR="002B1CD4" w:rsidRPr="00630E0F" w:rsidRDefault="002B1CD4" w:rsidP="00D93E06">
      <w:pPr>
        <w:widowControl w:val="0"/>
        <w:tabs>
          <w:tab w:val="left" w:pos="2621"/>
          <w:tab w:val="left" w:pos="4953"/>
          <w:tab w:val="left" w:pos="7265"/>
        </w:tabs>
        <w:adjustRightInd w:val="0"/>
        <w:spacing w:before="60" w:after="60" w:line="276" w:lineRule="auto"/>
        <w:ind w:left="297" w:right="934"/>
        <w:jc w:val="both"/>
        <w:rPr>
          <w:sz w:val="26"/>
          <w:szCs w:val="24"/>
        </w:rPr>
      </w:pPr>
      <w:r w:rsidRPr="00630E0F">
        <w:rPr>
          <w:b/>
          <w:bCs w:val="0"/>
          <w:sz w:val="26"/>
          <w:szCs w:val="24"/>
          <w:u w:val="single"/>
        </w:rPr>
        <w:t>A.</w:t>
      </w:r>
      <w:r w:rsidRPr="00630E0F">
        <w:rPr>
          <w:sz w:val="26"/>
          <w:szCs w:val="24"/>
        </w:rPr>
        <w:t xml:space="preserve"> 15,6 và 27,7. </w:t>
      </w:r>
      <w:r w:rsidRPr="00630E0F">
        <w:rPr>
          <w:sz w:val="26"/>
          <w:szCs w:val="24"/>
        </w:rPr>
        <w:tab/>
      </w:r>
      <w:r w:rsidRPr="00630E0F">
        <w:rPr>
          <w:b/>
          <w:bCs w:val="0"/>
          <w:sz w:val="26"/>
          <w:szCs w:val="24"/>
        </w:rPr>
        <w:t>B.</w:t>
      </w:r>
      <w:r w:rsidRPr="00630E0F">
        <w:rPr>
          <w:sz w:val="26"/>
          <w:szCs w:val="24"/>
        </w:rPr>
        <w:t xml:space="preserve"> 23,4 và 35,9. </w:t>
      </w:r>
      <w:r w:rsidRPr="00630E0F">
        <w:rPr>
          <w:sz w:val="26"/>
          <w:szCs w:val="24"/>
        </w:rPr>
        <w:tab/>
      </w:r>
      <w:r w:rsidRPr="00630E0F">
        <w:rPr>
          <w:b/>
          <w:bCs w:val="0"/>
          <w:sz w:val="26"/>
          <w:szCs w:val="24"/>
        </w:rPr>
        <w:t>C.</w:t>
      </w:r>
      <w:r w:rsidRPr="00630E0F">
        <w:rPr>
          <w:sz w:val="26"/>
          <w:szCs w:val="24"/>
        </w:rPr>
        <w:t xml:space="preserve"> 23,4 và 56,3. </w:t>
      </w:r>
      <w:r w:rsidRPr="00630E0F">
        <w:rPr>
          <w:sz w:val="26"/>
          <w:szCs w:val="24"/>
        </w:rPr>
        <w:tab/>
      </w:r>
      <w:r w:rsidRPr="00630E0F">
        <w:rPr>
          <w:b/>
          <w:bCs w:val="0"/>
          <w:sz w:val="26"/>
          <w:szCs w:val="24"/>
        </w:rPr>
        <w:t>D.</w:t>
      </w:r>
      <w:r w:rsidRPr="00630E0F">
        <w:rPr>
          <w:sz w:val="26"/>
          <w:szCs w:val="24"/>
        </w:rPr>
        <w:t xml:space="preserve"> 15,6 và 55,4. </w:t>
      </w:r>
    </w:p>
    <w:p w:rsidR="002B1CD4" w:rsidRPr="00630E0F" w:rsidRDefault="002B1CD4" w:rsidP="00D93E06">
      <w:pPr>
        <w:spacing w:before="60" w:after="60" w:line="276" w:lineRule="auto"/>
        <w:jc w:val="center"/>
        <w:rPr>
          <w:i/>
          <w:sz w:val="26"/>
        </w:rPr>
      </w:pP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Câu 3:</w:t>
      </w:r>
      <w:r w:rsidRPr="00630E0F">
        <w:rPr>
          <w:sz w:val="26"/>
          <w:szCs w:val="23"/>
          <w:lang w:val="it-IT"/>
        </w:rPr>
        <w:t xml:space="preserve"> Cho m gam NaOH vào 300 ml </w:t>
      </w:r>
      <w:r w:rsidR="00BE7B6E">
        <w:rPr>
          <w:sz w:val="26"/>
          <w:szCs w:val="23"/>
          <w:lang w:val="it-IT"/>
        </w:rPr>
        <w:t>dung dịch</w:t>
      </w:r>
      <w:r w:rsidRPr="00630E0F">
        <w:rPr>
          <w:sz w:val="26"/>
          <w:szCs w:val="23"/>
          <w:lang w:val="it-IT"/>
        </w:rPr>
        <w:t xml:space="preserve"> NaAlO</w:t>
      </w:r>
      <w:r w:rsidRPr="00630E0F">
        <w:rPr>
          <w:sz w:val="26"/>
          <w:szCs w:val="23"/>
          <w:vertAlign w:val="subscript"/>
          <w:lang w:val="it-IT"/>
        </w:rPr>
        <w:t>2</w:t>
      </w:r>
      <w:r w:rsidRPr="00630E0F">
        <w:rPr>
          <w:sz w:val="26"/>
          <w:szCs w:val="23"/>
          <w:lang w:val="it-IT"/>
        </w:rPr>
        <w:t xml:space="preserve"> 0,5M được </w:t>
      </w:r>
      <w:r w:rsidR="00BE7B6E">
        <w:rPr>
          <w:sz w:val="26"/>
          <w:szCs w:val="23"/>
          <w:lang w:val="it-IT"/>
        </w:rPr>
        <w:t>dung dịch</w:t>
      </w:r>
      <w:r w:rsidRPr="00630E0F">
        <w:rPr>
          <w:sz w:val="26"/>
          <w:szCs w:val="23"/>
          <w:lang w:val="it-IT"/>
        </w:rPr>
        <w:t xml:space="preserve"> X. Cho từ từ </w:t>
      </w:r>
      <w:r w:rsidR="00BE7B6E">
        <w:rPr>
          <w:sz w:val="26"/>
          <w:szCs w:val="23"/>
          <w:lang w:val="it-IT"/>
        </w:rPr>
        <w:t>dung dịch</w:t>
      </w:r>
      <w:r w:rsidRPr="00630E0F">
        <w:rPr>
          <w:sz w:val="26"/>
          <w:szCs w:val="23"/>
          <w:lang w:val="it-IT"/>
        </w:rPr>
        <w:t xml:space="preserve"> chứa 500 ml HCl 1,0 M vào X thu được </w:t>
      </w:r>
      <w:r w:rsidR="00BE7B6E">
        <w:rPr>
          <w:sz w:val="26"/>
          <w:szCs w:val="23"/>
          <w:lang w:val="it-IT"/>
        </w:rPr>
        <w:t>dung dịch</w:t>
      </w:r>
      <w:r w:rsidRPr="00630E0F">
        <w:rPr>
          <w:sz w:val="26"/>
          <w:szCs w:val="23"/>
          <w:lang w:val="it-IT"/>
        </w:rPr>
        <w:t xml:space="preserve"> Y và 7,8 gam kết tủa. Sục CO</w:t>
      </w:r>
      <w:r w:rsidRPr="00630E0F">
        <w:rPr>
          <w:sz w:val="26"/>
          <w:szCs w:val="23"/>
          <w:vertAlign w:val="subscript"/>
          <w:lang w:val="it-IT"/>
        </w:rPr>
        <w:t>2</w:t>
      </w:r>
      <w:r w:rsidRPr="00630E0F">
        <w:rPr>
          <w:sz w:val="26"/>
          <w:szCs w:val="23"/>
          <w:lang w:val="it-IT"/>
        </w:rPr>
        <w:t xml:space="preserve"> vào Y thấy xuất hiện kết tủa. Giá trị của m là</w:t>
      </w: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A.</w:t>
      </w:r>
      <w:r w:rsidRPr="00630E0F">
        <w:rPr>
          <w:sz w:val="26"/>
          <w:szCs w:val="23"/>
          <w:lang w:val="it-IT"/>
        </w:rPr>
        <w:t xml:space="preserve"> 4,0 gam.</w:t>
      </w:r>
      <w:r w:rsidRPr="00630E0F">
        <w:rPr>
          <w:sz w:val="26"/>
          <w:szCs w:val="23"/>
          <w:lang w:val="it-IT"/>
        </w:rPr>
        <w:tab/>
      </w:r>
      <w:r w:rsidRPr="00630E0F">
        <w:rPr>
          <w:b/>
          <w:sz w:val="26"/>
          <w:szCs w:val="23"/>
          <w:lang w:val="it-IT"/>
        </w:rPr>
        <w:t>B.</w:t>
      </w:r>
      <w:r w:rsidRPr="00630E0F">
        <w:rPr>
          <w:sz w:val="26"/>
          <w:szCs w:val="23"/>
          <w:lang w:val="it-IT"/>
        </w:rPr>
        <w:t xml:space="preserve"> 12,0 gam.</w:t>
      </w:r>
      <w:r w:rsidRPr="00630E0F">
        <w:rPr>
          <w:sz w:val="26"/>
          <w:szCs w:val="23"/>
          <w:lang w:val="it-IT"/>
        </w:rPr>
        <w:tab/>
      </w:r>
      <w:r w:rsidRPr="00630E0F">
        <w:rPr>
          <w:b/>
          <w:sz w:val="26"/>
          <w:szCs w:val="23"/>
          <w:lang w:val="it-IT"/>
        </w:rPr>
        <w:t>C.</w:t>
      </w:r>
      <w:r w:rsidRPr="00630E0F">
        <w:rPr>
          <w:sz w:val="26"/>
          <w:szCs w:val="23"/>
          <w:lang w:val="it-IT"/>
        </w:rPr>
        <w:t xml:space="preserve"> 8,0 gam.</w:t>
      </w:r>
      <w:r w:rsidRPr="00630E0F">
        <w:rPr>
          <w:sz w:val="26"/>
          <w:szCs w:val="23"/>
          <w:lang w:val="it-IT"/>
        </w:rPr>
        <w:tab/>
      </w:r>
      <w:r w:rsidRPr="00630E0F">
        <w:rPr>
          <w:sz w:val="26"/>
          <w:szCs w:val="23"/>
          <w:lang w:val="it-IT"/>
        </w:rPr>
        <w:tab/>
      </w:r>
      <w:r w:rsidRPr="00630E0F">
        <w:rPr>
          <w:b/>
          <w:sz w:val="26"/>
          <w:szCs w:val="23"/>
          <w:u w:val="single"/>
          <w:lang w:val="it-IT"/>
        </w:rPr>
        <w:t>D.</w:t>
      </w:r>
      <w:r w:rsidRPr="00630E0F">
        <w:rPr>
          <w:b/>
          <w:sz w:val="26"/>
          <w:szCs w:val="23"/>
          <w:lang w:val="it-IT"/>
        </w:rPr>
        <w:t xml:space="preserve"> </w:t>
      </w:r>
      <w:r w:rsidRPr="00630E0F">
        <w:rPr>
          <w:sz w:val="26"/>
          <w:szCs w:val="23"/>
          <w:lang w:val="it-IT"/>
        </w:rPr>
        <w:t>16,0 gam.</w:t>
      </w:r>
    </w:p>
    <w:p w:rsidR="002B1CD4" w:rsidRPr="00630E0F" w:rsidRDefault="002B1CD4" w:rsidP="00D93E06">
      <w:pPr>
        <w:spacing w:before="60" w:after="60" w:line="276" w:lineRule="auto"/>
        <w:jc w:val="both"/>
        <w:rPr>
          <w:b/>
        </w:rPr>
      </w:pPr>
    </w:p>
    <w:p w:rsidR="002B1CD4" w:rsidRPr="00630E0F" w:rsidRDefault="002B1CD4" w:rsidP="00D93E06">
      <w:pPr>
        <w:spacing w:before="60" w:after="60" w:line="276" w:lineRule="auto"/>
        <w:jc w:val="both"/>
        <w:rPr>
          <w:sz w:val="26"/>
        </w:rPr>
      </w:pPr>
      <w:r w:rsidRPr="00630E0F">
        <w:rPr>
          <w:b/>
          <w:sz w:val="26"/>
        </w:rPr>
        <w:t>Câu 4</w:t>
      </w:r>
      <w:r w:rsidRPr="00630E0F">
        <w:rPr>
          <w:i/>
          <w:sz w:val="26"/>
        </w:rPr>
        <w:t>(HSG Thái Bình 2015)</w:t>
      </w:r>
      <w:r w:rsidRPr="00630E0F">
        <w:rPr>
          <w:sz w:val="26"/>
        </w:rPr>
        <w:t xml:space="preserve">: Nhỏ từ từ đến dư </w:t>
      </w:r>
      <w:r w:rsidR="00BE7B6E">
        <w:rPr>
          <w:sz w:val="26"/>
        </w:rPr>
        <w:t>dung dịch</w:t>
      </w:r>
      <w:r w:rsidRPr="00630E0F">
        <w:rPr>
          <w:sz w:val="26"/>
        </w:rPr>
        <w:t xml:space="preserve"> HCl vào </w:t>
      </w:r>
      <w:r w:rsidR="00BE7B6E">
        <w:rPr>
          <w:sz w:val="26"/>
        </w:rPr>
        <w:t>dung dịch</w:t>
      </w:r>
      <w:r w:rsidRPr="00630E0F">
        <w:rPr>
          <w:sz w:val="26"/>
        </w:rPr>
        <w:t xml:space="preserve"> chứa x mol NaOH và y mol NaAlO</w:t>
      </w:r>
      <w:r w:rsidRPr="00630E0F">
        <w:rPr>
          <w:sz w:val="26"/>
          <w:vertAlign w:val="subscript"/>
        </w:rPr>
        <w:t>2</w:t>
      </w:r>
      <w:r w:rsidRPr="00630E0F">
        <w:rPr>
          <w:sz w:val="26"/>
        </w:rPr>
        <w:t>. Kết quả thí nghiệm được biểu diễn bằng đồ thị bên. Tỉ lệ x : y là</w:t>
      </w:r>
    </w:p>
    <w:p w:rsidR="002B1CD4" w:rsidRPr="00630E0F" w:rsidRDefault="002B1CD4" w:rsidP="00D93E06">
      <w:pPr>
        <w:spacing w:before="60" w:after="60" w:line="276" w:lineRule="auto"/>
        <w:jc w:val="center"/>
      </w:pPr>
      <w:r w:rsidRPr="00630E0F">
        <w:rPr>
          <w:sz w:val="26"/>
        </w:rPr>
        <w:object w:dxaOrig="5738" w:dyaOrig="1906">
          <v:shape id="_x0000_i1089" type="#_x0000_t75" style="width:286.5pt;height:95.25pt" o:ole="">
            <v:imagedata r:id="rId139" o:title=""/>
          </v:shape>
          <o:OLEObject Type="Embed" ProgID="ChemDraw.Document.6.0" ShapeID="_x0000_i1089" DrawAspect="Content" ObjectID="_1783966202" r:id="rId140"/>
        </w:objec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1 : 3.</w:t>
      </w:r>
      <w:r w:rsidRPr="00630E0F">
        <w:rPr>
          <w:sz w:val="26"/>
        </w:rPr>
        <w:tab/>
      </w:r>
      <w:r w:rsidRPr="00630E0F">
        <w:rPr>
          <w:sz w:val="26"/>
        </w:rPr>
        <w:tab/>
      </w:r>
      <w:r w:rsidRPr="00630E0F">
        <w:rPr>
          <w:b/>
          <w:sz w:val="26"/>
        </w:rPr>
        <w:t>B.</w:t>
      </w:r>
      <w:r w:rsidRPr="00630E0F">
        <w:rPr>
          <w:sz w:val="26"/>
        </w:rPr>
        <w:t xml:space="preserve"> 2 : 3.</w:t>
      </w:r>
      <w:r w:rsidRPr="00630E0F">
        <w:rPr>
          <w:sz w:val="26"/>
        </w:rPr>
        <w:tab/>
      </w:r>
      <w:r w:rsidRPr="00630E0F">
        <w:rPr>
          <w:sz w:val="26"/>
        </w:rPr>
        <w:tab/>
      </w:r>
      <w:r w:rsidRPr="00630E0F">
        <w:rPr>
          <w:b/>
          <w:sz w:val="26"/>
        </w:rPr>
        <w:t>C.</w:t>
      </w:r>
      <w:r w:rsidRPr="00630E0F">
        <w:rPr>
          <w:sz w:val="26"/>
        </w:rPr>
        <w:t xml:space="preserve"> 1 : 1.</w:t>
      </w:r>
      <w:r w:rsidRPr="00630E0F">
        <w:rPr>
          <w:sz w:val="26"/>
        </w:rPr>
        <w:tab/>
      </w:r>
      <w:r w:rsidRPr="00630E0F">
        <w:rPr>
          <w:sz w:val="26"/>
        </w:rPr>
        <w:tab/>
      </w:r>
      <w:r w:rsidRPr="00630E0F">
        <w:rPr>
          <w:b/>
          <w:sz w:val="26"/>
          <w:u w:val="single"/>
        </w:rPr>
        <w:t>D.</w:t>
      </w:r>
      <w:r w:rsidRPr="00630E0F">
        <w:rPr>
          <w:sz w:val="26"/>
        </w:rPr>
        <w:t xml:space="preserve"> 4 : 3.</w:t>
      </w:r>
    </w:p>
    <w:p w:rsidR="002B1CD4" w:rsidRPr="00630E0F" w:rsidRDefault="002B1CD4" w:rsidP="00D93E06">
      <w:pPr>
        <w:spacing w:before="60" w:after="60" w:line="276" w:lineRule="auto"/>
        <w:jc w:val="both"/>
        <w:rPr>
          <w:sz w:val="26"/>
        </w:rPr>
      </w:pPr>
    </w:p>
    <w:p w:rsidR="002B1CD4" w:rsidRPr="00630E0F" w:rsidRDefault="002B1CD4" w:rsidP="00D93E06">
      <w:pPr>
        <w:pStyle w:val="BodyText"/>
        <w:spacing w:before="60" w:after="60" w:line="276" w:lineRule="auto"/>
        <w:ind w:right="109"/>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từ từ dung dịch HCl vào dung dịch chứa a mol Ba(AlO</w:t>
      </w:r>
      <w:r w:rsidRPr="00630E0F">
        <w:rPr>
          <w:rFonts w:ascii="Times New Roman" w:hAnsi="Times New Roman"/>
          <w:color w:val="auto"/>
          <w:sz w:val="26"/>
          <w:vertAlign w:val="subscript"/>
        </w:rPr>
        <w:t>2</w:t>
      </w:r>
      <w:r w:rsidRPr="00630E0F">
        <w:rPr>
          <w:rFonts w:ascii="Times New Roman" w:hAnsi="Times New Roman"/>
          <w:color w:val="auto"/>
          <w:sz w:val="26"/>
        </w:rPr>
        <w:t>)</w:t>
      </w:r>
      <w:r w:rsidRPr="00630E0F">
        <w:rPr>
          <w:rFonts w:ascii="Times New Roman" w:hAnsi="Times New Roman"/>
          <w:color w:val="auto"/>
          <w:sz w:val="2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và b mol Ba(OH)</w:t>
      </w:r>
      <w:r w:rsidRPr="00630E0F">
        <w:rPr>
          <w:rFonts w:ascii="Times New Roman" w:hAnsi="Times New Roman"/>
          <w:color w:val="auto"/>
          <w:sz w:val="26"/>
          <w:vertAlign w:val="subscript"/>
        </w:rPr>
        <w:t>2</w:t>
      </w:r>
      <w:r w:rsidRPr="00630E0F">
        <w:rPr>
          <w:rFonts w:ascii="Times New Roman" w:hAnsi="Times New Roman"/>
          <w:color w:val="auto"/>
          <w:sz w:val="26"/>
        </w:rPr>
        <w:t>. Kết quả thí nghiệm được biểu diễn trên đồ thị sau:</w:t>
      </w:r>
    </w:p>
    <w:p w:rsidR="002B1CD4" w:rsidRPr="00630E0F" w:rsidRDefault="002B1CD4" w:rsidP="00D93E06">
      <w:pPr>
        <w:pStyle w:val="BodyText"/>
        <w:spacing w:before="60" w:after="60" w:line="276" w:lineRule="auto"/>
        <w:ind w:left="112" w:right="109"/>
        <w:jc w:val="center"/>
        <w:rPr>
          <w:rFonts w:ascii="Times New Roman" w:hAnsi="Times New Roman"/>
          <w:color w:val="auto"/>
          <w:sz w:val="26"/>
        </w:rPr>
      </w:pPr>
      <w:r w:rsidRPr="00630E0F">
        <w:object w:dxaOrig="4776" w:dyaOrig="2256">
          <v:shape id="_x0000_i1090" type="#_x0000_t75" style="width:239.25pt;height:112.5pt" o:ole="">
            <v:imagedata r:id="rId141" o:title=""/>
          </v:shape>
          <o:OLEObject Type="Embed" ProgID="ACD.ChemSketch.20" ShapeID="_x0000_i1090" DrawAspect="Content" ObjectID="_1783966203" r:id="rId142"/>
        </w:object>
      </w:r>
    </w:p>
    <w:p w:rsidR="002B1CD4" w:rsidRPr="00630E0F" w:rsidRDefault="002B1CD4" w:rsidP="00D93E06">
      <w:pPr>
        <w:spacing w:before="60" w:after="60" w:line="276" w:lineRule="auto"/>
        <w:rPr>
          <w:sz w:val="26"/>
        </w:rPr>
      </w:pPr>
      <w:r w:rsidRPr="00630E0F">
        <w:rPr>
          <w:sz w:val="26"/>
        </w:rPr>
        <w:t>Tỉ lệ a : b là</w:t>
      </w:r>
    </w:p>
    <w:p w:rsidR="002B1CD4" w:rsidRPr="00630E0F" w:rsidRDefault="002B1CD4" w:rsidP="00D93E06">
      <w:pPr>
        <w:pStyle w:val="BodyText"/>
        <w:tabs>
          <w:tab w:val="left" w:pos="2993"/>
          <w:tab w:val="left" w:pos="5154"/>
          <w:tab w:val="left" w:pos="7314"/>
        </w:tabs>
        <w:spacing w:before="60" w:after="60" w:line="276" w:lineRule="auto"/>
        <w:ind w:left="833" w:right="99"/>
        <w:rPr>
          <w:rFonts w:ascii="Times New Roman" w:hAnsi="Times New Roman"/>
          <w:color w:val="auto"/>
          <w:sz w:val="26"/>
        </w:rPr>
      </w:pPr>
      <w:r w:rsidRPr="00630E0F">
        <w:rPr>
          <w:rFonts w:ascii="Times New Roman" w:hAnsi="Times New Roman"/>
          <w:b/>
          <w:color w:val="auto"/>
          <w:sz w:val="26"/>
          <w:u w:val="single"/>
        </w:rPr>
        <w:t>A.</w:t>
      </w:r>
      <w:r w:rsidRPr="00630E0F">
        <w:rPr>
          <w:rFonts w:ascii="Times New Roman" w:hAnsi="Times New Roman"/>
          <w:color w:val="auto"/>
          <w:sz w:val="26"/>
        </w:rPr>
        <w:t xml:space="preserve"> 7:4</w:t>
      </w:r>
      <w:r w:rsidRPr="00630E0F">
        <w:rPr>
          <w:rFonts w:ascii="Times New Roman" w:hAnsi="Times New Roman"/>
          <w:color w:val="auto"/>
          <w:sz w:val="26"/>
        </w:rPr>
        <w:tab/>
      </w:r>
      <w:r w:rsidRPr="00630E0F">
        <w:rPr>
          <w:rFonts w:ascii="Times New Roman" w:hAnsi="Times New Roman"/>
          <w:b/>
          <w:color w:val="auto"/>
          <w:sz w:val="26"/>
        </w:rPr>
        <w:t>B.</w:t>
      </w:r>
      <w:r w:rsidRPr="00630E0F">
        <w:rPr>
          <w:rFonts w:ascii="Times New Roman" w:hAnsi="Times New Roman"/>
          <w:color w:val="auto"/>
          <w:sz w:val="26"/>
        </w:rPr>
        <w:t xml:space="preserve"> 4:7</w:t>
      </w:r>
      <w:r w:rsidRPr="00630E0F">
        <w:rPr>
          <w:rFonts w:ascii="Times New Roman" w:hAnsi="Times New Roman"/>
          <w:color w:val="auto"/>
          <w:sz w:val="26"/>
        </w:rPr>
        <w:tab/>
      </w:r>
      <w:r w:rsidRPr="00630E0F">
        <w:rPr>
          <w:rFonts w:ascii="Times New Roman" w:hAnsi="Times New Roman"/>
          <w:b/>
          <w:color w:val="auto"/>
          <w:sz w:val="26"/>
        </w:rPr>
        <w:t>C.</w:t>
      </w:r>
      <w:r w:rsidRPr="00630E0F">
        <w:rPr>
          <w:rFonts w:ascii="Times New Roman" w:hAnsi="Times New Roman"/>
          <w:color w:val="auto"/>
          <w:sz w:val="26"/>
        </w:rPr>
        <w:t xml:space="preserve"> 2:7</w:t>
      </w:r>
      <w:r w:rsidRPr="00630E0F">
        <w:rPr>
          <w:rFonts w:ascii="Times New Roman" w:hAnsi="Times New Roman"/>
          <w:color w:val="auto"/>
          <w:sz w:val="26"/>
        </w:rPr>
        <w:tab/>
      </w:r>
      <w:r w:rsidRPr="00630E0F">
        <w:rPr>
          <w:rFonts w:ascii="Times New Roman" w:hAnsi="Times New Roman"/>
          <w:b/>
          <w:color w:val="auto"/>
          <w:sz w:val="26"/>
        </w:rPr>
        <w:t>D.</w:t>
      </w:r>
      <w:r w:rsidRPr="00630E0F">
        <w:rPr>
          <w:rFonts w:ascii="Times New Roman" w:hAnsi="Times New Roman"/>
          <w:color w:val="auto"/>
          <w:sz w:val="26"/>
        </w:rPr>
        <w:t xml:space="preserve"> 7:2</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 xml:space="preserve">Câu 6: </w:t>
      </w:r>
      <w:r w:rsidRPr="00630E0F">
        <w:rPr>
          <w:rFonts w:ascii="Times New Roman" w:hAnsi="Times New Roman"/>
          <w:bCs/>
          <w:color w:val="auto"/>
          <w:sz w:val="26"/>
        </w:rPr>
        <w:t xml:space="preserve">Khi nhỏ từ từ đến dư </w:t>
      </w:r>
      <w:r w:rsidR="00BE7B6E">
        <w:rPr>
          <w:rFonts w:ascii="Times New Roman" w:hAnsi="Times New Roman"/>
          <w:bCs/>
          <w:color w:val="auto"/>
          <w:sz w:val="26"/>
        </w:rPr>
        <w:t>dung dịch</w:t>
      </w:r>
      <w:r w:rsidRPr="00630E0F">
        <w:rPr>
          <w:rFonts w:ascii="Times New Roman" w:hAnsi="Times New Roman"/>
          <w:bCs/>
          <w:color w:val="auto"/>
          <w:sz w:val="26"/>
        </w:rPr>
        <w:t xml:space="preserve"> HCl vào </w:t>
      </w:r>
      <w:r w:rsidR="00BE7B6E">
        <w:rPr>
          <w:rFonts w:ascii="Times New Roman" w:hAnsi="Times New Roman"/>
          <w:bCs/>
          <w:color w:val="auto"/>
          <w:sz w:val="26"/>
        </w:rPr>
        <w:t>dung dịch</w:t>
      </w:r>
      <w:r w:rsidRPr="00630E0F">
        <w:rPr>
          <w:rFonts w:ascii="Times New Roman" w:hAnsi="Times New Roman"/>
          <w:bCs/>
          <w:color w:val="auto"/>
          <w:sz w:val="26"/>
        </w:rPr>
        <w:t xml:space="preserve"> hỗn hợp gồm a mol NaOH và b mol NaAlO</w:t>
      </w:r>
      <w:r w:rsidRPr="00630E0F">
        <w:rPr>
          <w:rFonts w:ascii="Times New Roman" w:hAnsi="Times New Roman"/>
          <w:bCs/>
          <w:color w:val="auto"/>
          <w:sz w:val="26"/>
          <w:vertAlign w:val="subscript"/>
        </w:rPr>
        <w:t>2</w:t>
      </w:r>
      <w:r w:rsidRPr="00630E0F">
        <w:rPr>
          <w:rFonts w:ascii="Times New Roman" w:hAnsi="Times New Roman"/>
          <w:bCs/>
          <w:color w:val="auto"/>
          <w:sz w:val="26"/>
        </w:rPr>
        <w:t>, kết quả thí nghiệm được biểu diễn bằng đồ thị sau:</w:t>
      </w:r>
    </w:p>
    <w:p w:rsidR="002B1CD4" w:rsidRPr="00630E0F" w:rsidRDefault="002B1CD4" w:rsidP="00D93E06">
      <w:pPr>
        <w:pStyle w:val="BodyText"/>
        <w:spacing w:before="60" w:after="60" w:line="276" w:lineRule="auto"/>
        <w:ind w:left="112" w:right="99"/>
        <w:jc w:val="center"/>
      </w:pPr>
      <w:r w:rsidRPr="00630E0F">
        <w:object w:dxaOrig="4609" w:dyaOrig="2232">
          <v:shape id="_x0000_i1091" type="#_x0000_t75" style="width:230.25pt;height:111.75pt" o:ole="">
            <v:imagedata r:id="rId143" o:title=""/>
          </v:shape>
          <o:OLEObject Type="Embed" ProgID="ACD.ChemSketch.20" ShapeID="_x0000_i1091" DrawAspect="Content" ObjectID="_1783966204" r:id="rId144"/>
        </w:objec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Cs/>
          <w:color w:val="auto"/>
          <w:sz w:val="26"/>
        </w:rPr>
        <w:t>Tỉ lệ a :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 : 1.</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3 : 2.</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4 : 3.</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2 : 3. </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p>
    <w:tbl>
      <w:tblPr>
        <w:tblW w:w="0" w:type="auto"/>
        <w:tblInd w:w="112" w:type="dxa"/>
        <w:tblLook w:val="04A0" w:firstRow="1" w:lastRow="0" w:firstColumn="1" w:lastColumn="0" w:noHBand="0" w:noVBand="1"/>
      </w:tblPr>
      <w:tblGrid>
        <w:gridCol w:w="5191"/>
        <w:gridCol w:w="5137"/>
      </w:tblGrid>
      <w:tr w:rsidR="002B1CD4" w:rsidRPr="00630E0F" w:rsidTr="00AC0C47">
        <w:tc>
          <w:tcPr>
            <w:tcW w:w="5616"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Rót từ từ V(ml) dung dịch NaHSO</w:t>
            </w:r>
            <w:r w:rsidRPr="00630E0F">
              <w:rPr>
                <w:rFonts w:ascii="Times New Roman" w:hAnsi="Times New Roman"/>
                <w:bCs/>
                <w:color w:val="auto"/>
                <w:sz w:val="26"/>
                <w:vertAlign w:val="subscript"/>
              </w:rPr>
              <w:t>4</w:t>
            </w:r>
            <w:r w:rsidRPr="00630E0F">
              <w:rPr>
                <w:rFonts w:ascii="Times New Roman" w:hAnsi="Times New Roman"/>
                <w:bCs/>
                <w:color w:val="auto"/>
                <w:sz w:val="26"/>
              </w:rPr>
              <w:t xml:space="preserve">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000.                   </w:t>
            </w:r>
            <w:r w:rsidRPr="00630E0F">
              <w:rPr>
                <w:rFonts w:ascii="Times New Roman" w:hAnsi="Times New Roman"/>
                <w:b/>
                <w:bCs/>
                <w:color w:val="auto"/>
                <w:sz w:val="26"/>
              </w:rPr>
              <w:t>B.</w:t>
            </w:r>
            <w:r w:rsidRPr="00630E0F">
              <w:rPr>
                <w:rFonts w:ascii="Times New Roman" w:hAnsi="Times New Roman"/>
                <w:bCs/>
                <w:color w:val="auto"/>
                <w:sz w:val="26"/>
              </w:rPr>
              <w:t xml:space="preserve">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900.                     </w:t>
            </w:r>
            <w:r w:rsidRPr="00630E0F">
              <w:rPr>
                <w:rFonts w:ascii="Times New Roman" w:hAnsi="Times New Roman"/>
                <w:b/>
                <w:bCs/>
                <w:color w:val="auto"/>
                <w:sz w:val="26"/>
              </w:rPr>
              <w:t>D.</w:t>
            </w:r>
            <w:r w:rsidRPr="00630E0F">
              <w:rPr>
                <w:rFonts w:ascii="Times New Roman" w:hAnsi="Times New Roman"/>
                <w:bCs/>
                <w:color w:val="auto"/>
                <w:sz w:val="26"/>
              </w:rPr>
              <w:t xml:space="preserve"> 1200.</w:t>
            </w:r>
          </w:p>
        </w:tc>
        <w:tc>
          <w:tcPr>
            <w:tcW w:w="47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7327" w:dyaOrig="3661">
                <v:shape id="_x0000_i1092" type="#_x0000_t75" style="width:240.75pt;height:120.75pt" o:ole="">
                  <v:imagedata r:id="rId145" o:title=""/>
                </v:shape>
                <o:OLEObject Type="Embed" ProgID="ACD.ChemSketch.20" ShapeID="_x0000_i1092" DrawAspect="Content" ObjectID="_1783966205" r:id="rId146"/>
              </w:object>
            </w:r>
          </w:p>
        </w:tc>
      </w:tr>
    </w:tbl>
    <w:p w:rsidR="002B1CD4" w:rsidRPr="00630E0F" w:rsidRDefault="002B1CD4" w:rsidP="00D93E06">
      <w:pPr>
        <w:spacing w:before="60" w:after="60" w:line="276" w:lineRule="auto"/>
      </w:pPr>
    </w:p>
    <w:tbl>
      <w:tblPr>
        <w:tblW w:w="0" w:type="auto"/>
        <w:tblInd w:w="112" w:type="dxa"/>
        <w:tblLook w:val="04A0" w:firstRow="1" w:lastRow="0" w:firstColumn="1" w:lastColumn="0" w:noHBand="0" w:noVBand="1"/>
      </w:tblPr>
      <w:tblGrid>
        <w:gridCol w:w="5188"/>
        <w:gridCol w:w="288"/>
        <w:gridCol w:w="4852"/>
      </w:tblGrid>
      <w:tr w:rsidR="002B1CD4" w:rsidRPr="00630E0F" w:rsidTr="00AC0C47">
        <w:tc>
          <w:tcPr>
            <w:tcW w:w="5575" w:type="dxa"/>
            <w:gridSpan w:val="2"/>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 xml:space="preserve">Câu 8: </w:t>
            </w:r>
            <w:r w:rsidRPr="00630E0F">
              <w:rPr>
                <w:rFonts w:ascii="Times New Roman" w:hAnsi="Times New Roman"/>
                <w:bCs/>
                <w:color w:val="auto"/>
                <w:sz w:val="26"/>
              </w:rPr>
              <w:t xml:space="preserve">Khi nhỏ từ từ V (lít) </w:t>
            </w:r>
            <w:r w:rsidR="00BE7B6E">
              <w:rPr>
                <w:rFonts w:ascii="Times New Roman" w:hAnsi="Times New Roman"/>
                <w:bCs/>
                <w:color w:val="auto"/>
                <w:sz w:val="26"/>
              </w:rPr>
              <w:t>dung dịch</w:t>
            </w:r>
            <w:r w:rsidRPr="00630E0F">
              <w:rPr>
                <w:rFonts w:ascii="Times New Roman" w:hAnsi="Times New Roman"/>
                <w:bCs/>
                <w:color w:val="auto"/>
                <w:sz w:val="26"/>
              </w:rPr>
              <w:t xml:space="preserve">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gồm NaOH 0,1M và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1M. Kết quả thí nghiệm được biểu diễn bằng đồ thị như hình bên. Giá trị của a,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4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2 và 1,2.</w:t>
            </w:r>
            <w:r w:rsidRPr="00630E0F">
              <w:rPr>
                <w:rFonts w:ascii="Times New Roman" w:hAnsi="Times New Roman"/>
                <w:bCs/>
                <w:color w:val="auto"/>
                <w:sz w:val="26"/>
              </w:rPr>
              <w:tab/>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0,2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4 và 1,2.</w:t>
            </w:r>
          </w:p>
        </w:tc>
        <w:tc>
          <w:tcPr>
            <w:tcW w:w="48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536" w:dyaOrig="2232">
                <v:shape id="_x0000_i1093" type="#_x0000_t75" style="width:226.5pt;height:111.75pt" o:ole="">
                  <v:imagedata r:id="rId147" o:title=""/>
                </v:shape>
                <o:OLEObject Type="Embed" ProgID="ACD.ChemSketch.20" ShapeID="_x0000_i1093" DrawAspect="Content" ObjectID="_1783966206" r:id="rId148"/>
              </w:object>
            </w:r>
          </w:p>
        </w:tc>
      </w:tr>
      <w:tr w:rsidR="002B1CD4" w:rsidRPr="00630E0F" w:rsidTr="00AC0C47">
        <w:tc>
          <w:tcPr>
            <w:tcW w:w="5283"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và b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00 và 1000.                   </w:t>
            </w:r>
            <w:r w:rsidRPr="00630E0F">
              <w:rPr>
                <w:rFonts w:ascii="Times New Roman" w:hAnsi="Times New Roman"/>
                <w:b/>
                <w:bCs/>
                <w:color w:val="auto"/>
                <w:sz w:val="26"/>
              </w:rPr>
              <w:t>B.</w:t>
            </w:r>
            <w:r w:rsidRPr="00630E0F">
              <w:rPr>
                <w:rFonts w:ascii="Times New Roman" w:hAnsi="Times New Roman"/>
                <w:bCs/>
                <w:color w:val="auto"/>
                <w:sz w:val="26"/>
              </w:rPr>
              <w:t xml:space="preserve"> 200 và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200 và 600.                     </w:t>
            </w:r>
            <w:r w:rsidRPr="00630E0F">
              <w:rPr>
                <w:rFonts w:ascii="Times New Roman" w:hAnsi="Times New Roman"/>
                <w:b/>
                <w:bCs/>
                <w:color w:val="auto"/>
                <w:sz w:val="26"/>
              </w:rPr>
              <w:t>D.</w:t>
            </w:r>
            <w:r w:rsidRPr="00630E0F">
              <w:rPr>
                <w:rFonts w:ascii="Times New Roman" w:hAnsi="Times New Roman"/>
                <w:bCs/>
                <w:color w:val="auto"/>
                <w:sz w:val="26"/>
              </w:rPr>
              <w:t xml:space="preserve"> 300 và 800.</w:t>
            </w:r>
          </w:p>
        </w:tc>
        <w:tc>
          <w:tcPr>
            <w:tcW w:w="5144" w:type="dxa"/>
            <w:gridSpan w:val="2"/>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094" type="#_x0000_t75" style="width:232.5pt;height:110.25pt" o:ole="">
                  <v:imagedata r:id="rId149" o:title=""/>
                </v:shape>
                <o:OLEObject Type="Embed" ProgID="ACD.ChemSketch.20" ShapeID="_x0000_i1094" DrawAspect="Content" ObjectID="_1783966207" r:id="rId150"/>
              </w:object>
            </w:r>
          </w:p>
        </w:tc>
      </w:tr>
    </w:tbl>
    <w:p w:rsidR="002B1CD4" w:rsidRPr="00630E0F" w:rsidRDefault="002B1CD4" w:rsidP="00D93E06">
      <w:pPr>
        <w:adjustRightInd w:val="0"/>
        <w:spacing w:before="60" w:after="60" w:line="276" w:lineRule="auto"/>
        <w:jc w:val="both"/>
        <w:rPr>
          <w:b/>
          <w:sz w:val="26"/>
        </w:rPr>
      </w:pPr>
    </w:p>
    <w:tbl>
      <w:tblPr>
        <w:tblW w:w="0" w:type="auto"/>
        <w:tblInd w:w="112" w:type="dxa"/>
        <w:tblLook w:val="04A0" w:firstRow="1" w:lastRow="0" w:firstColumn="1" w:lastColumn="0" w:noHBand="0" w:noVBand="1"/>
      </w:tblPr>
      <w:tblGrid>
        <w:gridCol w:w="5188"/>
        <w:gridCol w:w="5140"/>
      </w:tblGrid>
      <w:tr w:rsidR="002B1CD4" w:rsidRPr="00630E0F" w:rsidTr="006F25E6">
        <w:tc>
          <w:tcPr>
            <w:tcW w:w="5188"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lastRenderedPageBreak/>
              <w:t>Câu 10:</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x M. Khối lượng kết tủa thu được phụ thuộc vào V được biểu diễn như hình bên. Giá trị của a và x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56 và 0,2.                   </w:t>
            </w:r>
            <w:r w:rsidRPr="00630E0F">
              <w:rPr>
                <w:rFonts w:ascii="Times New Roman" w:hAnsi="Times New Roman"/>
                <w:b/>
                <w:bCs/>
                <w:color w:val="auto"/>
                <w:sz w:val="26"/>
              </w:rPr>
              <w:t>B.</w:t>
            </w:r>
            <w:r w:rsidRPr="00630E0F">
              <w:rPr>
                <w:rFonts w:ascii="Times New Roman" w:hAnsi="Times New Roman"/>
                <w:bCs/>
                <w:color w:val="auto"/>
                <w:sz w:val="26"/>
              </w:rPr>
              <w:t xml:space="preserve"> 0,78 và 0,1.</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2 và 0,2.                     </w:t>
            </w:r>
            <w:r w:rsidRPr="00630E0F">
              <w:rPr>
                <w:rFonts w:ascii="Times New Roman" w:hAnsi="Times New Roman"/>
                <w:b/>
                <w:bCs/>
                <w:color w:val="auto"/>
                <w:sz w:val="26"/>
              </w:rPr>
              <w:t>D.</w:t>
            </w:r>
            <w:r w:rsidRPr="00630E0F">
              <w:rPr>
                <w:rFonts w:ascii="Times New Roman" w:hAnsi="Times New Roman"/>
                <w:bCs/>
                <w:color w:val="auto"/>
                <w:sz w:val="26"/>
              </w:rPr>
              <w:t xml:space="preserve"> 0,2 và 0,78.</w:t>
            </w:r>
          </w:p>
        </w:tc>
        <w:tc>
          <w:tcPr>
            <w:tcW w:w="5140"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095" type="#_x0000_t75" style="width:232.5pt;height:110.25pt" o:ole="">
                  <v:imagedata r:id="rId151" o:title=""/>
                </v:shape>
                <o:OLEObject Type="Embed" ProgID="ACD.ChemSketch.20" ShapeID="_x0000_i1095" DrawAspect="Content" ObjectID="_1783966208" r:id="rId152"/>
              </w:object>
            </w:r>
          </w:p>
        </w:tc>
      </w:tr>
    </w:tbl>
    <w:p w:rsidR="002B1CD4" w:rsidRPr="00630E0F" w:rsidRDefault="006F25E6" w:rsidP="00D93E06">
      <w:pPr>
        <w:adjustRightInd w:val="0"/>
        <w:spacing w:before="60" w:after="60" w:line="276" w:lineRule="auto"/>
        <w:jc w:val="both"/>
        <w:rPr>
          <w:b/>
          <w:sz w:val="26"/>
        </w:rPr>
      </w:pPr>
      <w:r w:rsidRPr="006F25E6">
        <w:rPr>
          <w:b/>
          <w:sz w:val="26"/>
          <w:highlight w:val="yellow"/>
        </w:rPr>
        <w:t>Dạng 5: OH- tác dụng với H+ và Zn2+</w:t>
      </w:r>
    </w:p>
    <w:p w:rsidR="002B1CD4" w:rsidRPr="00630E0F" w:rsidRDefault="002B1CD4" w:rsidP="00D93E06">
      <w:pPr>
        <w:adjustRightInd w:val="0"/>
        <w:spacing w:before="60" w:after="60" w:line="276" w:lineRule="auto"/>
        <w:jc w:val="both"/>
        <w:rPr>
          <w:b/>
          <w:sz w:val="26"/>
        </w:rPr>
      </w:pPr>
    </w:p>
    <w:tbl>
      <w:tblPr>
        <w:tblW w:w="0" w:type="auto"/>
        <w:tblLook w:val="04A0" w:firstRow="1" w:lastRow="0" w:firstColumn="1" w:lastColumn="0" w:noHBand="0" w:noVBand="1"/>
      </w:tblPr>
      <w:tblGrid>
        <w:gridCol w:w="5220"/>
        <w:gridCol w:w="5220"/>
      </w:tblGrid>
      <w:tr w:rsidR="00C76694">
        <w:tc>
          <w:tcPr>
            <w:tcW w:w="5220" w:type="dxa"/>
            <w:shd w:val="clear" w:color="auto" w:fill="auto"/>
          </w:tcPr>
          <w:p w:rsidR="00C76694" w:rsidRDefault="00C76694">
            <w:pPr>
              <w:spacing w:before="60" w:after="60" w:line="276" w:lineRule="auto"/>
              <w:ind w:right="43"/>
              <w:rPr>
                <w:bCs w:val="0"/>
                <w:sz w:val="26"/>
              </w:rPr>
            </w:pPr>
            <w:r>
              <w:rPr>
                <w:bCs w:val="0"/>
                <w:sz w:val="26"/>
              </w:rPr>
              <w:sym w:font="Wingdings" w:char="F040"/>
            </w:r>
            <w:r>
              <w:rPr>
                <w:bCs w:val="0"/>
                <w:sz w:val="26"/>
              </w:rPr>
              <w:t xml:space="preserve"> </w:t>
            </w:r>
            <w:r>
              <w:rPr>
                <w:b/>
                <w:bCs w:val="0"/>
                <w:sz w:val="26"/>
              </w:rPr>
              <w:t>Dáng của đồ thị:</w:t>
            </w:r>
            <w:r>
              <w:rPr>
                <w:bCs w:val="0"/>
                <w:sz w:val="26"/>
              </w:rPr>
              <w:t xml:space="preserve"> Tam giác cân</w:t>
            </w:r>
          </w:p>
          <w:p w:rsidR="00547044" w:rsidRDefault="00547044">
            <w:pPr>
              <w:spacing w:before="60" w:after="60" w:line="276" w:lineRule="auto"/>
              <w:ind w:right="43"/>
              <w:rPr>
                <w:sz w:val="26"/>
              </w:rPr>
            </w:pPr>
            <w:r>
              <w:rPr>
                <w:sz w:val="26"/>
              </w:rPr>
              <w:t>PTHH:</w:t>
            </w:r>
            <w:r>
              <w:rPr>
                <w:b/>
                <w:bCs w:val="0"/>
                <w:sz w:val="26"/>
              </w:rPr>
              <w:t xml:space="preserve"> </w:t>
            </w:r>
            <w:r>
              <w:rPr>
                <w:sz w:val="26"/>
              </w:rPr>
              <w:t>2KOH + ZnSO</w:t>
            </w:r>
            <w:r>
              <w:rPr>
                <w:sz w:val="26"/>
                <w:vertAlign w:val="subscript"/>
              </w:rPr>
              <w:t>4</w:t>
            </w:r>
            <w:r>
              <w:rPr>
                <w:sz w:val="26"/>
              </w:rPr>
              <w:t xml:space="preserve"> </w:t>
            </w:r>
            <w:r>
              <w:rPr>
                <w:sz w:val="26"/>
              </w:rPr>
              <w:sym w:font="Wingdings" w:char="F0E0"/>
            </w:r>
            <w:r>
              <w:rPr>
                <w:sz w:val="26"/>
              </w:rPr>
              <w:t xml:space="preserve"> Zn(OH)</w:t>
            </w:r>
            <w:r>
              <w:rPr>
                <w:sz w:val="26"/>
                <w:vertAlign w:val="subscript"/>
              </w:rPr>
              <w:t>2</w:t>
            </w:r>
            <w:r>
              <w:rPr>
                <w:sz w:val="26"/>
              </w:rPr>
              <w:t xml:space="preserve"> + K</w:t>
            </w:r>
            <w:r>
              <w:rPr>
                <w:sz w:val="26"/>
                <w:vertAlign w:val="subscript"/>
              </w:rPr>
              <w:t>2</w:t>
            </w:r>
            <w:r>
              <w:rPr>
                <w:sz w:val="26"/>
              </w:rPr>
              <w:t>SO</w:t>
            </w:r>
            <w:r>
              <w:rPr>
                <w:sz w:val="26"/>
                <w:vertAlign w:val="subscript"/>
              </w:rPr>
              <w:t>4</w:t>
            </w:r>
          </w:p>
          <w:p w:rsidR="00C76694" w:rsidRDefault="00C460CF">
            <w:pPr>
              <w:spacing w:before="60" w:after="60" w:line="276" w:lineRule="auto"/>
              <w:ind w:right="43"/>
              <w:rPr>
                <w:sz w:val="26"/>
              </w:rPr>
            </w:pPr>
            <w:r>
              <w:rPr>
                <w:sz w:val="26"/>
              </w:rPr>
              <w:t>Nếu dư kiềm</w:t>
            </w:r>
          </w:p>
          <w:p w:rsidR="00936D43" w:rsidRDefault="00936D43">
            <w:pPr>
              <w:spacing w:before="60" w:after="60"/>
              <w:ind w:right="43"/>
              <w:rPr>
                <w:sz w:val="26"/>
              </w:rPr>
            </w:pPr>
            <w:r>
              <w:rPr>
                <w:sz w:val="26"/>
              </w:rPr>
              <w:t>Zn(OH)</w:t>
            </w:r>
            <w:r>
              <w:rPr>
                <w:sz w:val="26"/>
                <w:vertAlign w:val="subscript"/>
              </w:rPr>
              <w:t>2</w:t>
            </w:r>
            <w:r>
              <w:rPr>
                <w:sz w:val="26"/>
              </w:rPr>
              <w:t xml:space="preserve"> + 2KOH </w:t>
            </w:r>
            <w:r>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_ 2H</w:t>
            </w:r>
            <w:r>
              <w:rPr>
                <w:sz w:val="26"/>
                <w:vertAlign w:val="subscript"/>
              </w:rPr>
              <w:t>2</w:t>
            </w:r>
            <w:r>
              <w:rPr>
                <w:sz w:val="26"/>
              </w:rPr>
              <w:t>O</w:t>
            </w:r>
          </w:p>
          <w:p w:rsidR="00936D43" w:rsidRDefault="00936D43">
            <w:pPr>
              <w:spacing w:before="60" w:after="60"/>
              <w:ind w:right="43"/>
              <w:rPr>
                <w:sz w:val="26"/>
              </w:rPr>
            </w:pPr>
            <w:r>
              <w:rPr>
                <w:sz w:val="26"/>
              </w:rPr>
              <w:t>Hoặc 4KOH + ZnSO</w:t>
            </w:r>
            <w:r>
              <w:rPr>
                <w:sz w:val="26"/>
                <w:vertAlign w:val="subscript"/>
              </w:rPr>
              <w:t>4</w:t>
            </w:r>
            <w:r>
              <w:rPr>
                <w:sz w:val="26"/>
              </w:rPr>
              <w:t xml:space="preserve"> </w:t>
            </w:r>
            <w:r>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w:t>
            </w:r>
          </w:p>
        </w:tc>
        <w:tc>
          <w:tcPr>
            <w:tcW w:w="5220" w:type="dxa"/>
            <w:shd w:val="clear" w:color="auto" w:fill="auto"/>
          </w:tcPr>
          <w:p w:rsidR="00C76694" w:rsidRDefault="00C76694">
            <w:pPr>
              <w:pStyle w:val="BodyText"/>
              <w:spacing w:before="60" w:after="60" w:line="276" w:lineRule="auto"/>
            </w:pPr>
            <w:r w:rsidRPr="00630E0F">
              <w:object w:dxaOrig="4488" w:dyaOrig="2196">
                <v:shape id="_x0000_i1096" type="#_x0000_t75" style="width:224.25pt;height:110.25pt" o:ole="">
                  <v:imagedata r:id="rId153" o:title=""/>
                </v:shape>
                <o:OLEObject Type="Embed" ProgID="ACD.ChemSketch.20" ShapeID="_x0000_i1096" DrawAspect="Content" ObjectID="_1783966209" r:id="rId154"/>
              </w:object>
            </w:r>
          </w:p>
        </w:tc>
      </w:tr>
    </w:tbl>
    <w:p w:rsidR="002B1CD4" w:rsidRPr="00630E0F" w:rsidRDefault="002B1CD4" w:rsidP="00D93E06">
      <w:pPr>
        <w:spacing w:before="60" w:after="60" w:line="276" w:lineRule="auto"/>
        <w:ind w:right="43"/>
        <w:rPr>
          <w:b/>
          <w:bCs w:val="0"/>
          <w:sz w:val="26"/>
        </w:rPr>
      </w:pPr>
      <w:r w:rsidRPr="00630E0F">
        <w:rPr>
          <w:b/>
          <w:bCs w:val="0"/>
          <w:sz w:val="26"/>
        </w:rPr>
        <w:t xml:space="preserve">II. </w:t>
      </w:r>
      <w:r w:rsidR="00236B43">
        <w:rPr>
          <w:b/>
          <w:bCs w:val="0"/>
          <w:sz w:val="26"/>
        </w:rPr>
        <w:t>Bài tập</w:t>
      </w:r>
      <w:r w:rsidRPr="00630E0F">
        <w:rPr>
          <w:b/>
          <w:bCs w:val="0"/>
          <w:sz w:val="26"/>
        </w:rPr>
        <w:t xml:space="preserve"> ví dụ.</w:t>
      </w:r>
    </w:p>
    <w:p w:rsidR="00734CCA" w:rsidRDefault="00236B43" w:rsidP="00D93E06">
      <w:pPr>
        <w:spacing w:before="60" w:after="60" w:line="276" w:lineRule="auto"/>
        <w:ind w:right="43"/>
        <w:rPr>
          <w:b/>
          <w:bCs w:val="0"/>
          <w:sz w:val="26"/>
        </w:rPr>
      </w:pPr>
      <w:r>
        <w:rPr>
          <w:b/>
          <w:bCs w:val="0"/>
          <w:sz w:val="26"/>
        </w:rPr>
        <w:t>1. Mức độ nhận biết</w:t>
      </w:r>
      <w:r w:rsidR="003333BC">
        <w:rPr>
          <w:b/>
          <w:bCs w:val="0"/>
          <w:sz w:val="26"/>
        </w:rPr>
        <w:t xml:space="preserve"> </w:t>
      </w:r>
      <w:r w:rsidR="0051238C">
        <w:rPr>
          <w:b/>
          <w:bCs w:val="0"/>
          <w:sz w:val="26"/>
        </w:rPr>
        <w:t>.</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NaOH đến dư vào dung dịch ZnSO</w:t>
      </w:r>
      <w:r>
        <w:rPr>
          <w:bCs w:val="0"/>
          <w:sz w:val="26"/>
          <w:vertAlign w:val="subscript"/>
        </w:rPr>
        <w:t>4</w:t>
      </w:r>
      <w:r>
        <w:rPr>
          <w:bCs w:val="0"/>
          <w:sz w:val="26"/>
        </w:rPr>
        <w:t>. Kết quả thí nghiệm được biểu diễn ở đồ thị dưới đây. Giá trị của a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48.</w:t>
      </w:r>
      <w:r>
        <w:rPr>
          <w:bCs w:val="0"/>
          <w:sz w:val="26"/>
        </w:rPr>
        <w:tab/>
      </w:r>
      <w:r>
        <w:rPr>
          <w:bCs w:val="0"/>
          <w:sz w:val="26"/>
        </w:rPr>
        <w:tab/>
      </w:r>
      <w:r>
        <w:rPr>
          <w:b/>
          <w:bCs w:val="0"/>
          <w:sz w:val="26"/>
        </w:rPr>
        <w:t>D</w:t>
      </w:r>
      <w:r w:rsidRPr="00FE7479">
        <w:rPr>
          <w:b/>
          <w:bCs w:val="0"/>
          <w:sz w:val="26"/>
        </w:rPr>
        <w:t>.</w:t>
      </w:r>
      <w:r>
        <w:rPr>
          <w:bCs w:val="0"/>
          <w:sz w:val="26"/>
        </w:rPr>
        <w:t xml:space="preserve"> 0,2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097" type="#_x0000_t75" style="width:222.75pt;height:110.25pt" o:ole="">
            <v:imagedata r:id="rId155" o:title=""/>
          </v:shape>
          <o:OLEObject Type="Embed" ProgID="ACD.ChemSketch.20" ShapeID="_x0000_i1097" DrawAspect="Content" ObjectID="_1783966210" r:id="rId156"/>
        </w:object>
      </w:r>
    </w:p>
    <w:p w:rsidR="00734CCA" w:rsidRDefault="00734CCA" w:rsidP="00734CCA">
      <w:pPr>
        <w:spacing w:before="60" w:after="60" w:line="276" w:lineRule="auto"/>
        <w:ind w:right="43"/>
        <w:jc w:val="center"/>
        <w:rPr>
          <w:b/>
          <w:bCs w:val="0"/>
          <w:sz w:val="26"/>
        </w:rPr>
      </w:pPr>
    </w:p>
    <w:p w:rsidR="003333BC" w:rsidRDefault="00734CCA" w:rsidP="00734CCA">
      <w:pPr>
        <w:spacing w:before="60" w:after="60" w:line="276" w:lineRule="auto"/>
        <w:ind w:right="43"/>
        <w:jc w:val="center"/>
        <w:rPr>
          <w:b/>
          <w:bCs w:val="0"/>
          <w:sz w:val="26"/>
        </w:rPr>
      </w:pPr>
      <w:r>
        <w:rPr>
          <w:b/>
          <w:bCs w:val="0"/>
          <w:sz w:val="26"/>
        </w:rPr>
        <w:t>Giải</w:t>
      </w:r>
    </w:p>
    <w:p w:rsidR="009B2CF2" w:rsidRPr="0081738A" w:rsidRDefault="00734CCA" w:rsidP="00734CCA">
      <w:pPr>
        <w:spacing w:before="60" w:after="60" w:line="276" w:lineRule="auto"/>
        <w:ind w:right="43"/>
        <w:rPr>
          <w:bCs w:val="0"/>
          <w:sz w:val="26"/>
        </w:rPr>
      </w:pPr>
      <w:r>
        <w:rPr>
          <w:bCs w:val="0"/>
          <w:sz w:val="26"/>
        </w:rPr>
        <w:t>+ Từ đồ thị</w:t>
      </w:r>
      <w:r w:rsidR="009B2CF2">
        <w:rPr>
          <w:bCs w:val="0"/>
          <w:sz w:val="26"/>
        </w:rPr>
        <w:t xml:space="preserve"> ta có </w:t>
      </w:r>
      <w:r w:rsidR="0081738A">
        <w:rPr>
          <w:bCs w:val="0"/>
          <w:sz w:val="26"/>
        </w:rPr>
        <w:t>nZn(OH)</w:t>
      </w:r>
      <w:r w:rsidR="0081738A">
        <w:rPr>
          <w:bCs w:val="0"/>
          <w:sz w:val="26"/>
          <w:vertAlign w:val="subscript"/>
        </w:rPr>
        <w:t xml:space="preserve">2 </w:t>
      </w:r>
      <w:r w:rsidR="0081738A">
        <w:rPr>
          <w:bCs w:val="0"/>
          <w:sz w:val="26"/>
        </w:rPr>
        <w:t>= 0,12 mol</w:t>
      </w:r>
    </w:p>
    <w:p w:rsidR="009B2CF2" w:rsidRPr="005A1CC5" w:rsidRDefault="009B2CF2" w:rsidP="009B2CF2">
      <w:pPr>
        <w:spacing w:before="60" w:after="60" w:line="276" w:lineRule="auto"/>
        <w:ind w:right="43"/>
        <w:rPr>
          <w:sz w:val="26"/>
        </w:rPr>
      </w:pPr>
      <w:r w:rsidRPr="00AD25F7">
        <w:rPr>
          <w:sz w:val="26"/>
        </w:rPr>
        <w:t>PTHH:</w:t>
      </w:r>
      <w:r>
        <w:rPr>
          <w:b/>
          <w:bCs w:val="0"/>
          <w:sz w:val="26"/>
        </w:rPr>
        <w:t xml:space="preserve"> </w:t>
      </w:r>
      <w:r>
        <w:rPr>
          <w:sz w:val="26"/>
        </w:rPr>
        <w:t>2</w:t>
      </w:r>
      <w:r w:rsidR="005A1CC5">
        <w:rPr>
          <w:sz w:val="26"/>
        </w:rPr>
        <w:t>Na</w:t>
      </w:r>
      <w:r>
        <w:rPr>
          <w:sz w:val="26"/>
        </w:rPr>
        <w:t>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w:t>
      </w:r>
      <w:r w:rsidR="005A1CC5">
        <w:rPr>
          <w:sz w:val="26"/>
        </w:rPr>
        <w:t>Na</w:t>
      </w:r>
      <w:r>
        <w:rPr>
          <w:sz w:val="26"/>
          <w:vertAlign w:val="subscript"/>
        </w:rPr>
        <w:t>2</w:t>
      </w:r>
      <w:r>
        <w:rPr>
          <w:sz w:val="26"/>
        </w:rPr>
        <w:t>SO</w:t>
      </w:r>
      <w:r>
        <w:rPr>
          <w:sz w:val="26"/>
          <w:vertAlign w:val="subscript"/>
        </w:rPr>
        <w:t>4</w:t>
      </w:r>
      <w:r w:rsidR="005A1CC5">
        <w:rPr>
          <w:sz w:val="26"/>
          <w:vertAlign w:val="subscript"/>
        </w:rPr>
        <w:t xml:space="preserve"> </w:t>
      </w:r>
      <w:r w:rsidR="005A1CC5">
        <w:rPr>
          <w:sz w:val="26"/>
        </w:rPr>
        <w:t>(1)</w:t>
      </w:r>
    </w:p>
    <w:p w:rsidR="0081738A" w:rsidRDefault="0081738A" w:rsidP="009B2CF2">
      <w:pPr>
        <w:spacing w:before="60" w:after="60"/>
        <w:ind w:right="43"/>
        <w:rPr>
          <w:sz w:val="26"/>
        </w:rPr>
      </w:pPr>
      <w:r>
        <w:rPr>
          <w:sz w:val="26"/>
        </w:rPr>
        <w:t xml:space="preserve">                0,24                          0,12                     mol</w:t>
      </w:r>
    </w:p>
    <w:p w:rsidR="009B2CF2" w:rsidRDefault="005A1CC5" w:rsidP="009B2CF2">
      <w:pPr>
        <w:spacing w:before="60" w:after="60"/>
        <w:ind w:right="43"/>
        <w:rPr>
          <w:sz w:val="26"/>
        </w:rPr>
      </w:pPr>
      <w:r>
        <w:rPr>
          <w:sz w:val="26"/>
        </w:rPr>
        <w:t xml:space="preserve">              </w:t>
      </w:r>
      <w:r w:rsidR="009B2CF2">
        <w:rPr>
          <w:sz w:val="26"/>
        </w:rPr>
        <w:t>Zn(OH)</w:t>
      </w:r>
      <w:r w:rsidR="009B2CF2">
        <w:rPr>
          <w:sz w:val="26"/>
          <w:vertAlign w:val="subscript"/>
        </w:rPr>
        <w:t>2</w:t>
      </w:r>
      <w:r w:rsidR="009B2CF2">
        <w:rPr>
          <w:sz w:val="26"/>
        </w:rPr>
        <w:t xml:space="preserve"> + 2</w:t>
      </w:r>
      <w:r w:rsidR="004F5ACC">
        <w:rPr>
          <w:sz w:val="26"/>
        </w:rPr>
        <w:t>Na</w:t>
      </w:r>
      <w:r w:rsidR="009B2CF2">
        <w:rPr>
          <w:sz w:val="26"/>
        </w:rPr>
        <w:t xml:space="preserve">OH </w:t>
      </w:r>
      <w:r w:rsidR="009B2CF2" w:rsidRPr="00936D43">
        <w:rPr>
          <w:sz w:val="26"/>
        </w:rPr>
        <w:sym w:font="Wingdings" w:char="F0E0"/>
      </w:r>
      <w:r w:rsidR="009B2CF2">
        <w:rPr>
          <w:sz w:val="26"/>
        </w:rPr>
        <w:t xml:space="preserve"> </w:t>
      </w:r>
      <w:r w:rsidR="004F5ACC">
        <w:rPr>
          <w:sz w:val="26"/>
        </w:rPr>
        <w:t>Na</w:t>
      </w:r>
      <w:r w:rsidR="009B2CF2">
        <w:rPr>
          <w:sz w:val="26"/>
          <w:vertAlign w:val="subscript"/>
        </w:rPr>
        <w:t>2</w:t>
      </w:r>
      <w:r w:rsidR="009B2CF2">
        <w:rPr>
          <w:sz w:val="26"/>
        </w:rPr>
        <w:t>ZnO</w:t>
      </w:r>
      <w:r w:rsidR="009B2CF2">
        <w:rPr>
          <w:sz w:val="26"/>
          <w:vertAlign w:val="subscript"/>
        </w:rPr>
        <w:t>2</w:t>
      </w:r>
      <w:r w:rsidR="009B2CF2">
        <w:rPr>
          <w:sz w:val="26"/>
        </w:rPr>
        <w:t xml:space="preserve"> </w:t>
      </w:r>
      <w:r w:rsidR="00172E59">
        <w:rPr>
          <w:sz w:val="26"/>
        </w:rPr>
        <w:t xml:space="preserve">+ </w:t>
      </w:r>
      <w:r w:rsidR="009B2CF2">
        <w:rPr>
          <w:sz w:val="26"/>
        </w:rPr>
        <w:t>2H</w:t>
      </w:r>
      <w:r w:rsidR="009B2CF2">
        <w:rPr>
          <w:sz w:val="26"/>
          <w:vertAlign w:val="subscript"/>
        </w:rPr>
        <w:t>2</w:t>
      </w:r>
      <w:r w:rsidR="009B2CF2">
        <w:rPr>
          <w:sz w:val="26"/>
        </w:rPr>
        <w:t>O</w:t>
      </w:r>
      <w:r>
        <w:rPr>
          <w:sz w:val="26"/>
        </w:rPr>
        <w:t xml:space="preserve"> (2)</w:t>
      </w:r>
    </w:p>
    <w:p w:rsidR="00B571E9" w:rsidRDefault="00B571E9" w:rsidP="009B2CF2">
      <w:pPr>
        <w:spacing w:before="60" w:after="60"/>
        <w:ind w:right="43"/>
        <w:rPr>
          <w:sz w:val="26"/>
        </w:rPr>
      </w:pPr>
      <w:r>
        <w:rPr>
          <w:sz w:val="26"/>
        </w:rPr>
        <w:t xml:space="preserve">                0,12             0,24</w:t>
      </w:r>
    </w:p>
    <w:p w:rsidR="00734CCA" w:rsidRDefault="00B571E9" w:rsidP="009B2CF2">
      <w:pPr>
        <w:spacing w:before="60" w:after="60" w:line="276" w:lineRule="auto"/>
        <w:ind w:right="43"/>
        <w:rPr>
          <w:bCs w:val="0"/>
          <w:sz w:val="26"/>
        </w:rPr>
      </w:pPr>
      <w:r w:rsidRPr="00B571E9">
        <w:rPr>
          <w:sz w:val="26"/>
        </w:rPr>
        <w:sym w:font="Wingdings" w:char="F0E0"/>
      </w:r>
      <w:r>
        <w:rPr>
          <w:sz w:val="26"/>
        </w:rPr>
        <w:t xml:space="preserve"> </w:t>
      </w:r>
      <w:r w:rsidR="00734CCA">
        <w:rPr>
          <w:bCs w:val="0"/>
          <w:sz w:val="26"/>
        </w:rPr>
        <w:t>a = 0,</w:t>
      </w:r>
      <w:r w:rsidR="00651A51">
        <w:rPr>
          <w:bCs w:val="0"/>
          <w:sz w:val="26"/>
        </w:rPr>
        <w:t xml:space="preserve">24 + 0,24 </w:t>
      </w:r>
      <w:r w:rsidR="00734CCA">
        <w:rPr>
          <w:bCs w:val="0"/>
          <w:sz w:val="26"/>
        </w:rPr>
        <w:t>= 0,48 mol.</w:t>
      </w:r>
    </w:p>
    <w:p w:rsidR="00734CCA" w:rsidRPr="00734CCA" w:rsidRDefault="00734CCA" w:rsidP="00734CCA">
      <w:pPr>
        <w:spacing w:before="60" w:after="60" w:line="276" w:lineRule="auto"/>
        <w:ind w:right="43"/>
        <w:rPr>
          <w:bCs w:val="0"/>
          <w:sz w:val="26"/>
        </w:rPr>
      </w:pPr>
      <w:r>
        <w:rPr>
          <w:bCs w:val="0"/>
          <w:sz w:val="26"/>
        </w:rPr>
        <w:t>+ Vậy đáp án là C.</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lastRenderedPageBreak/>
        <w:t xml:space="preserve">VD2: </w:t>
      </w:r>
      <w:r>
        <w:rPr>
          <w:bCs w:val="0"/>
          <w:sz w:val="26"/>
        </w:rPr>
        <w:t>Cho từ từ dung dịch HCl đến dư vào dung dịch Na</w:t>
      </w:r>
      <w:r w:rsidRPr="00734CCA">
        <w:rPr>
          <w:bCs w:val="0"/>
          <w:sz w:val="26"/>
          <w:vertAlign w:val="subscript"/>
        </w:rPr>
        <w:t>2</w:t>
      </w:r>
      <w:r>
        <w:rPr>
          <w:bCs w:val="0"/>
          <w:sz w:val="26"/>
        </w:rPr>
        <w:t>ZnO</w:t>
      </w:r>
      <w:r>
        <w:rPr>
          <w:bCs w:val="0"/>
          <w:sz w:val="26"/>
          <w:vertAlign w:val="subscript"/>
        </w:rPr>
        <w:t>2</w:t>
      </w:r>
      <w:r>
        <w:rPr>
          <w:bCs w:val="0"/>
          <w:sz w:val="26"/>
        </w:rPr>
        <w:t>. Kết quả thí nghiệm được biểu diễn ở đồ thị dưới đây. Giá trị của x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0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12.</w:t>
      </w:r>
      <w:r>
        <w:rPr>
          <w:bCs w:val="0"/>
          <w:sz w:val="26"/>
        </w:rPr>
        <w:tab/>
      </w:r>
      <w:r>
        <w:rPr>
          <w:bCs w:val="0"/>
          <w:sz w:val="26"/>
        </w:rPr>
        <w:tab/>
      </w:r>
      <w:r>
        <w:rPr>
          <w:b/>
          <w:bCs w:val="0"/>
          <w:sz w:val="26"/>
        </w:rPr>
        <w:t>D</w:t>
      </w:r>
      <w:r w:rsidRPr="00FE7479">
        <w:rPr>
          <w:b/>
          <w:bCs w:val="0"/>
          <w:sz w:val="26"/>
        </w:rPr>
        <w:t>.</w:t>
      </w:r>
      <w:r>
        <w:rPr>
          <w:bCs w:val="0"/>
          <w:sz w:val="26"/>
        </w:rPr>
        <w:t xml:space="preserve"> 0,0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098" type="#_x0000_t75" style="width:222.75pt;height:110.25pt" o:ole="">
            <v:imagedata r:id="rId157" o:title=""/>
          </v:shape>
          <o:OLEObject Type="Embed" ProgID="ACD.ChemSketch.20" ShapeID="_x0000_i1098" DrawAspect="Content" ObjectID="_1783966211" r:id="rId158"/>
        </w:object>
      </w:r>
    </w:p>
    <w:p w:rsidR="00734CCA" w:rsidRDefault="00734CCA" w:rsidP="0051238C">
      <w:pPr>
        <w:spacing w:before="60" w:after="60" w:line="276" w:lineRule="auto"/>
        <w:ind w:right="43"/>
        <w:jc w:val="center"/>
        <w:rPr>
          <w:b/>
          <w:bCs w:val="0"/>
          <w:sz w:val="26"/>
        </w:rPr>
      </w:pPr>
    </w:p>
    <w:p w:rsidR="0051238C" w:rsidRDefault="0051238C" w:rsidP="0051238C">
      <w:pPr>
        <w:spacing w:before="60" w:after="60" w:line="276" w:lineRule="auto"/>
        <w:ind w:right="43"/>
        <w:jc w:val="center"/>
        <w:rPr>
          <w:b/>
          <w:bCs w:val="0"/>
          <w:sz w:val="26"/>
        </w:rPr>
      </w:pPr>
      <w:r>
        <w:rPr>
          <w:b/>
          <w:bCs w:val="0"/>
          <w:sz w:val="26"/>
        </w:rPr>
        <w:t>Giải</w:t>
      </w:r>
    </w:p>
    <w:p w:rsidR="00925845" w:rsidRPr="0081738A" w:rsidRDefault="00925845" w:rsidP="00925845">
      <w:pPr>
        <w:spacing w:before="60" w:after="60" w:line="276" w:lineRule="auto"/>
        <w:ind w:right="43"/>
        <w:rPr>
          <w:bCs w:val="0"/>
          <w:sz w:val="26"/>
        </w:rPr>
      </w:pPr>
      <w:r>
        <w:rPr>
          <w:bCs w:val="0"/>
          <w:sz w:val="26"/>
        </w:rPr>
        <w:t>+ Từ đồ thị ta có nZn(OH)</w:t>
      </w:r>
      <w:r>
        <w:rPr>
          <w:bCs w:val="0"/>
          <w:sz w:val="26"/>
          <w:vertAlign w:val="subscript"/>
        </w:rPr>
        <w:t xml:space="preserve">2 </w:t>
      </w:r>
      <w:r>
        <w:rPr>
          <w:bCs w:val="0"/>
          <w:sz w:val="26"/>
        </w:rPr>
        <w:t>=</w:t>
      </w:r>
      <w:r w:rsidR="006438F8">
        <w:rPr>
          <w:bCs w:val="0"/>
          <w:sz w:val="26"/>
        </w:rPr>
        <w:t xml:space="preserve">x </w:t>
      </w:r>
      <w:r>
        <w:rPr>
          <w:bCs w:val="0"/>
          <w:sz w:val="26"/>
        </w:rPr>
        <w:t>mol</w:t>
      </w:r>
    </w:p>
    <w:p w:rsidR="00925845" w:rsidRPr="005A1CC5" w:rsidRDefault="00925845" w:rsidP="00925845">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925845" w:rsidRDefault="00925845" w:rsidP="00925845">
      <w:pPr>
        <w:spacing w:before="60" w:after="60"/>
        <w:ind w:right="43"/>
        <w:rPr>
          <w:sz w:val="26"/>
        </w:rPr>
      </w:pPr>
      <w:r>
        <w:rPr>
          <w:sz w:val="26"/>
        </w:rPr>
        <w:t xml:space="preserve">                </w:t>
      </w:r>
      <w:r w:rsidR="004F5ACC">
        <w:rPr>
          <w:sz w:val="26"/>
        </w:rPr>
        <w:t xml:space="preserve">2x    </w:t>
      </w:r>
      <w:r>
        <w:rPr>
          <w:sz w:val="26"/>
        </w:rPr>
        <w:t xml:space="preserve">                          </w:t>
      </w:r>
      <w:r w:rsidR="004F5ACC">
        <w:rPr>
          <w:sz w:val="26"/>
        </w:rPr>
        <w:t xml:space="preserve">x          </w:t>
      </w:r>
      <w:r>
        <w:rPr>
          <w:sz w:val="26"/>
        </w:rPr>
        <w:t xml:space="preserve">                     mol</w:t>
      </w:r>
    </w:p>
    <w:p w:rsidR="00925845" w:rsidRDefault="00925845" w:rsidP="00925845">
      <w:pPr>
        <w:spacing w:before="60" w:after="60"/>
        <w:ind w:right="43"/>
        <w:rPr>
          <w:sz w:val="26"/>
        </w:rPr>
      </w:pPr>
      <w:r>
        <w:rPr>
          <w:sz w:val="26"/>
        </w:rPr>
        <w:t xml:space="preserve">              Zn(OH)</w:t>
      </w:r>
      <w:r>
        <w:rPr>
          <w:sz w:val="26"/>
          <w:vertAlign w:val="subscript"/>
        </w:rPr>
        <w:t>2</w:t>
      </w:r>
      <w:r>
        <w:rPr>
          <w:sz w:val="26"/>
        </w:rPr>
        <w:t xml:space="preserve"> + 2</w:t>
      </w:r>
      <w:r w:rsidR="004F5ACC">
        <w:rPr>
          <w:sz w:val="26"/>
        </w:rPr>
        <w:t>Na</w:t>
      </w:r>
      <w:r>
        <w:rPr>
          <w:sz w:val="26"/>
        </w:rPr>
        <w:t xml:space="preserve">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w:t>
      </w:r>
      <w:r w:rsidR="00172E59">
        <w:rPr>
          <w:sz w:val="26"/>
        </w:rPr>
        <w:t>+</w:t>
      </w:r>
      <w:r>
        <w:rPr>
          <w:sz w:val="26"/>
        </w:rPr>
        <w:t xml:space="preserve"> 2H</w:t>
      </w:r>
      <w:r>
        <w:rPr>
          <w:sz w:val="26"/>
          <w:vertAlign w:val="subscript"/>
        </w:rPr>
        <w:t>2</w:t>
      </w:r>
      <w:r>
        <w:rPr>
          <w:sz w:val="26"/>
        </w:rPr>
        <w:t>O (2)</w:t>
      </w:r>
    </w:p>
    <w:p w:rsidR="00AD05B5" w:rsidRDefault="001F5C21" w:rsidP="00925845">
      <w:pPr>
        <w:spacing w:before="60" w:after="60" w:line="276" w:lineRule="auto"/>
        <w:ind w:right="43"/>
        <w:rPr>
          <w:sz w:val="26"/>
        </w:rPr>
      </w:pPr>
      <w:r>
        <w:rPr>
          <w:sz w:val="26"/>
        </w:rPr>
        <w:t xml:space="preserve">                  x               2x               </w:t>
      </w:r>
    </w:p>
    <w:p w:rsidR="00925845" w:rsidRDefault="00925845" w:rsidP="00925845">
      <w:pPr>
        <w:spacing w:before="60" w:after="60" w:line="276" w:lineRule="auto"/>
        <w:ind w:right="43"/>
        <w:rPr>
          <w:bCs w:val="0"/>
          <w:sz w:val="26"/>
        </w:rPr>
      </w:pPr>
      <w:r w:rsidRPr="00B571E9">
        <w:rPr>
          <w:sz w:val="26"/>
        </w:rPr>
        <w:sym w:font="Wingdings" w:char="F0E0"/>
      </w:r>
      <w:r>
        <w:rPr>
          <w:sz w:val="26"/>
        </w:rPr>
        <w:t xml:space="preserve"> </w:t>
      </w:r>
      <w:r w:rsidR="001F5C21">
        <w:rPr>
          <w:bCs w:val="0"/>
          <w:sz w:val="26"/>
        </w:rPr>
        <w:t xml:space="preserve">nNaOH = 4x </w:t>
      </w:r>
      <w:r>
        <w:rPr>
          <w:bCs w:val="0"/>
          <w:sz w:val="26"/>
        </w:rPr>
        <w:t xml:space="preserve"> mol</w:t>
      </w:r>
    </w:p>
    <w:p w:rsidR="0051238C" w:rsidRDefault="006438F8" w:rsidP="0051238C">
      <w:pPr>
        <w:spacing w:before="60" w:after="60" w:line="276" w:lineRule="auto"/>
        <w:ind w:right="43"/>
        <w:rPr>
          <w:bCs w:val="0"/>
          <w:sz w:val="26"/>
        </w:rPr>
      </w:pPr>
      <w:r w:rsidRPr="006438F8">
        <w:rPr>
          <w:bCs w:val="0"/>
          <w:sz w:val="26"/>
        </w:rPr>
        <w:sym w:font="Wingdings" w:char="F0E0"/>
      </w:r>
      <w:r>
        <w:rPr>
          <w:bCs w:val="0"/>
          <w:sz w:val="26"/>
        </w:rPr>
        <w:t xml:space="preserve"> </w:t>
      </w:r>
      <w:r w:rsidR="0051238C">
        <w:rPr>
          <w:bCs w:val="0"/>
          <w:sz w:val="26"/>
        </w:rPr>
        <w:t xml:space="preserve">x = </w:t>
      </w:r>
      <w:r w:rsidR="0051238C" w:rsidRPr="0051238C">
        <w:rPr>
          <w:bCs w:val="0"/>
          <w:position w:val="-24"/>
          <w:sz w:val="26"/>
        </w:rPr>
        <w:object w:dxaOrig="540" w:dyaOrig="620">
          <v:shape id="_x0000_i1099" type="#_x0000_t75" style="width:27pt;height:31.5pt" o:ole="">
            <v:imagedata r:id="rId159" o:title=""/>
          </v:shape>
          <o:OLEObject Type="Embed" ProgID="Equation.DSMT4" ShapeID="_x0000_i1099" DrawAspect="Content" ObjectID="_1783966212" r:id="rId160"/>
        </w:object>
      </w:r>
      <w:r w:rsidR="0051238C">
        <w:rPr>
          <w:bCs w:val="0"/>
          <w:sz w:val="26"/>
        </w:rPr>
        <w:t xml:space="preserve"> = 0,06 mol.</w:t>
      </w:r>
    </w:p>
    <w:p w:rsidR="0051238C" w:rsidRPr="0006507A" w:rsidRDefault="0051238C" w:rsidP="00D93E06">
      <w:pPr>
        <w:spacing w:before="60" w:after="60" w:line="276" w:lineRule="auto"/>
        <w:ind w:right="43"/>
        <w:rPr>
          <w:bCs w:val="0"/>
          <w:sz w:val="26"/>
        </w:rPr>
      </w:pPr>
      <w:r>
        <w:rPr>
          <w:bCs w:val="0"/>
          <w:sz w:val="26"/>
        </w:rPr>
        <w:t>+ Vậy đáp án là A.</w:t>
      </w:r>
    </w:p>
    <w:p w:rsidR="00236B43" w:rsidRPr="00630E0F" w:rsidRDefault="003333BC" w:rsidP="00D93E06">
      <w:pPr>
        <w:spacing w:before="60" w:after="60" w:line="276" w:lineRule="auto"/>
        <w:ind w:right="43"/>
        <w:rPr>
          <w:b/>
          <w:bCs w:val="0"/>
          <w:sz w:val="26"/>
        </w:rPr>
      </w:pPr>
      <w:r>
        <w:rPr>
          <w:b/>
          <w:bCs w:val="0"/>
          <w:sz w:val="26"/>
        </w:rPr>
        <w:t xml:space="preserve">2. Mức độ </w:t>
      </w:r>
      <w:r w:rsidR="00236B43">
        <w:rPr>
          <w:b/>
          <w:bCs w:val="0"/>
          <w:sz w:val="26"/>
        </w:rPr>
        <w:t>thông hiểu</w:t>
      </w:r>
      <w:r w:rsidR="0051238C">
        <w:rPr>
          <w:b/>
          <w:bCs w:val="0"/>
          <w:sz w:val="26"/>
        </w:rPr>
        <w:t>.</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51238C">
        <w:rPr>
          <w:b/>
          <w:bCs w:val="0"/>
          <w:sz w:val="26"/>
        </w:rPr>
        <w:t>3</w:t>
      </w:r>
      <w:r w:rsidRPr="00630E0F">
        <w:rPr>
          <w:b/>
          <w:bCs w:val="0"/>
          <w:sz w:val="26"/>
        </w:rPr>
        <w:t>:</w:t>
      </w:r>
      <w:r w:rsidRPr="00630E0F">
        <w:rPr>
          <w:bCs w:val="0"/>
          <w:sz w:val="26"/>
        </w:rPr>
        <w:t xml:space="preserve"> Cho từ từ dung dịch chứa x mol NaOH vào 300 ml dung dịch ZnSO</w:t>
      </w:r>
      <w:r w:rsidRPr="00630E0F">
        <w:rPr>
          <w:bCs w:val="0"/>
          <w:sz w:val="26"/>
          <w:vertAlign w:val="subscript"/>
        </w:rPr>
        <w:t>4</w:t>
      </w:r>
      <w:r w:rsidRPr="00630E0F">
        <w:rPr>
          <w:bCs w:val="0"/>
          <w:sz w:val="26"/>
        </w:rPr>
        <w:t xml:space="preserve"> 1,5M thu được 19,8 gam kết tủa. Giá trị của x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sz w:val="26"/>
        </w:rPr>
      </w:pPr>
      <w:r w:rsidRPr="00630E0F">
        <w:rPr>
          <w:b/>
          <w:bCs w:val="0"/>
          <w:sz w:val="26"/>
          <w:u w:val="single"/>
        </w:rPr>
        <w:t>A.</w:t>
      </w:r>
      <w:r w:rsidRPr="00630E0F">
        <w:rPr>
          <w:bCs w:val="0"/>
          <w:sz w:val="26"/>
        </w:rPr>
        <w:t xml:space="preserve"> </w:t>
      </w:r>
      <w:r w:rsidRPr="00630E0F">
        <w:rPr>
          <w:sz w:val="26"/>
        </w:rPr>
        <w:t>0,4 mol hoặc 1,4 mol.</w:t>
      </w:r>
      <w:r w:rsidRPr="00630E0F">
        <w:rPr>
          <w:sz w:val="26"/>
        </w:rPr>
        <w:tab/>
      </w:r>
      <w:r w:rsidRPr="00630E0F">
        <w:rPr>
          <w:sz w:val="26"/>
        </w:rPr>
        <w:tab/>
      </w:r>
      <w:r w:rsidRPr="00630E0F">
        <w:rPr>
          <w:b/>
          <w:sz w:val="26"/>
        </w:rPr>
        <w:t xml:space="preserve">B. </w:t>
      </w:r>
      <w:r w:rsidRPr="00630E0F">
        <w:rPr>
          <w:sz w:val="26"/>
        </w:rPr>
        <w:t>0,4 mol hoặc 1,2 mol.</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b/>
          <w:bCs w:val="0"/>
          <w:sz w:val="26"/>
        </w:rPr>
      </w:pPr>
      <w:r w:rsidRPr="00630E0F">
        <w:rPr>
          <w:b/>
          <w:sz w:val="26"/>
        </w:rPr>
        <w:t xml:space="preserve">C. </w:t>
      </w:r>
      <w:r w:rsidRPr="00630E0F">
        <w:rPr>
          <w:sz w:val="26"/>
        </w:rPr>
        <w:t>0,4 mol hoặc 1,6 mol.</w:t>
      </w:r>
      <w:r w:rsidRPr="00630E0F">
        <w:rPr>
          <w:sz w:val="26"/>
        </w:rPr>
        <w:tab/>
      </w:r>
      <w:r w:rsidRPr="00630E0F">
        <w:rPr>
          <w:sz w:val="26"/>
        </w:rPr>
        <w:tab/>
      </w:r>
      <w:r w:rsidRPr="00630E0F">
        <w:rPr>
          <w:b/>
          <w:sz w:val="26"/>
        </w:rPr>
        <w:t>D</w:t>
      </w:r>
      <w:r w:rsidRPr="00630E0F">
        <w:rPr>
          <w:sz w:val="26"/>
        </w:rPr>
        <w:t>. 0,5 mol hoặc 1,4 mol.</w:t>
      </w:r>
    </w:p>
    <w:p w:rsidR="002B1CD4" w:rsidRPr="00630E0F" w:rsidRDefault="002B1CD4" w:rsidP="00D93E06">
      <w:pPr>
        <w:spacing w:before="60" w:after="60" w:line="276" w:lineRule="auto"/>
        <w:ind w:right="43"/>
        <w:jc w:val="center"/>
        <w:rPr>
          <w:b/>
          <w:bCs w:val="0"/>
          <w:sz w:val="26"/>
        </w:rPr>
      </w:pPr>
    </w:p>
    <w:p w:rsidR="002B1CD4" w:rsidRDefault="002B1CD4" w:rsidP="00D93E06">
      <w:pPr>
        <w:spacing w:before="60" w:after="60" w:line="276" w:lineRule="auto"/>
        <w:ind w:right="43"/>
        <w:jc w:val="center"/>
        <w:rPr>
          <w:b/>
          <w:bCs w:val="0"/>
          <w:sz w:val="26"/>
        </w:rPr>
      </w:pPr>
      <w:r w:rsidRPr="00630E0F">
        <w:rPr>
          <w:b/>
          <w:bCs w:val="0"/>
          <w:sz w:val="26"/>
        </w:rPr>
        <w:t>Giải</w:t>
      </w:r>
    </w:p>
    <w:p w:rsidR="000C133D" w:rsidRPr="0081738A" w:rsidRDefault="000C133D" w:rsidP="000C133D">
      <w:pPr>
        <w:spacing w:before="60" w:after="60" w:line="276" w:lineRule="auto"/>
        <w:ind w:right="43"/>
        <w:rPr>
          <w:bCs w:val="0"/>
          <w:sz w:val="26"/>
        </w:rPr>
      </w:pPr>
      <w:r>
        <w:rPr>
          <w:bCs w:val="0"/>
          <w:sz w:val="26"/>
        </w:rPr>
        <w:t>+ Từ đồ thị ta có nZn(OH)</w:t>
      </w:r>
      <w:r>
        <w:rPr>
          <w:bCs w:val="0"/>
          <w:sz w:val="26"/>
          <w:vertAlign w:val="subscript"/>
        </w:rPr>
        <w:t xml:space="preserve">2  </w:t>
      </w:r>
      <w:r>
        <w:rPr>
          <w:bCs w:val="0"/>
          <w:sz w:val="26"/>
        </w:rPr>
        <w:t>= 0,2 mol</w:t>
      </w:r>
    </w:p>
    <w:p w:rsidR="000C133D" w:rsidRPr="005A1CC5" w:rsidRDefault="000C133D" w:rsidP="000C133D">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0C133D" w:rsidRDefault="000C133D" w:rsidP="000C133D">
      <w:pPr>
        <w:spacing w:before="60" w:after="60"/>
        <w:ind w:right="43"/>
        <w:rPr>
          <w:sz w:val="26"/>
        </w:rPr>
      </w:pPr>
      <w:r>
        <w:rPr>
          <w:sz w:val="26"/>
        </w:rPr>
        <w:t xml:space="preserve">                0,4                              0,2                              mol</w:t>
      </w:r>
    </w:p>
    <w:p w:rsidR="000C133D" w:rsidRPr="00630E0F" w:rsidRDefault="000C133D" w:rsidP="000C133D">
      <w:pPr>
        <w:spacing w:before="60" w:after="60" w:line="276" w:lineRule="auto"/>
        <w:ind w:right="43"/>
        <w:rPr>
          <w:bCs w:val="0"/>
          <w:sz w:val="26"/>
        </w:rPr>
      </w:pPr>
      <w:r w:rsidRPr="00B571E9">
        <w:rPr>
          <w:sz w:val="26"/>
        </w:rPr>
        <w:sym w:font="Wingdings" w:char="F0E0"/>
      </w:r>
      <w:r>
        <w:rPr>
          <w:sz w:val="26"/>
        </w:rPr>
        <w:t xml:space="preserve"> a = </w:t>
      </w:r>
      <w:r>
        <w:rPr>
          <w:bCs w:val="0"/>
          <w:sz w:val="26"/>
        </w:rPr>
        <w:t>nNaOH = 0,4  mol</w:t>
      </w:r>
    </w:p>
    <w:p w:rsidR="007069AA" w:rsidRPr="0081738A" w:rsidRDefault="007069AA" w:rsidP="007069AA">
      <w:pPr>
        <w:spacing w:before="60" w:after="60" w:line="276" w:lineRule="auto"/>
        <w:ind w:right="43"/>
        <w:rPr>
          <w:bCs w:val="0"/>
          <w:sz w:val="26"/>
        </w:rPr>
      </w:pPr>
      <w:r>
        <w:rPr>
          <w:bCs w:val="0"/>
          <w:sz w:val="26"/>
        </w:rPr>
        <w:t>+ Từ đồ thị ta có nZn(OH)</w:t>
      </w:r>
      <w:r>
        <w:rPr>
          <w:bCs w:val="0"/>
          <w:sz w:val="26"/>
          <w:vertAlign w:val="subscript"/>
        </w:rPr>
        <w:t>2</w:t>
      </w:r>
      <w:r w:rsidR="00FB783B">
        <w:rPr>
          <w:bCs w:val="0"/>
          <w:sz w:val="26"/>
          <w:vertAlign w:val="subscript"/>
        </w:rPr>
        <w:t xml:space="preserve"> max</w:t>
      </w:r>
      <w:r>
        <w:rPr>
          <w:bCs w:val="0"/>
          <w:sz w:val="26"/>
          <w:vertAlign w:val="subscript"/>
        </w:rPr>
        <w:t xml:space="preserve"> </w:t>
      </w:r>
      <w:r>
        <w:rPr>
          <w:bCs w:val="0"/>
          <w:sz w:val="26"/>
        </w:rPr>
        <w:t>=</w:t>
      </w:r>
      <w:r w:rsidR="00FB783B">
        <w:rPr>
          <w:bCs w:val="0"/>
          <w:sz w:val="26"/>
        </w:rPr>
        <w:t>0,45</w:t>
      </w:r>
      <w:r>
        <w:rPr>
          <w:bCs w:val="0"/>
          <w:sz w:val="26"/>
        </w:rPr>
        <w:t xml:space="preserve"> mol</w:t>
      </w:r>
      <w:r w:rsidR="00FB783B">
        <w:rPr>
          <w:bCs w:val="0"/>
          <w:sz w:val="26"/>
        </w:rPr>
        <w:t>, nZn(OH)</w:t>
      </w:r>
      <w:r w:rsidR="00FB783B">
        <w:rPr>
          <w:bCs w:val="0"/>
          <w:sz w:val="26"/>
          <w:vertAlign w:val="subscript"/>
        </w:rPr>
        <w:t xml:space="preserve">2 tan </w:t>
      </w:r>
      <w:r w:rsidR="00FB783B">
        <w:rPr>
          <w:bCs w:val="0"/>
          <w:sz w:val="26"/>
        </w:rPr>
        <w:t>=0,45 – 0,2 = 0,25 mol</w:t>
      </w:r>
    </w:p>
    <w:p w:rsidR="007069AA" w:rsidRPr="005A1CC5" w:rsidRDefault="007069AA" w:rsidP="007069AA">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7069AA" w:rsidRDefault="007069AA" w:rsidP="007069AA">
      <w:pPr>
        <w:spacing w:before="60" w:after="60"/>
        <w:ind w:right="43"/>
        <w:rPr>
          <w:sz w:val="26"/>
        </w:rPr>
      </w:pPr>
      <w:r>
        <w:rPr>
          <w:sz w:val="26"/>
        </w:rPr>
        <w:t xml:space="preserve">                </w:t>
      </w:r>
      <w:r w:rsidR="00FB783B">
        <w:rPr>
          <w:sz w:val="26"/>
        </w:rPr>
        <w:t>0,9</w:t>
      </w:r>
      <w:r>
        <w:rPr>
          <w:sz w:val="26"/>
        </w:rPr>
        <w:t xml:space="preserve">                              </w:t>
      </w:r>
      <w:r w:rsidR="00FB783B">
        <w:rPr>
          <w:sz w:val="26"/>
        </w:rPr>
        <w:t>0,45</w:t>
      </w:r>
      <w:r>
        <w:rPr>
          <w:sz w:val="26"/>
        </w:rPr>
        <w:t xml:space="preserve">                              mol</w:t>
      </w:r>
    </w:p>
    <w:p w:rsidR="007069AA" w:rsidRDefault="007069AA" w:rsidP="007069AA">
      <w:pPr>
        <w:spacing w:before="60" w:after="60"/>
        <w:ind w:right="43"/>
        <w:rPr>
          <w:sz w:val="26"/>
        </w:rPr>
      </w:pPr>
      <w:r>
        <w:rPr>
          <w:sz w:val="26"/>
        </w:rPr>
        <w:t xml:space="preserve">              Zn(OH)</w:t>
      </w:r>
      <w:r>
        <w:rPr>
          <w:sz w:val="26"/>
          <w:vertAlign w:val="subscript"/>
        </w:rPr>
        <w:t>2</w:t>
      </w:r>
      <w:r>
        <w:rPr>
          <w:sz w:val="26"/>
        </w:rPr>
        <w:t xml:space="preserve"> + 2Na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7069AA" w:rsidRDefault="007069AA" w:rsidP="007069AA">
      <w:pPr>
        <w:spacing w:before="60" w:after="60" w:line="276" w:lineRule="auto"/>
        <w:ind w:right="43"/>
        <w:rPr>
          <w:sz w:val="26"/>
        </w:rPr>
      </w:pPr>
      <w:r>
        <w:rPr>
          <w:sz w:val="26"/>
        </w:rPr>
        <w:lastRenderedPageBreak/>
        <w:t xml:space="preserve">                  </w:t>
      </w:r>
      <w:r w:rsidR="00FB783B">
        <w:rPr>
          <w:sz w:val="26"/>
        </w:rPr>
        <w:t>0,25</w:t>
      </w:r>
      <w:r>
        <w:rPr>
          <w:sz w:val="26"/>
        </w:rPr>
        <w:t xml:space="preserve">            </w:t>
      </w:r>
      <w:r w:rsidR="00FB783B">
        <w:rPr>
          <w:sz w:val="26"/>
        </w:rPr>
        <w:t>0,5</w:t>
      </w:r>
      <w:r>
        <w:rPr>
          <w:sz w:val="26"/>
        </w:rPr>
        <w:t xml:space="preserve">   </w:t>
      </w:r>
      <w:r w:rsidR="00FB783B">
        <w:rPr>
          <w:sz w:val="26"/>
        </w:rPr>
        <w:t xml:space="preserve">  </w:t>
      </w:r>
      <w:r>
        <w:rPr>
          <w:sz w:val="26"/>
        </w:rPr>
        <w:t xml:space="preserve">     </w:t>
      </w:r>
      <w:r w:rsidR="00FB783B">
        <w:rPr>
          <w:sz w:val="26"/>
        </w:rPr>
        <w:t>0,25</w:t>
      </w:r>
      <w:r>
        <w:rPr>
          <w:sz w:val="26"/>
        </w:rPr>
        <w:t xml:space="preserve">  </w:t>
      </w:r>
    </w:p>
    <w:p w:rsidR="007069AA" w:rsidRDefault="007069AA" w:rsidP="007069AA">
      <w:pPr>
        <w:spacing w:before="60" w:after="60" w:line="276" w:lineRule="auto"/>
        <w:ind w:right="43"/>
        <w:rPr>
          <w:bCs w:val="0"/>
          <w:sz w:val="26"/>
        </w:rPr>
      </w:pPr>
      <w:r w:rsidRPr="00B571E9">
        <w:rPr>
          <w:sz w:val="26"/>
        </w:rPr>
        <w:sym w:font="Wingdings" w:char="F0E0"/>
      </w:r>
      <w:r>
        <w:rPr>
          <w:sz w:val="26"/>
        </w:rPr>
        <w:t xml:space="preserve"> </w:t>
      </w:r>
      <w:r w:rsidR="00FB783B">
        <w:rPr>
          <w:sz w:val="26"/>
        </w:rPr>
        <w:t xml:space="preserve">b = </w:t>
      </w:r>
      <w:r>
        <w:rPr>
          <w:bCs w:val="0"/>
          <w:sz w:val="26"/>
        </w:rPr>
        <w:t xml:space="preserve">nNaOH = </w:t>
      </w:r>
      <w:r w:rsidR="00FB783B">
        <w:rPr>
          <w:bCs w:val="0"/>
          <w:sz w:val="26"/>
        </w:rPr>
        <w:t>0,9 + 0,5 = 1,4</w:t>
      </w:r>
      <w:r>
        <w:rPr>
          <w:bCs w:val="0"/>
          <w:sz w:val="26"/>
        </w:rPr>
        <w:t xml:space="preserve">  mol</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object w:dxaOrig="4476" w:dyaOrig="2196">
          <v:shape id="_x0000_i1100" type="#_x0000_t75" style="width:223.5pt;height:110.25pt" o:ole="">
            <v:imagedata r:id="rId161" o:title=""/>
          </v:shape>
          <o:OLEObject Type="Embed" ProgID="ACD.ChemSketch.20" ShapeID="_x0000_i1100" DrawAspect="Content" ObjectID="_1783966213" r:id="rId162"/>
        </w:object>
      </w:r>
    </w:p>
    <w:p w:rsidR="0051238C" w:rsidRPr="0051238C" w:rsidRDefault="0051238C"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t>3. Mức độ vận dụng.</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overflowPunct w:val="0"/>
        <w:adjustRightInd w:val="0"/>
        <w:spacing w:line="276" w:lineRule="auto"/>
        <w:jc w:val="both"/>
        <w:rPr>
          <w:sz w:val="26"/>
          <w:lang w:val="pt-BR"/>
        </w:rPr>
      </w:pPr>
      <w:r w:rsidRPr="00630E0F">
        <w:rPr>
          <w:b/>
          <w:bCs w:val="0"/>
          <w:sz w:val="26"/>
          <w:lang w:val="pt-BR"/>
        </w:rPr>
        <w:t>VD</w:t>
      </w:r>
      <w:r w:rsidR="0051238C">
        <w:rPr>
          <w:b/>
          <w:bCs w:val="0"/>
          <w:sz w:val="26"/>
          <w:lang w:val="pt-BR"/>
        </w:rPr>
        <w:t>4:</w:t>
      </w:r>
      <w:r w:rsidRPr="00630E0F">
        <w:rPr>
          <w:bCs w:val="0"/>
          <w:sz w:val="26"/>
          <w:lang w:val="pt-BR"/>
        </w:rPr>
        <w:t xml:space="preserve"> </w:t>
      </w:r>
      <w:r w:rsidRPr="00630E0F">
        <w:rPr>
          <w:sz w:val="26"/>
          <w:lang w:val="pt-BR"/>
        </w:rPr>
        <w:t>Hoà tan hết m gam ZnSO</w:t>
      </w:r>
      <w:r w:rsidRPr="00630E0F">
        <w:rPr>
          <w:sz w:val="26"/>
          <w:vertAlign w:val="subscript"/>
          <w:lang w:val="pt-BR"/>
        </w:rPr>
        <w:t>4</w:t>
      </w:r>
      <w:r w:rsidRPr="00630E0F">
        <w:rPr>
          <w:b/>
          <w:bCs w:val="0"/>
          <w:sz w:val="26"/>
          <w:lang w:val="pt-BR"/>
        </w:rPr>
        <w:t xml:space="preserve"> </w:t>
      </w:r>
      <w:r w:rsidRPr="00630E0F">
        <w:rPr>
          <w:sz w:val="26"/>
          <w:lang w:val="pt-BR"/>
        </w:rPr>
        <w:t>vào nước</w:t>
      </w:r>
      <w:r w:rsidRPr="00630E0F">
        <w:rPr>
          <w:b/>
          <w:bCs w:val="0"/>
          <w:sz w:val="26"/>
          <w:lang w:val="pt-BR"/>
        </w:rPr>
        <w:t xml:space="preserve"> </w:t>
      </w:r>
      <w:r w:rsidRPr="00630E0F">
        <w:rPr>
          <w:sz w:val="26"/>
          <w:lang w:val="pt-BR"/>
        </w:rPr>
        <w:t xml:space="preserve">được </w:t>
      </w:r>
      <w:r w:rsidR="00BE7B6E">
        <w:rPr>
          <w:sz w:val="26"/>
          <w:lang w:val="pt-BR"/>
        </w:rPr>
        <w:t>dung dịch</w:t>
      </w:r>
      <w:r w:rsidRPr="00630E0F">
        <w:rPr>
          <w:sz w:val="26"/>
          <w:lang w:val="pt-BR"/>
        </w:rPr>
        <w:t xml:space="preserve"> X. Nếu cho 110 ml </w:t>
      </w:r>
      <w:r w:rsidR="00BE7B6E">
        <w:rPr>
          <w:sz w:val="26"/>
          <w:lang w:val="pt-BR"/>
        </w:rPr>
        <w:t>dung dịch</w:t>
      </w:r>
      <w:r w:rsidRPr="00630E0F">
        <w:rPr>
          <w:b/>
          <w:bCs w:val="0"/>
          <w:sz w:val="26"/>
          <w:lang w:val="pt-BR"/>
        </w:rPr>
        <w:t xml:space="preserve"> </w:t>
      </w:r>
      <w:r w:rsidRPr="00630E0F">
        <w:rPr>
          <w:sz w:val="26"/>
          <w:lang w:val="pt-BR"/>
        </w:rPr>
        <w:t xml:space="preserve">KOH 2M vào X thì được 3a mol kết tủa. Mặt khác, nếu cho 140 ml </w:t>
      </w:r>
      <w:r w:rsidR="00BE7B6E">
        <w:rPr>
          <w:sz w:val="26"/>
          <w:lang w:val="pt-BR"/>
        </w:rPr>
        <w:t>dung dịch</w:t>
      </w:r>
      <w:r w:rsidRPr="00630E0F">
        <w:rPr>
          <w:sz w:val="26"/>
          <w:lang w:val="pt-BR"/>
        </w:rPr>
        <w:t xml:space="preserve"> KOH 2M vào X thì thu được 2a mol kết tủa. Tính m?</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rPr>
          <w:rFonts w:ascii="Times New Roman" w:hAnsi="Times New Roman"/>
          <w:b/>
          <w:color w:val="auto"/>
          <w:sz w:val="26"/>
        </w:rPr>
        <w:t>Giải</w:t>
      </w:r>
    </w:p>
    <w:p w:rsidR="0021537A" w:rsidRDefault="0021537A" w:rsidP="00DC69F7">
      <w:pPr>
        <w:spacing w:before="60" w:after="60" w:line="276" w:lineRule="auto"/>
        <w:ind w:right="43"/>
        <w:rPr>
          <w:bCs w:val="0"/>
          <w:sz w:val="26"/>
        </w:rPr>
      </w:pPr>
      <w:r w:rsidRPr="00630E0F">
        <w:rPr>
          <w:b/>
          <w:sz w:val="26"/>
        </w:rPr>
        <w:t xml:space="preserve">+ TH1:  </w:t>
      </w:r>
      <w:r w:rsidRPr="00630E0F">
        <w:rPr>
          <w:sz w:val="26"/>
        </w:rPr>
        <w:t>Ứng với 0,22 mol KOH không có pư hòa tan kết tủa</w:t>
      </w:r>
      <w:r>
        <w:rPr>
          <w:bCs w:val="0"/>
          <w:sz w:val="26"/>
        </w:rPr>
        <w:t xml:space="preserve"> </w:t>
      </w:r>
    </w:p>
    <w:p w:rsidR="00DC69F7" w:rsidRPr="0081738A" w:rsidRDefault="00DC69F7" w:rsidP="00DC69F7">
      <w:pPr>
        <w:spacing w:before="60" w:after="60" w:line="276" w:lineRule="auto"/>
        <w:ind w:right="43"/>
        <w:rPr>
          <w:bCs w:val="0"/>
          <w:sz w:val="26"/>
        </w:rPr>
      </w:pPr>
      <w:r>
        <w:rPr>
          <w:bCs w:val="0"/>
          <w:sz w:val="26"/>
        </w:rPr>
        <w:t>Từ đồ thị ta có nZn(OH)</w:t>
      </w:r>
      <w:r>
        <w:rPr>
          <w:bCs w:val="0"/>
          <w:sz w:val="26"/>
          <w:vertAlign w:val="subscript"/>
        </w:rPr>
        <w:t xml:space="preserve">2  </w:t>
      </w:r>
      <w:r>
        <w:rPr>
          <w:bCs w:val="0"/>
          <w:sz w:val="26"/>
        </w:rPr>
        <w:t>= 3a mol</w:t>
      </w:r>
      <w:r w:rsidR="00DE111A">
        <w:rPr>
          <w:bCs w:val="0"/>
          <w:sz w:val="26"/>
        </w:rPr>
        <w:t>, nNaOH = 0,22 mol</w:t>
      </w:r>
    </w:p>
    <w:p w:rsidR="00DC69F7" w:rsidRPr="005A1CC5" w:rsidRDefault="00DC69F7" w:rsidP="00DC69F7">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DC69F7" w:rsidRDefault="00DC69F7" w:rsidP="00DC69F7">
      <w:pPr>
        <w:spacing w:before="60" w:after="60"/>
        <w:ind w:right="43"/>
        <w:rPr>
          <w:sz w:val="26"/>
        </w:rPr>
      </w:pPr>
      <w:r>
        <w:rPr>
          <w:sz w:val="26"/>
        </w:rPr>
        <w:t xml:space="preserve">                6a                              3a                              mol</w:t>
      </w:r>
    </w:p>
    <w:p w:rsidR="00DC69F7" w:rsidRPr="00630E0F" w:rsidRDefault="00DC69F7" w:rsidP="00DC69F7">
      <w:pPr>
        <w:spacing w:before="60" w:after="60" w:line="276" w:lineRule="auto"/>
        <w:ind w:right="43"/>
        <w:rPr>
          <w:bCs w:val="0"/>
          <w:sz w:val="26"/>
        </w:rPr>
      </w:pPr>
      <w:r w:rsidRPr="00B571E9">
        <w:rPr>
          <w:sz w:val="26"/>
        </w:rPr>
        <w:sym w:font="Wingdings" w:char="F0E0"/>
      </w:r>
      <w:r>
        <w:rPr>
          <w:sz w:val="26"/>
        </w:rPr>
        <w:t xml:space="preserve">  </w:t>
      </w:r>
      <w:r>
        <w:rPr>
          <w:bCs w:val="0"/>
          <w:sz w:val="26"/>
        </w:rPr>
        <w:t xml:space="preserve">nNaOH = </w:t>
      </w:r>
      <w:r w:rsidR="00DE111A">
        <w:rPr>
          <w:bCs w:val="0"/>
          <w:sz w:val="26"/>
        </w:rPr>
        <w:t>6a</w:t>
      </w:r>
      <w:r>
        <w:rPr>
          <w:bCs w:val="0"/>
          <w:sz w:val="26"/>
        </w:rPr>
        <w:t xml:space="preserve">  mo</w:t>
      </w:r>
      <w:r w:rsidR="00DE111A">
        <w:rPr>
          <w:bCs w:val="0"/>
          <w:sz w:val="26"/>
        </w:rPr>
        <w:t xml:space="preserve">l </w:t>
      </w:r>
      <w:r w:rsidR="00DE111A" w:rsidRPr="00DE111A">
        <w:rPr>
          <w:bCs w:val="0"/>
          <w:sz w:val="26"/>
        </w:rPr>
        <w:sym w:font="Wingdings" w:char="F0E0"/>
      </w:r>
      <w:r w:rsidR="00DE111A">
        <w:rPr>
          <w:bCs w:val="0"/>
          <w:sz w:val="26"/>
        </w:rPr>
        <w:t xml:space="preserve"> a = </w:t>
      </w:r>
      <w:r w:rsidR="00DE50EF">
        <w:rPr>
          <w:bCs w:val="0"/>
          <w:sz w:val="26"/>
        </w:rPr>
        <w:t>11</w:t>
      </w:r>
      <w:r w:rsidR="00DE111A">
        <w:rPr>
          <w:bCs w:val="0"/>
          <w:sz w:val="26"/>
        </w:rPr>
        <w:t>/</w:t>
      </w:r>
      <w:r w:rsidR="00DE50EF">
        <w:rPr>
          <w:bCs w:val="0"/>
          <w:sz w:val="26"/>
        </w:rPr>
        <w:t>300</w:t>
      </w:r>
    </w:p>
    <w:p w:rsidR="00DC69F7" w:rsidRPr="0081738A" w:rsidRDefault="00DC69F7" w:rsidP="00DC69F7">
      <w:pPr>
        <w:spacing w:before="60" w:after="60" w:line="276" w:lineRule="auto"/>
        <w:ind w:right="43"/>
        <w:rPr>
          <w:bCs w:val="0"/>
          <w:sz w:val="26"/>
        </w:rPr>
      </w:pPr>
      <w:r>
        <w:rPr>
          <w:bCs w:val="0"/>
          <w:sz w:val="26"/>
        </w:rPr>
        <w:t>+ Từ đồ thị ta có nZn(OH)</w:t>
      </w:r>
      <w:r>
        <w:rPr>
          <w:bCs w:val="0"/>
          <w:sz w:val="26"/>
          <w:vertAlign w:val="subscript"/>
        </w:rPr>
        <w:t xml:space="preserve">2 max </w:t>
      </w:r>
      <w:r>
        <w:rPr>
          <w:bCs w:val="0"/>
          <w:sz w:val="26"/>
        </w:rPr>
        <w:t>=</w:t>
      </w:r>
      <w:r w:rsidR="00473649">
        <w:rPr>
          <w:bCs w:val="0"/>
          <w:sz w:val="26"/>
        </w:rPr>
        <w:t xml:space="preserve"> x</w:t>
      </w:r>
      <w:r>
        <w:rPr>
          <w:bCs w:val="0"/>
          <w:sz w:val="26"/>
        </w:rPr>
        <w:t xml:space="preserve"> mol, nZn(OH)</w:t>
      </w:r>
      <w:r>
        <w:rPr>
          <w:bCs w:val="0"/>
          <w:sz w:val="26"/>
          <w:vertAlign w:val="subscript"/>
        </w:rPr>
        <w:t xml:space="preserve">2 tan </w:t>
      </w:r>
      <w:r>
        <w:rPr>
          <w:bCs w:val="0"/>
          <w:sz w:val="26"/>
        </w:rPr>
        <w:t>=</w:t>
      </w:r>
      <w:r w:rsidR="00473649">
        <w:rPr>
          <w:bCs w:val="0"/>
          <w:sz w:val="26"/>
        </w:rPr>
        <w:t xml:space="preserve"> x</w:t>
      </w:r>
      <w:r>
        <w:rPr>
          <w:bCs w:val="0"/>
          <w:sz w:val="26"/>
        </w:rPr>
        <w:t xml:space="preserve"> – </w:t>
      </w:r>
      <w:r w:rsidR="00473649">
        <w:rPr>
          <w:bCs w:val="0"/>
          <w:sz w:val="26"/>
        </w:rPr>
        <w:t>2a</w:t>
      </w:r>
      <w:r>
        <w:rPr>
          <w:bCs w:val="0"/>
          <w:sz w:val="26"/>
        </w:rPr>
        <w:t xml:space="preserve"> mol</w:t>
      </w:r>
      <w:r w:rsidR="00473649">
        <w:rPr>
          <w:bCs w:val="0"/>
          <w:sz w:val="26"/>
        </w:rPr>
        <w:t>, nNaOH = 0,28 mol</w:t>
      </w:r>
    </w:p>
    <w:p w:rsidR="00DC69F7" w:rsidRPr="005A1CC5" w:rsidRDefault="00DC69F7" w:rsidP="00DC69F7">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DC69F7" w:rsidRDefault="00DC69F7" w:rsidP="00DC69F7">
      <w:pPr>
        <w:spacing w:before="60" w:after="60"/>
        <w:ind w:right="43"/>
        <w:rPr>
          <w:sz w:val="26"/>
        </w:rPr>
      </w:pPr>
      <w:r>
        <w:rPr>
          <w:sz w:val="26"/>
        </w:rPr>
        <w:t xml:space="preserve">                </w:t>
      </w:r>
      <w:r w:rsidR="00415901">
        <w:rPr>
          <w:sz w:val="26"/>
        </w:rPr>
        <w:t>2x</w:t>
      </w:r>
      <w:r>
        <w:rPr>
          <w:sz w:val="26"/>
        </w:rPr>
        <w:t xml:space="preserve">                              </w:t>
      </w:r>
      <w:r w:rsidR="00415901">
        <w:rPr>
          <w:sz w:val="26"/>
        </w:rPr>
        <w:t>x</w:t>
      </w:r>
      <w:r>
        <w:rPr>
          <w:sz w:val="26"/>
        </w:rPr>
        <w:t xml:space="preserve">                              mol</w:t>
      </w:r>
    </w:p>
    <w:p w:rsidR="00DC69F7" w:rsidRDefault="00DC69F7" w:rsidP="00DC69F7">
      <w:pPr>
        <w:spacing w:before="60" w:after="60"/>
        <w:ind w:right="43"/>
        <w:rPr>
          <w:sz w:val="26"/>
        </w:rPr>
      </w:pPr>
      <w:r>
        <w:rPr>
          <w:sz w:val="26"/>
        </w:rPr>
        <w:t xml:space="preserve">              Zn(OH)</w:t>
      </w:r>
      <w:r>
        <w:rPr>
          <w:sz w:val="26"/>
          <w:vertAlign w:val="subscript"/>
        </w:rPr>
        <w:t>2</w:t>
      </w:r>
      <w:r>
        <w:rPr>
          <w:sz w:val="26"/>
        </w:rPr>
        <w:t xml:space="preserve"> + 2Na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DC69F7" w:rsidRDefault="00DC69F7" w:rsidP="00DC69F7">
      <w:pPr>
        <w:spacing w:before="60" w:after="60" w:line="276" w:lineRule="auto"/>
        <w:ind w:right="43"/>
        <w:rPr>
          <w:sz w:val="26"/>
        </w:rPr>
      </w:pPr>
      <w:r>
        <w:rPr>
          <w:sz w:val="26"/>
        </w:rPr>
        <w:t xml:space="preserve">                 </w:t>
      </w:r>
      <w:r w:rsidR="00415901">
        <w:rPr>
          <w:sz w:val="26"/>
        </w:rPr>
        <w:t>(x – 2a)</w:t>
      </w:r>
      <w:r>
        <w:rPr>
          <w:sz w:val="26"/>
        </w:rPr>
        <w:t xml:space="preserve">   </w:t>
      </w:r>
      <w:r w:rsidR="00415901">
        <w:rPr>
          <w:sz w:val="26"/>
        </w:rPr>
        <w:t>(2x – 4a)</w:t>
      </w:r>
      <w:r>
        <w:rPr>
          <w:sz w:val="26"/>
        </w:rPr>
        <w:t xml:space="preserve">    </w:t>
      </w:r>
      <w:r w:rsidR="00415901">
        <w:rPr>
          <w:sz w:val="26"/>
        </w:rPr>
        <w:t>(x – 2a)</w:t>
      </w:r>
      <w:r>
        <w:rPr>
          <w:sz w:val="26"/>
        </w:rPr>
        <w:t xml:space="preserve"> </w:t>
      </w:r>
    </w:p>
    <w:p w:rsidR="00D97CDA" w:rsidRDefault="00DC69F7" w:rsidP="00DC69F7">
      <w:pPr>
        <w:spacing w:before="60" w:after="60" w:line="276" w:lineRule="auto"/>
        <w:ind w:right="43"/>
        <w:rPr>
          <w:bCs w:val="0"/>
          <w:sz w:val="26"/>
        </w:rPr>
      </w:pPr>
      <w:r w:rsidRPr="00B571E9">
        <w:rPr>
          <w:sz w:val="26"/>
        </w:rPr>
        <w:sym w:font="Wingdings" w:char="F0E0"/>
      </w:r>
      <w:r>
        <w:rPr>
          <w:sz w:val="26"/>
        </w:rPr>
        <w:t xml:space="preserve"> </w:t>
      </w:r>
      <w:r>
        <w:rPr>
          <w:bCs w:val="0"/>
          <w:sz w:val="26"/>
        </w:rPr>
        <w:t xml:space="preserve">nNaOH = </w:t>
      </w:r>
      <w:r w:rsidR="00690D6E">
        <w:rPr>
          <w:bCs w:val="0"/>
          <w:sz w:val="26"/>
        </w:rPr>
        <w:t>0,28</w:t>
      </w:r>
      <w:r>
        <w:rPr>
          <w:bCs w:val="0"/>
          <w:sz w:val="26"/>
        </w:rPr>
        <w:t xml:space="preserve">  mol</w:t>
      </w:r>
      <w:r w:rsidR="00690D6E">
        <w:rPr>
          <w:bCs w:val="0"/>
          <w:sz w:val="26"/>
        </w:rPr>
        <w:t xml:space="preserve"> </w:t>
      </w:r>
      <w:r w:rsidR="00690D6E" w:rsidRPr="00690D6E">
        <w:rPr>
          <w:bCs w:val="0"/>
          <w:sz w:val="26"/>
        </w:rPr>
        <w:sym w:font="Wingdings" w:char="F0E0"/>
      </w:r>
      <w:r w:rsidR="00690D6E">
        <w:rPr>
          <w:bCs w:val="0"/>
          <w:sz w:val="26"/>
        </w:rPr>
        <w:t xml:space="preserve"> 2x + 2x – 4a = 0,28 </w:t>
      </w:r>
      <w:r w:rsidR="00690D6E" w:rsidRPr="00690D6E">
        <w:rPr>
          <w:bCs w:val="0"/>
          <w:sz w:val="26"/>
        </w:rPr>
        <w:sym w:font="Wingdings" w:char="F0E0"/>
      </w:r>
      <w:r w:rsidR="00690D6E">
        <w:rPr>
          <w:bCs w:val="0"/>
          <w:sz w:val="26"/>
        </w:rPr>
        <w:t xml:space="preserve"> x =8/75</w:t>
      </w:r>
      <w:r w:rsidR="00D97CDA">
        <w:rPr>
          <w:bCs w:val="0"/>
          <w:sz w:val="26"/>
        </w:rPr>
        <w:t xml:space="preserve"> (Vô lí vì 2x &gt; 0,22)</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b/>
          <w:color w:val="auto"/>
          <w:sz w:val="26"/>
        </w:rPr>
        <w:t xml:space="preserve">+ TH2:  </w:t>
      </w:r>
      <w:r w:rsidRPr="00630E0F">
        <w:rPr>
          <w:rFonts w:ascii="Times New Roman" w:hAnsi="Times New Roman"/>
          <w:color w:val="auto"/>
          <w:sz w:val="26"/>
        </w:rPr>
        <w:t>Ứng với 0,22 mol KOH có pư hòa tan kết tủa.</w:t>
      </w:r>
    </w:p>
    <w:p w:rsidR="002B1CD4" w:rsidRPr="00630E0F" w:rsidRDefault="002B1CD4" w:rsidP="00D93E06">
      <w:pPr>
        <w:spacing w:line="276" w:lineRule="auto"/>
        <w:jc w:val="center"/>
        <w:rPr>
          <w:b/>
          <w:bCs w:val="0"/>
          <w:sz w:val="26"/>
        </w:rPr>
      </w:pPr>
      <w:r w:rsidRPr="00630E0F">
        <w:object w:dxaOrig="4392" w:dyaOrig="2196">
          <v:shape id="_x0000_i1101" type="#_x0000_t75" style="width:219.75pt;height:110.25pt" o:ole="">
            <v:imagedata r:id="rId163" o:title=""/>
          </v:shape>
          <o:OLEObject Type="Embed" ProgID="ACD.ChemSketch.20" ShapeID="_x0000_i1101" DrawAspect="Content" ObjectID="_1783966214" r:id="rId164"/>
        </w:object>
      </w:r>
    </w:p>
    <w:p w:rsidR="00B57F97" w:rsidRPr="0081738A" w:rsidRDefault="00B57F97" w:rsidP="00B57F97">
      <w:pPr>
        <w:spacing w:before="60" w:after="60" w:line="276" w:lineRule="auto"/>
        <w:ind w:right="43"/>
        <w:rPr>
          <w:bCs w:val="0"/>
          <w:sz w:val="26"/>
        </w:rPr>
      </w:pPr>
      <w:r>
        <w:rPr>
          <w:bCs w:val="0"/>
          <w:sz w:val="26"/>
        </w:rPr>
        <w:t>+ Từ đồ thị ta có nZn(OH)</w:t>
      </w:r>
      <w:r>
        <w:rPr>
          <w:bCs w:val="0"/>
          <w:sz w:val="26"/>
          <w:vertAlign w:val="subscript"/>
        </w:rPr>
        <w:t xml:space="preserve">2 max </w:t>
      </w:r>
      <w:r>
        <w:rPr>
          <w:bCs w:val="0"/>
          <w:sz w:val="26"/>
        </w:rPr>
        <w:t>= x mol, nZn(OH)</w:t>
      </w:r>
      <w:r>
        <w:rPr>
          <w:bCs w:val="0"/>
          <w:sz w:val="26"/>
          <w:vertAlign w:val="subscript"/>
        </w:rPr>
        <w:t xml:space="preserve">2 tan </w:t>
      </w:r>
      <w:r>
        <w:rPr>
          <w:bCs w:val="0"/>
          <w:sz w:val="26"/>
        </w:rPr>
        <w:t>= x – 2a mol, nNaOH = 0,28 mol</w:t>
      </w:r>
    </w:p>
    <w:p w:rsidR="00B57F97" w:rsidRPr="005A1CC5" w:rsidRDefault="00B57F97" w:rsidP="00B57F97">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B57F97" w:rsidRDefault="00B57F97" w:rsidP="00B57F97">
      <w:pPr>
        <w:spacing w:before="60" w:after="60"/>
        <w:ind w:right="43"/>
        <w:rPr>
          <w:sz w:val="26"/>
        </w:rPr>
      </w:pPr>
      <w:r>
        <w:rPr>
          <w:sz w:val="26"/>
        </w:rPr>
        <w:t xml:space="preserve">                2x                              x                              mol</w:t>
      </w:r>
    </w:p>
    <w:p w:rsidR="00B57F97" w:rsidRDefault="00B57F97" w:rsidP="00B57F97">
      <w:pPr>
        <w:spacing w:before="60" w:after="60"/>
        <w:ind w:right="43"/>
        <w:rPr>
          <w:sz w:val="26"/>
        </w:rPr>
      </w:pPr>
      <w:r>
        <w:rPr>
          <w:sz w:val="26"/>
        </w:rPr>
        <w:t xml:space="preserve">              Zn(OH)</w:t>
      </w:r>
      <w:r>
        <w:rPr>
          <w:sz w:val="26"/>
          <w:vertAlign w:val="subscript"/>
        </w:rPr>
        <w:t>2</w:t>
      </w:r>
      <w:r>
        <w:rPr>
          <w:sz w:val="26"/>
        </w:rPr>
        <w:t xml:space="preserve"> + 2Na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B57F97" w:rsidRDefault="00B57F97" w:rsidP="00B57F97">
      <w:pPr>
        <w:spacing w:before="60" w:after="60" w:line="276" w:lineRule="auto"/>
        <w:ind w:right="43"/>
        <w:rPr>
          <w:sz w:val="26"/>
        </w:rPr>
      </w:pPr>
      <w:r>
        <w:rPr>
          <w:sz w:val="26"/>
        </w:rPr>
        <w:t xml:space="preserve">                 (x – 2a)   (2x – 4a)    (x – 2a) </w:t>
      </w:r>
    </w:p>
    <w:p w:rsidR="00B57F97" w:rsidRDefault="00B57F97" w:rsidP="00B57F97">
      <w:pPr>
        <w:spacing w:before="60" w:after="60" w:line="276" w:lineRule="auto"/>
        <w:ind w:right="43"/>
        <w:rPr>
          <w:bCs w:val="0"/>
          <w:sz w:val="26"/>
        </w:rPr>
      </w:pPr>
      <w:r w:rsidRPr="00B571E9">
        <w:rPr>
          <w:sz w:val="26"/>
        </w:rPr>
        <w:lastRenderedPageBreak/>
        <w:sym w:font="Wingdings" w:char="F0E0"/>
      </w:r>
      <w:r>
        <w:rPr>
          <w:sz w:val="26"/>
        </w:rPr>
        <w:t xml:space="preserve"> </w:t>
      </w:r>
      <w:r>
        <w:rPr>
          <w:bCs w:val="0"/>
          <w:sz w:val="26"/>
        </w:rPr>
        <w:t xml:space="preserve">nNaOH = 0,28  mol </w:t>
      </w:r>
      <w:r w:rsidRPr="00690D6E">
        <w:rPr>
          <w:bCs w:val="0"/>
          <w:sz w:val="26"/>
        </w:rPr>
        <w:sym w:font="Wingdings" w:char="F0E0"/>
      </w:r>
      <w:r>
        <w:rPr>
          <w:bCs w:val="0"/>
          <w:sz w:val="26"/>
        </w:rPr>
        <w:t xml:space="preserve"> 2x + 2x – 4a = 0,28 </w:t>
      </w:r>
      <w:r w:rsidRPr="00690D6E">
        <w:rPr>
          <w:bCs w:val="0"/>
          <w:sz w:val="26"/>
        </w:rPr>
        <w:sym w:font="Wingdings" w:char="F0E0"/>
      </w:r>
      <w:r>
        <w:rPr>
          <w:bCs w:val="0"/>
          <w:sz w:val="26"/>
        </w:rPr>
        <w:t xml:space="preserve"> 4x – 4a=0,28 (1) </w:t>
      </w:r>
    </w:p>
    <w:p w:rsidR="00B57F97" w:rsidRPr="0081738A" w:rsidRDefault="00B57F97" w:rsidP="00B57F97">
      <w:pPr>
        <w:spacing w:before="60" w:after="60" w:line="276" w:lineRule="auto"/>
        <w:ind w:right="43"/>
        <w:rPr>
          <w:bCs w:val="0"/>
          <w:sz w:val="26"/>
        </w:rPr>
      </w:pPr>
      <w:r>
        <w:rPr>
          <w:bCs w:val="0"/>
          <w:sz w:val="26"/>
        </w:rPr>
        <w:t>+ Từ đồ thị ta có nZn(OH)</w:t>
      </w:r>
      <w:r>
        <w:rPr>
          <w:bCs w:val="0"/>
          <w:sz w:val="26"/>
          <w:vertAlign w:val="subscript"/>
        </w:rPr>
        <w:t xml:space="preserve">2 max </w:t>
      </w:r>
      <w:r>
        <w:rPr>
          <w:bCs w:val="0"/>
          <w:sz w:val="26"/>
        </w:rPr>
        <w:t>= x mol, nZn(OH)</w:t>
      </w:r>
      <w:r>
        <w:rPr>
          <w:bCs w:val="0"/>
          <w:sz w:val="26"/>
          <w:vertAlign w:val="subscript"/>
        </w:rPr>
        <w:t xml:space="preserve">2 tan </w:t>
      </w:r>
      <w:r>
        <w:rPr>
          <w:bCs w:val="0"/>
          <w:sz w:val="26"/>
        </w:rPr>
        <w:t>= x – 3a mol, nNaOH = 0,22 mol</w:t>
      </w:r>
    </w:p>
    <w:p w:rsidR="00B57F97" w:rsidRPr="005A1CC5" w:rsidRDefault="00B57F97" w:rsidP="00B57F97">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B57F97" w:rsidRDefault="00B57F97" w:rsidP="00B57F97">
      <w:pPr>
        <w:spacing w:before="60" w:after="60"/>
        <w:ind w:right="43"/>
        <w:rPr>
          <w:sz w:val="26"/>
        </w:rPr>
      </w:pPr>
      <w:r>
        <w:rPr>
          <w:sz w:val="26"/>
        </w:rPr>
        <w:t xml:space="preserve">                2x                              x                              mol</w:t>
      </w:r>
    </w:p>
    <w:p w:rsidR="00B57F97" w:rsidRDefault="00B57F97" w:rsidP="00B57F97">
      <w:pPr>
        <w:spacing w:before="60" w:after="60"/>
        <w:ind w:right="43"/>
        <w:rPr>
          <w:sz w:val="26"/>
        </w:rPr>
      </w:pPr>
      <w:r>
        <w:rPr>
          <w:sz w:val="26"/>
        </w:rPr>
        <w:t xml:space="preserve">              Zn(OH)</w:t>
      </w:r>
      <w:r>
        <w:rPr>
          <w:sz w:val="26"/>
          <w:vertAlign w:val="subscript"/>
        </w:rPr>
        <w:t>2</w:t>
      </w:r>
      <w:r>
        <w:rPr>
          <w:sz w:val="26"/>
        </w:rPr>
        <w:t xml:space="preserve"> + 2Na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B57F97" w:rsidRDefault="00B57F97" w:rsidP="00B57F97">
      <w:pPr>
        <w:spacing w:before="60" w:after="60" w:line="276" w:lineRule="auto"/>
        <w:ind w:right="43"/>
        <w:rPr>
          <w:sz w:val="26"/>
        </w:rPr>
      </w:pPr>
      <w:r>
        <w:rPr>
          <w:sz w:val="26"/>
        </w:rPr>
        <w:t xml:space="preserve">                 (x – 3a)   (2x – 6a)    (x – 3a) </w:t>
      </w:r>
    </w:p>
    <w:p w:rsidR="00B57F97" w:rsidRDefault="00B57F97" w:rsidP="00B57F97">
      <w:pPr>
        <w:spacing w:before="60" w:after="60" w:line="276" w:lineRule="auto"/>
        <w:ind w:right="43"/>
        <w:rPr>
          <w:bCs w:val="0"/>
          <w:sz w:val="26"/>
        </w:rPr>
      </w:pPr>
      <w:r w:rsidRPr="00B571E9">
        <w:rPr>
          <w:sz w:val="26"/>
        </w:rPr>
        <w:sym w:font="Wingdings" w:char="F0E0"/>
      </w:r>
      <w:r>
        <w:rPr>
          <w:sz w:val="26"/>
        </w:rPr>
        <w:t xml:space="preserve"> </w:t>
      </w:r>
      <w:r>
        <w:rPr>
          <w:bCs w:val="0"/>
          <w:sz w:val="26"/>
        </w:rPr>
        <w:t xml:space="preserve">nNaOH = 0,22  mol </w:t>
      </w:r>
      <w:r w:rsidRPr="00690D6E">
        <w:rPr>
          <w:bCs w:val="0"/>
          <w:sz w:val="26"/>
        </w:rPr>
        <w:sym w:font="Wingdings" w:char="F0E0"/>
      </w:r>
      <w:r>
        <w:rPr>
          <w:bCs w:val="0"/>
          <w:sz w:val="26"/>
        </w:rPr>
        <w:t xml:space="preserve"> 2x + 2x – 6a = 0,22 </w:t>
      </w:r>
      <w:r w:rsidRPr="00690D6E">
        <w:rPr>
          <w:bCs w:val="0"/>
          <w:sz w:val="26"/>
        </w:rPr>
        <w:sym w:font="Wingdings" w:char="F0E0"/>
      </w:r>
      <w:r>
        <w:rPr>
          <w:bCs w:val="0"/>
          <w:sz w:val="26"/>
        </w:rPr>
        <w:t xml:space="preserve"> 4x – 6a = 0,22 (2)</w:t>
      </w:r>
    </w:p>
    <w:p w:rsidR="00B57F97" w:rsidRDefault="00B57F97" w:rsidP="00B57F97">
      <w:pPr>
        <w:spacing w:before="60" w:after="60" w:line="276" w:lineRule="auto"/>
        <w:ind w:right="43"/>
        <w:rPr>
          <w:bCs w:val="0"/>
          <w:sz w:val="26"/>
        </w:rPr>
      </w:pPr>
      <w:r>
        <w:rPr>
          <w:bCs w:val="0"/>
          <w:sz w:val="26"/>
        </w:rPr>
        <w:t xml:space="preserve">Giải hệ phương trình x = 0,1; a = 0,03 (thỏa mãn 2x &lt; 0,22) </w:t>
      </w:r>
    </w:p>
    <w:p w:rsidR="002B1CD4" w:rsidRPr="00654FFC" w:rsidRDefault="002B1CD4" w:rsidP="00654FFC">
      <w:pPr>
        <w:spacing w:line="276" w:lineRule="auto"/>
        <w:rPr>
          <w:bCs w:val="0"/>
          <w:sz w:val="26"/>
        </w:rPr>
      </w:pPr>
      <w:r w:rsidRPr="00630E0F">
        <w:rPr>
          <w:bCs w:val="0"/>
          <w:sz w:val="26"/>
        </w:rPr>
        <w:sym w:font="Symbol" w:char="F0DE"/>
      </w:r>
      <w:r w:rsidRPr="00630E0F">
        <w:rPr>
          <w:bCs w:val="0"/>
          <w:sz w:val="26"/>
        </w:rPr>
        <w:t xml:space="preserve"> m = 16,1 gam (thỏa mãn).</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lang w:val="fr-FR"/>
        </w:rPr>
        <w:t>VD</w:t>
      </w:r>
      <w:r w:rsidR="0051238C">
        <w:rPr>
          <w:b/>
          <w:bCs w:val="0"/>
          <w:sz w:val="26"/>
          <w:szCs w:val="22"/>
          <w:lang w:val="fr-FR"/>
        </w:rPr>
        <w:t>5</w:t>
      </w:r>
      <w:r w:rsidRPr="00630E0F">
        <w:rPr>
          <w:b/>
          <w:bCs w:val="0"/>
          <w:sz w:val="26"/>
          <w:szCs w:val="22"/>
          <w:lang w:val="fr-FR"/>
        </w:rPr>
        <w:t>:</w:t>
      </w:r>
      <w:r w:rsidRPr="00630E0F">
        <w:rPr>
          <w:bCs w:val="0"/>
          <w:sz w:val="26"/>
          <w:szCs w:val="22"/>
          <w:lang w:val="fr-FR"/>
        </w:rPr>
        <w:t xml:space="preserve"> Khi nhỏ từ từ đến dư </w:t>
      </w:r>
      <w:r w:rsidR="00BE7B6E">
        <w:rPr>
          <w:bCs w:val="0"/>
          <w:sz w:val="26"/>
          <w:szCs w:val="22"/>
          <w:lang w:val="fr-FR"/>
        </w:rPr>
        <w:t>dung dịch</w:t>
      </w:r>
      <w:r w:rsidRPr="00630E0F">
        <w:rPr>
          <w:bCs w:val="0"/>
          <w:sz w:val="26"/>
          <w:szCs w:val="22"/>
          <w:lang w:val="fr-FR"/>
        </w:rPr>
        <w:t xml:space="preserve"> NaOH vào </w:t>
      </w:r>
      <w:r w:rsidR="00BE7B6E">
        <w:rPr>
          <w:bCs w:val="0"/>
          <w:sz w:val="26"/>
          <w:szCs w:val="22"/>
          <w:lang w:val="fr-FR"/>
        </w:rPr>
        <w:t>dung dịch</w:t>
      </w:r>
      <w:r w:rsidRPr="00630E0F">
        <w:rPr>
          <w:bCs w:val="0"/>
          <w:sz w:val="26"/>
          <w:szCs w:val="22"/>
          <w:lang w:val="fr-FR"/>
        </w:rPr>
        <w:t xml:space="preserve"> gồm a mol HCl và b mol ZnSO</w:t>
      </w:r>
      <w:r w:rsidRPr="00630E0F">
        <w:rPr>
          <w:bCs w:val="0"/>
          <w:sz w:val="26"/>
          <w:szCs w:val="22"/>
          <w:vertAlign w:val="subscript"/>
          <w:lang w:val="fr-FR"/>
        </w:rPr>
        <w:t>4</w:t>
      </w:r>
      <w:r w:rsidRPr="00630E0F">
        <w:rPr>
          <w:bCs w:val="0"/>
          <w:sz w:val="26"/>
          <w:szCs w:val="22"/>
          <w:lang w:val="fr-FR"/>
        </w:rPr>
        <w:t>. Kết quả thí nghiệm được biểu diễn trên sơ đồ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jc w:val="center"/>
        <w:rPr>
          <w:bCs w:val="0"/>
          <w:sz w:val="26"/>
          <w:szCs w:val="22"/>
          <w:lang w:val="fr-FR"/>
        </w:rPr>
      </w:pPr>
      <w:r w:rsidRPr="00630E0F">
        <w:object w:dxaOrig="4488" w:dyaOrig="2208">
          <v:shape id="_x0000_i1102" type="#_x0000_t75" style="width:224.25pt;height:111pt" o:ole="">
            <v:imagedata r:id="rId165" o:title=""/>
          </v:shape>
          <o:OLEObject Type="Embed" ProgID="ACD.ChemSketch.20" ShapeID="_x0000_i1102" DrawAspect="Content" ObjectID="_1783966215" r:id="rId166"/>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Cs w:val="0"/>
          <w:sz w:val="26"/>
          <w:szCs w:val="22"/>
          <w:lang w:val="fr-FR"/>
        </w:rPr>
        <w:t xml:space="preserve"> Tỉ lệ a : b là</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u w:val="single"/>
          <w:lang w:val="fr-FR"/>
        </w:rPr>
        <w:t>A.</w:t>
      </w:r>
      <w:r w:rsidRPr="00630E0F">
        <w:rPr>
          <w:bCs w:val="0"/>
          <w:sz w:val="26"/>
          <w:szCs w:val="22"/>
          <w:lang w:val="fr-FR"/>
        </w:rPr>
        <w:t xml:space="preserve"> 1 : 2.</w:t>
      </w:r>
      <w:r w:rsidRPr="00630E0F">
        <w:rPr>
          <w:bCs w:val="0"/>
          <w:sz w:val="26"/>
          <w:szCs w:val="22"/>
          <w:lang w:val="fr-FR"/>
        </w:rPr>
        <w:tab/>
      </w:r>
      <w:r w:rsidRPr="00630E0F">
        <w:rPr>
          <w:bCs w:val="0"/>
          <w:sz w:val="26"/>
          <w:szCs w:val="22"/>
          <w:lang w:val="fr-FR"/>
        </w:rPr>
        <w:tab/>
      </w:r>
      <w:r w:rsidRPr="00630E0F">
        <w:rPr>
          <w:b/>
          <w:bCs w:val="0"/>
          <w:sz w:val="26"/>
          <w:szCs w:val="22"/>
          <w:lang w:val="fr-FR"/>
        </w:rPr>
        <w:t>B.</w:t>
      </w:r>
      <w:r w:rsidRPr="00630E0F">
        <w:rPr>
          <w:bCs w:val="0"/>
          <w:sz w:val="26"/>
          <w:szCs w:val="22"/>
          <w:lang w:val="fr-FR"/>
        </w:rPr>
        <w:t xml:space="preserve"> 3 : 2.</w:t>
      </w:r>
      <w:r w:rsidRPr="00630E0F">
        <w:rPr>
          <w:bCs w:val="0"/>
          <w:sz w:val="26"/>
          <w:szCs w:val="22"/>
          <w:lang w:val="fr-FR"/>
        </w:rPr>
        <w:tab/>
      </w:r>
      <w:r w:rsidRPr="00630E0F">
        <w:rPr>
          <w:bCs w:val="0"/>
          <w:sz w:val="26"/>
          <w:szCs w:val="22"/>
          <w:lang w:val="fr-FR"/>
        </w:rPr>
        <w:tab/>
      </w:r>
      <w:r w:rsidRPr="00630E0F">
        <w:rPr>
          <w:b/>
          <w:bCs w:val="0"/>
          <w:sz w:val="26"/>
          <w:szCs w:val="22"/>
          <w:lang w:val="fr-FR"/>
        </w:rPr>
        <w:t>C.</w:t>
      </w:r>
      <w:r w:rsidRPr="00630E0F">
        <w:rPr>
          <w:bCs w:val="0"/>
          <w:sz w:val="26"/>
          <w:szCs w:val="22"/>
          <w:lang w:val="fr-FR"/>
        </w:rPr>
        <w:t xml:space="preserve"> 2 : 3.</w:t>
      </w:r>
      <w:r w:rsidRPr="00630E0F">
        <w:rPr>
          <w:bCs w:val="0"/>
          <w:sz w:val="26"/>
          <w:szCs w:val="22"/>
          <w:lang w:val="fr-FR"/>
        </w:rPr>
        <w:tab/>
      </w:r>
      <w:r w:rsidRPr="00630E0F">
        <w:rPr>
          <w:bCs w:val="0"/>
          <w:sz w:val="26"/>
          <w:szCs w:val="22"/>
          <w:lang w:val="fr-FR"/>
        </w:rPr>
        <w:tab/>
      </w:r>
      <w:r w:rsidRPr="00630E0F">
        <w:rPr>
          <w:b/>
          <w:bCs w:val="0"/>
          <w:sz w:val="26"/>
          <w:szCs w:val="22"/>
          <w:lang w:val="fr-FR"/>
        </w:rPr>
        <w:t>D.</w:t>
      </w:r>
      <w:r w:rsidRPr="00630E0F">
        <w:rPr>
          <w:bCs w:val="0"/>
          <w:sz w:val="26"/>
          <w:szCs w:val="22"/>
          <w:lang w:val="fr-FR"/>
        </w:rPr>
        <w:t xml:space="preserve"> 3 : 4.</w:t>
      </w:r>
      <w:r w:rsidRPr="00630E0F">
        <w:rPr>
          <w:bCs w:val="0"/>
          <w:sz w:val="26"/>
          <w:szCs w:val="22"/>
          <w:lang w:val="fr-FR"/>
        </w:rPr>
        <w:tab/>
      </w:r>
      <w:r w:rsidRPr="00630E0F">
        <w:rPr>
          <w:bCs w:val="0"/>
          <w:sz w:val="26"/>
          <w:szCs w:val="22"/>
          <w:lang w:val="fr-FR"/>
        </w:rPr>
        <w:tab/>
      </w:r>
    </w:p>
    <w:p w:rsidR="002B1CD4" w:rsidRPr="00630E0F" w:rsidRDefault="002B1CD4" w:rsidP="00D93E06">
      <w:pPr>
        <w:widowControl w:val="0"/>
        <w:adjustRightInd w:val="0"/>
        <w:spacing w:line="276" w:lineRule="auto"/>
        <w:ind w:right="43"/>
        <w:rPr>
          <w:bCs w:val="0"/>
          <w:sz w:val="26"/>
          <w:szCs w:val="22"/>
          <w:lang w:val="fr-FR"/>
        </w:rPr>
      </w:pPr>
    </w:p>
    <w:p w:rsidR="002B1CD4" w:rsidRPr="00630E0F" w:rsidRDefault="002B1CD4" w:rsidP="00D93E06">
      <w:pPr>
        <w:widowControl w:val="0"/>
        <w:adjustRightInd w:val="0"/>
        <w:spacing w:line="276" w:lineRule="auto"/>
        <w:ind w:right="43"/>
        <w:jc w:val="center"/>
        <w:rPr>
          <w:b/>
        </w:rPr>
      </w:pPr>
      <w:r w:rsidRPr="00630E0F">
        <w:rPr>
          <w:b/>
        </w:rPr>
        <w:t>Giải</w:t>
      </w:r>
    </w:p>
    <w:p w:rsidR="00F30477" w:rsidRDefault="00F30477" w:rsidP="00654FFC">
      <w:pPr>
        <w:spacing w:before="60" w:after="60" w:line="276" w:lineRule="auto"/>
        <w:ind w:right="43"/>
        <w:rPr>
          <w:bCs w:val="0"/>
          <w:sz w:val="26"/>
        </w:rPr>
      </w:pPr>
      <w:r>
        <w:rPr>
          <w:bCs w:val="0"/>
          <w:sz w:val="26"/>
        </w:rPr>
        <w:t>Ta có nHCl = a mol, nZnSO</w:t>
      </w:r>
      <w:r>
        <w:rPr>
          <w:bCs w:val="0"/>
          <w:sz w:val="26"/>
          <w:vertAlign w:val="subscript"/>
        </w:rPr>
        <w:t>4</w:t>
      </w:r>
      <w:r>
        <w:rPr>
          <w:bCs w:val="0"/>
          <w:sz w:val="26"/>
        </w:rPr>
        <w:t xml:space="preserve"> = b mol</w:t>
      </w:r>
      <w:r w:rsidR="00532F24">
        <w:rPr>
          <w:bCs w:val="0"/>
          <w:sz w:val="26"/>
        </w:rPr>
        <w:t xml:space="preserve">, nNaOH = </w:t>
      </w:r>
      <w:r w:rsidR="00B232D5">
        <w:rPr>
          <w:bCs w:val="0"/>
          <w:sz w:val="26"/>
        </w:rPr>
        <w:t xml:space="preserve">0,4 </w:t>
      </w:r>
      <w:r w:rsidR="00532F24">
        <w:rPr>
          <w:bCs w:val="0"/>
          <w:sz w:val="26"/>
        </w:rPr>
        <w:t>mol</w:t>
      </w:r>
    </w:p>
    <w:p w:rsidR="0007350E" w:rsidRDefault="00F30477" w:rsidP="00654FFC">
      <w:pPr>
        <w:spacing w:before="60" w:after="60" w:line="276" w:lineRule="auto"/>
        <w:ind w:right="43"/>
        <w:rPr>
          <w:bCs w:val="0"/>
          <w:sz w:val="26"/>
        </w:rPr>
      </w:pPr>
      <w:r>
        <w:rPr>
          <w:bCs w:val="0"/>
          <w:sz w:val="26"/>
        </w:rPr>
        <w:t xml:space="preserve">PTHH: NaOH + HCl </w:t>
      </w:r>
      <w:r w:rsidRPr="00F30477">
        <w:rPr>
          <w:bCs w:val="0"/>
          <w:sz w:val="26"/>
        </w:rPr>
        <w:sym w:font="Wingdings" w:char="F0E0"/>
      </w:r>
      <w:r>
        <w:rPr>
          <w:bCs w:val="0"/>
          <w:sz w:val="26"/>
        </w:rPr>
        <w:t xml:space="preserve"> NaCl + H</w:t>
      </w:r>
      <w:r>
        <w:rPr>
          <w:bCs w:val="0"/>
          <w:sz w:val="26"/>
          <w:vertAlign w:val="subscript"/>
        </w:rPr>
        <w:t>2</w:t>
      </w:r>
      <w:r>
        <w:rPr>
          <w:bCs w:val="0"/>
          <w:sz w:val="26"/>
        </w:rPr>
        <w:t>O</w:t>
      </w:r>
    </w:p>
    <w:p w:rsidR="0007350E" w:rsidRDefault="0007350E" w:rsidP="00654FFC">
      <w:pPr>
        <w:spacing w:before="60" w:after="60" w:line="276" w:lineRule="auto"/>
        <w:ind w:right="43"/>
        <w:rPr>
          <w:bCs w:val="0"/>
          <w:sz w:val="26"/>
        </w:rPr>
      </w:pPr>
      <w:r>
        <w:rPr>
          <w:bCs w:val="0"/>
          <w:sz w:val="26"/>
        </w:rPr>
        <w:t xml:space="preserve">               a           a                                (mol)</w:t>
      </w:r>
    </w:p>
    <w:p w:rsidR="00532F24" w:rsidRPr="00F30477" w:rsidRDefault="00532F24" w:rsidP="00532F24">
      <w:pPr>
        <w:numPr>
          <w:ilvl w:val="0"/>
          <w:numId w:val="1"/>
        </w:numPr>
        <w:spacing w:before="60" w:after="60" w:line="276" w:lineRule="auto"/>
        <w:ind w:right="43"/>
        <w:rPr>
          <w:bCs w:val="0"/>
          <w:sz w:val="26"/>
        </w:rPr>
      </w:pPr>
      <w:r>
        <w:rPr>
          <w:bCs w:val="0"/>
          <w:sz w:val="26"/>
        </w:rPr>
        <w:t>a = 0,4 mol</w:t>
      </w:r>
    </w:p>
    <w:p w:rsidR="00654FFC" w:rsidRPr="0081738A" w:rsidRDefault="00654FFC" w:rsidP="00654FFC">
      <w:pPr>
        <w:spacing w:before="60" w:after="60" w:line="276" w:lineRule="auto"/>
        <w:ind w:right="43"/>
        <w:rPr>
          <w:bCs w:val="0"/>
          <w:sz w:val="26"/>
        </w:rPr>
      </w:pPr>
      <w:r>
        <w:rPr>
          <w:bCs w:val="0"/>
          <w:sz w:val="26"/>
        </w:rPr>
        <w:t>+ Từ đồ thị ta có nZn(OH)</w:t>
      </w:r>
      <w:r>
        <w:rPr>
          <w:bCs w:val="0"/>
          <w:sz w:val="26"/>
          <w:vertAlign w:val="subscript"/>
        </w:rPr>
        <w:t xml:space="preserve">2  </w:t>
      </w:r>
      <w:r>
        <w:rPr>
          <w:bCs w:val="0"/>
          <w:sz w:val="26"/>
        </w:rPr>
        <w:t>= x mol, nNaOH = 1mol</w:t>
      </w:r>
    </w:p>
    <w:p w:rsidR="00654FFC" w:rsidRPr="005A1CC5" w:rsidRDefault="00654FFC" w:rsidP="00654FFC">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654FFC" w:rsidRDefault="00654FFC" w:rsidP="00654FFC">
      <w:pPr>
        <w:spacing w:before="60" w:after="60"/>
        <w:ind w:right="43"/>
        <w:rPr>
          <w:sz w:val="26"/>
        </w:rPr>
      </w:pPr>
      <w:r>
        <w:rPr>
          <w:sz w:val="26"/>
        </w:rPr>
        <w:t xml:space="preserve">                2x                              x                              mol</w:t>
      </w:r>
    </w:p>
    <w:p w:rsidR="00654FFC" w:rsidRPr="00630E0F" w:rsidRDefault="00654FFC" w:rsidP="00654FFC">
      <w:pPr>
        <w:spacing w:before="60" w:after="60" w:line="276" w:lineRule="auto"/>
        <w:ind w:right="43"/>
        <w:rPr>
          <w:bCs w:val="0"/>
          <w:sz w:val="26"/>
        </w:rPr>
      </w:pPr>
      <w:r w:rsidRPr="00B571E9">
        <w:rPr>
          <w:sz w:val="26"/>
        </w:rPr>
        <w:sym w:font="Wingdings" w:char="F0E0"/>
      </w:r>
      <w:r>
        <w:rPr>
          <w:sz w:val="26"/>
        </w:rPr>
        <w:t xml:space="preserve">  </w:t>
      </w:r>
      <w:r>
        <w:rPr>
          <w:bCs w:val="0"/>
          <w:sz w:val="26"/>
        </w:rPr>
        <w:t xml:space="preserve">nNaOH = 1  mol </w:t>
      </w:r>
      <w:r w:rsidRPr="00DE111A">
        <w:rPr>
          <w:bCs w:val="0"/>
          <w:sz w:val="26"/>
        </w:rPr>
        <w:sym w:font="Wingdings" w:char="F0E0"/>
      </w:r>
      <w:r>
        <w:rPr>
          <w:bCs w:val="0"/>
          <w:sz w:val="26"/>
        </w:rPr>
        <w:t xml:space="preserve"> </w:t>
      </w:r>
      <w:r w:rsidR="00532F24">
        <w:rPr>
          <w:bCs w:val="0"/>
          <w:sz w:val="26"/>
        </w:rPr>
        <w:t>a + 2x = 1</w:t>
      </w:r>
      <w:r w:rsidR="00B232D5">
        <w:rPr>
          <w:bCs w:val="0"/>
          <w:sz w:val="26"/>
        </w:rPr>
        <w:t xml:space="preserve"> </w:t>
      </w:r>
      <w:r w:rsidR="00B232D5" w:rsidRPr="00B232D5">
        <w:rPr>
          <w:bCs w:val="0"/>
          <w:sz w:val="26"/>
        </w:rPr>
        <w:sym w:font="Wingdings" w:char="F0E0"/>
      </w:r>
      <w:r w:rsidR="00B232D5">
        <w:rPr>
          <w:bCs w:val="0"/>
          <w:sz w:val="26"/>
        </w:rPr>
        <w:t xml:space="preserve"> x = 0,3 mol</w:t>
      </w:r>
    </w:p>
    <w:p w:rsidR="00654FFC" w:rsidRPr="0081738A" w:rsidRDefault="00654FFC" w:rsidP="00654FFC">
      <w:pPr>
        <w:spacing w:before="60" w:after="60" w:line="276" w:lineRule="auto"/>
        <w:ind w:right="43"/>
        <w:rPr>
          <w:bCs w:val="0"/>
          <w:sz w:val="26"/>
        </w:rPr>
      </w:pPr>
      <w:r>
        <w:rPr>
          <w:bCs w:val="0"/>
          <w:sz w:val="26"/>
        </w:rPr>
        <w:t>+ Từ đồ thị ta có nZn(OH)</w:t>
      </w:r>
      <w:r>
        <w:rPr>
          <w:bCs w:val="0"/>
          <w:sz w:val="26"/>
          <w:vertAlign w:val="subscript"/>
        </w:rPr>
        <w:t xml:space="preserve">2 max </w:t>
      </w:r>
      <w:r>
        <w:rPr>
          <w:bCs w:val="0"/>
          <w:sz w:val="26"/>
        </w:rPr>
        <w:t>= b mol, nZn(OH)</w:t>
      </w:r>
      <w:r>
        <w:rPr>
          <w:bCs w:val="0"/>
          <w:sz w:val="26"/>
          <w:vertAlign w:val="subscript"/>
        </w:rPr>
        <w:t xml:space="preserve">2 tan </w:t>
      </w:r>
      <w:r w:rsidR="00F30477">
        <w:rPr>
          <w:bCs w:val="0"/>
          <w:sz w:val="26"/>
        </w:rPr>
        <w:t xml:space="preserve">= </w:t>
      </w:r>
      <w:r>
        <w:rPr>
          <w:bCs w:val="0"/>
          <w:sz w:val="26"/>
        </w:rPr>
        <w:t>b - x mol, nNaOH = 3 mol</w:t>
      </w:r>
    </w:p>
    <w:p w:rsidR="00654FFC" w:rsidRPr="005A1CC5" w:rsidRDefault="00654FFC" w:rsidP="00654FFC">
      <w:pPr>
        <w:spacing w:before="60" w:after="60" w:line="276" w:lineRule="auto"/>
        <w:ind w:right="43"/>
        <w:rPr>
          <w:sz w:val="26"/>
        </w:rPr>
      </w:pPr>
      <w:r w:rsidRPr="00AD25F7">
        <w:rPr>
          <w:sz w:val="26"/>
        </w:rPr>
        <w:t>PTHH:</w:t>
      </w:r>
      <w:r>
        <w:rPr>
          <w:b/>
          <w:bCs w:val="0"/>
          <w:sz w:val="26"/>
        </w:rPr>
        <w:t xml:space="preserve"> </w:t>
      </w:r>
      <w:r>
        <w:rPr>
          <w:sz w:val="26"/>
        </w:rPr>
        <w:t>2Na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Na</w:t>
      </w:r>
      <w:r>
        <w:rPr>
          <w:sz w:val="26"/>
          <w:vertAlign w:val="subscript"/>
        </w:rPr>
        <w:t>2</w:t>
      </w:r>
      <w:r>
        <w:rPr>
          <w:sz w:val="26"/>
        </w:rPr>
        <w:t>SO</w:t>
      </w:r>
      <w:r>
        <w:rPr>
          <w:sz w:val="26"/>
          <w:vertAlign w:val="subscript"/>
        </w:rPr>
        <w:t xml:space="preserve">4 </w:t>
      </w:r>
      <w:r>
        <w:rPr>
          <w:sz w:val="26"/>
        </w:rPr>
        <w:t>(1)</w:t>
      </w:r>
    </w:p>
    <w:p w:rsidR="00654FFC" w:rsidRDefault="00654FFC" w:rsidP="00654FFC">
      <w:pPr>
        <w:spacing w:before="60" w:after="60"/>
        <w:ind w:right="43"/>
        <w:rPr>
          <w:sz w:val="26"/>
        </w:rPr>
      </w:pPr>
      <w:r>
        <w:rPr>
          <w:sz w:val="26"/>
        </w:rPr>
        <w:t xml:space="preserve">                2b                              b                              mol</w:t>
      </w:r>
    </w:p>
    <w:p w:rsidR="00654FFC" w:rsidRDefault="00654FFC" w:rsidP="00654FFC">
      <w:pPr>
        <w:spacing w:before="60" w:after="60"/>
        <w:ind w:right="43"/>
        <w:rPr>
          <w:sz w:val="26"/>
        </w:rPr>
      </w:pPr>
      <w:r>
        <w:rPr>
          <w:sz w:val="26"/>
        </w:rPr>
        <w:t xml:space="preserve">              Zn(OH)</w:t>
      </w:r>
      <w:r>
        <w:rPr>
          <w:sz w:val="26"/>
          <w:vertAlign w:val="subscript"/>
        </w:rPr>
        <w:t>2</w:t>
      </w:r>
      <w:r>
        <w:rPr>
          <w:sz w:val="26"/>
        </w:rPr>
        <w:t xml:space="preserve"> + 2Na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654FFC" w:rsidRDefault="00654FFC" w:rsidP="00654FFC">
      <w:pPr>
        <w:spacing w:before="60" w:after="60" w:line="276" w:lineRule="auto"/>
        <w:ind w:right="43"/>
        <w:rPr>
          <w:sz w:val="26"/>
        </w:rPr>
      </w:pPr>
      <w:r>
        <w:rPr>
          <w:sz w:val="26"/>
        </w:rPr>
        <w:t xml:space="preserve">                 (b – x)   (2b – 2x)    (b – x) </w:t>
      </w:r>
    </w:p>
    <w:p w:rsidR="00654FFC" w:rsidRDefault="00654FFC" w:rsidP="00654FFC">
      <w:pPr>
        <w:spacing w:before="60" w:after="60" w:line="276" w:lineRule="auto"/>
        <w:ind w:right="43"/>
        <w:rPr>
          <w:bCs w:val="0"/>
          <w:sz w:val="26"/>
        </w:rPr>
      </w:pPr>
      <w:r w:rsidRPr="00B571E9">
        <w:rPr>
          <w:sz w:val="26"/>
        </w:rPr>
        <w:sym w:font="Wingdings" w:char="F0E0"/>
      </w:r>
      <w:r>
        <w:rPr>
          <w:sz w:val="26"/>
        </w:rPr>
        <w:t xml:space="preserve"> </w:t>
      </w:r>
      <w:r>
        <w:rPr>
          <w:bCs w:val="0"/>
          <w:sz w:val="26"/>
        </w:rPr>
        <w:t xml:space="preserve">nNaOH = 3  mol </w:t>
      </w:r>
      <w:r w:rsidRPr="00690D6E">
        <w:rPr>
          <w:bCs w:val="0"/>
          <w:sz w:val="26"/>
        </w:rPr>
        <w:sym w:font="Wingdings" w:char="F0E0"/>
      </w:r>
      <w:r>
        <w:rPr>
          <w:bCs w:val="0"/>
          <w:sz w:val="26"/>
        </w:rPr>
        <w:t xml:space="preserve"> 2</w:t>
      </w:r>
      <w:r w:rsidR="00F30477">
        <w:rPr>
          <w:bCs w:val="0"/>
          <w:sz w:val="26"/>
        </w:rPr>
        <w:t>b</w:t>
      </w:r>
      <w:r>
        <w:rPr>
          <w:bCs w:val="0"/>
          <w:sz w:val="26"/>
        </w:rPr>
        <w:t xml:space="preserve"> + 2</w:t>
      </w:r>
      <w:r w:rsidR="00F30477">
        <w:rPr>
          <w:bCs w:val="0"/>
          <w:sz w:val="26"/>
        </w:rPr>
        <w:t>b</w:t>
      </w:r>
      <w:r>
        <w:rPr>
          <w:bCs w:val="0"/>
          <w:sz w:val="26"/>
        </w:rPr>
        <w:t xml:space="preserve"> – </w:t>
      </w:r>
      <w:r w:rsidR="00F30477">
        <w:rPr>
          <w:bCs w:val="0"/>
          <w:sz w:val="26"/>
        </w:rPr>
        <w:t>2x</w:t>
      </w:r>
      <w:r>
        <w:rPr>
          <w:bCs w:val="0"/>
          <w:sz w:val="26"/>
        </w:rPr>
        <w:t xml:space="preserve"> </w:t>
      </w:r>
      <w:r w:rsidR="00532F24">
        <w:rPr>
          <w:bCs w:val="0"/>
          <w:sz w:val="26"/>
        </w:rPr>
        <w:t xml:space="preserve">+ a </w:t>
      </w:r>
      <w:r>
        <w:rPr>
          <w:bCs w:val="0"/>
          <w:sz w:val="26"/>
        </w:rPr>
        <w:t xml:space="preserve">= </w:t>
      </w:r>
      <w:r w:rsidR="00F30477">
        <w:rPr>
          <w:bCs w:val="0"/>
          <w:sz w:val="26"/>
        </w:rPr>
        <w:t>3</w:t>
      </w:r>
      <w:r>
        <w:rPr>
          <w:bCs w:val="0"/>
          <w:sz w:val="26"/>
        </w:rPr>
        <w:t xml:space="preserve"> </w:t>
      </w:r>
      <w:r w:rsidRPr="00690D6E">
        <w:rPr>
          <w:bCs w:val="0"/>
          <w:sz w:val="26"/>
        </w:rPr>
        <w:sym w:font="Wingdings" w:char="F0E0"/>
      </w:r>
      <w:r>
        <w:rPr>
          <w:bCs w:val="0"/>
          <w:sz w:val="26"/>
        </w:rPr>
        <w:t xml:space="preserve"> </w:t>
      </w:r>
      <w:r w:rsidR="00F30477">
        <w:rPr>
          <w:bCs w:val="0"/>
          <w:sz w:val="26"/>
        </w:rPr>
        <w:t>b</w:t>
      </w:r>
      <w:r>
        <w:rPr>
          <w:bCs w:val="0"/>
          <w:sz w:val="26"/>
        </w:rPr>
        <w:t xml:space="preserve"> =</w:t>
      </w:r>
      <w:r w:rsidR="00F30477">
        <w:rPr>
          <w:bCs w:val="0"/>
          <w:sz w:val="26"/>
        </w:rPr>
        <w:t xml:space="preserve"> </w:t>
      </w:r>
      <w:r w:rsidR="00B232D5">
        <w:rPr>
          <w:bCs w:val="0"/>
          <w:sz w:val="26"/>
        </w:rPr>
        <w:t>0,8</w:t>
      </w:r>
    </w:p>
    <w:p w:rsidR="002B1CD4" w:rsidRPr="00630E0F" w:rsidRDefault="002B1CD4" w:rsidP="00D93E06">
      <w:pPr>
        <w:widowControl w:val="0"/>
        <w:adjustRightInd w:val="0"/>
        <w:spacing w:line="276" w:lineRule="auto"/>
        <w:ind w:right="43"/>
        <w:rPr>
          <w:bCs w:val="0"/>
          <w:sz w:val="26"/>
          <w:szCs w:val="22"/>
          <w:lang w:val="fr-FR"/>
        </w:rPr>
      </w:pPr>
    </w:p>
    <w:p w:rsidR="00B232D5" w:rsidRPr="00B232D5" w:rsidRDefault="002B1CD4" w:rsidP="00B232D5">
      <w:pPr>
        <w:widowControl w:val="0"/>
        <w:adjustRightInd w:val="0"/>
        <w:spacing w:line="276" w:lineRule="auto"/>
        <w:ind w:right="43"/>
        <w:jc w:val="center"/>
        <w:rPr>
          <w:bCs w:val="0"/>
          <w:sz w:val="26"/>
          <w:szCs w:val="22"/>
          <w:lang w:val="fr-FR"/>
        </w:rPr>
      </w:pPr>
      <w:r w:rsidRPr="00630E0F">
        <w:object w:dxaOrig="4513" w:dyaOrig="2208">
          <v:shape id="_x0000_i1103" type="#_x0000_t75" style="width:225.75pt;height:111pt" o:ole="">
            <v:imagedata r:id="rId167" o:title=""/>
          </v:shape>
          <o:OLEObject Type="Embed" ProgID="ACD.ChemSketch.20" ShapeID="_x0000_i1103" DrawAspect="Content" ObjectID="_1783966216" r:id="rId168"/>
        </w:object>
      </w:r>
    </w:p>
    <w:p w:rsidR="002B1CD4" w:rsidRPr="00630E0F" w:rsidRDefault="002B1CD4" w:rsidP="00DC69F7">
      <w:pPr>
        <w:widowControl w:val="0"/>
        <w:adjustRightInd w:val="0"/>
        <w:spacing w:line="276" w:lineRule="auto"/>
        <w:ind w:right="43"/>
        <w:rPr>
          <w:b/>
          <w:bCs w:val="0"/>
          <w:sz w:val="26"/>
          <w:szCs w:val="22"/>
          <w:lang w:val="fr-FR"/>
        </w:rPr>
      </w:pPr>
      <w:r w:rsidRPr="00630E0F">
        <w:rPr>
          <w:bCs w:val="0"/>
          <w:sz w:val="26"/>
          <w:szCs w:val="22"/>
          <w:lang w:val="fr-FR"/>
        </w:rPr>
        <w:sym w:font="Symbol" w:char="F0DE"/>
      </w:r>
      <w:r w:rsidRPr="00630E0F">
        <w:rPr>
          <w:bCs w:val="0"/>
          <w:sz w:val="26"/>
          <w:szCs w:val="22"/>
          <w:lang w:val="fr-FR"/>
        </w:rPr>
        <w:t xml:space="preserve"> </w:t>
      </w:r>
      <w:r w:rsidRPr="00630E0F">
        <w:rPr>
          <w:b/>
          <w:bCs w:val="0"/>
          <w:sz w:val="26"/>
          <w:szCs w:val="22"/>
          <w:lang w:val="fr-FR"/>
        </w:rPr>
        <w:t>a : b = 1 : 2.</w:t>
      </w:r>
    </w:p>
    <w:tbl>
      <w:tblPr>
        <w:tblW w:w="1008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VD</w:t>
            </w:r>
            <w:r w:rsidR="0051238C">
              <w:rPr>
                <w:b/>
                <w:sz w:val="26"/>
              </w:rPr>
              <w:t>6</w:t>
            </w:r>
            <w:r w:rsidRPr="00630E0F">
              <w:rPr>
                <w:b/>
                <w:sz w:val="26"/>
              </w:rPr>
              <w:t>:</w:t>
            </w:r>
            <w:r w:rsidRPr="00630E0F">
              <w:rPr>
                <w:sz w:val="26"/>
              </w:rPr>
              <w:t xml:space="preserve"> Nhỏ từ từ đến dư KOH vào dung dịch hỗn hợp gồm a mol HCl và x mol ZnSO</w:t>
            </w:r>
            <w:r w:rsidRPr="00630E0F">
              <w:rPr>
                <w:sz w:val="26"/>
                <w:vertAlign w:val="subscript"/>
              </w:rPr>
              <w:t>4</w:t>
            </w:r>
            <w:r w:rsidRPr="00630E0F">
              <w:rPr>
                <w:sz w:val="26"/>
              </w:rPr>
              <w:t xml:space="preserve"> ta quan sát hiện tượng theo đồ thị hình bên (số liệu tính theo đơn vị mol). Giá trị của x (mol)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0,4.</w:t>
            </w:r>
            <w:r w:rsidRPr="00630E0F">
              <w:rPr>
                <w:sz w:val="26"/>
              </w:rPr>
              <w:tab/>
            </w:r>
            <w:r w:rsidRPr="00630E0F">
              <w:rPr>
                <w:b/>
                <w:sz w:val="26"/>
                <w:u w:val="single"/>
              </w:rPr>
              <w:t>B.</w:t>
            </w:r>
            <w:r w:rsidRPr="00630E0F">
              <w:rPr>
                <w:b/>
                <w:sz w:val="26"/>
              </w:rPr>
              <w:t xml:space="preserve"> </w:t>
            </w:r>
            <w:r w:rsidRPr="00630E0F">
              <w:rPr>
                <w:sz w:val="26"/>
              </w:rPr>
              <w:t>0,6.</w:t>
            </w:r>
            <w:r w:rsidRPr="00630E0F">
              <w:rPr>
                <w:sz w:val="26"/>
              </w:rPr>
              <w:tab/>
            </w:r>
          </w:p>
          <w:p w:rsidR="002B1CD4" w:rsidRPr="00236B43" w:rsidRDefault="002B1CD4" w:rsidP="00236B43">
            <w:pPr>
              <w:tabs>
                <w:tab w:val="left" w:pos="2608"/>
                <w:tab w:val="left" w:pos="4937"/>
                <w:tab w:val="left" w:pos="7269"/>
              </w:tabs>
              <w:spacing w:before="60" w:after="60" w:line="276" w:lineRule="auto"/>
              <w:rPr>
                <w:sz w:val="26"/>
              </w:rPr>
            </w:pPr>
            <w:r w:rsidRPr="00630E0F">
              <w:rPr>
                <w:b/>
                <w:sz w:val="26"/>
              </w:rPr>
              <w:t xml:space="preserve">C. </w:t>
            </w:r>
            <w:r w:rsidRPr="00630E0F">
              <w:rPr>
                <w:sz w:val="26"/>
              </w:rPr>
              <w:t>0,7.</w:t>
            </w:r>
            <w:r w:rsidRPr="00630E0F">
              <w:rPr>
                <w:sz w:val="26"/>
              </w:rPr>
              <w:tab/>
            </w:r>
            <w:r w:rsidRPr="00630E0F">
              <w:rPr>
                <w:b/>
                <w:sz w:val="26"/>
              </w:rPr>
              <w:t xml:space="preserve">D. </w:t>
            </w:r>
            <w:r w:rsidRPr="00630E0F">
              <w:rPr>
                <w:sz w:val="26"/>
              </w:rPr>
              <w:t>0,65.</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500" w:dyaOrig="2208">
                <v:shape id="_x0000_i1104" type="#_x0000_t75" style="width:225pt;height:111pt" o:ole="">
                  <v:imagedata r:id="rId169" o:title=""/>
                </v:shape>
                <o:OLEObject Type="Embed" ProgID="ACD.ChemSketch.20" ShapeID="_x0000_i1104" DrawAspect="Content" ObjectID="_1783966217" r:id="rId170"/>
              </w:object>
            </w:r>
          </w:p>
        </w:tc>
      </w:tr>
    </w:tbl>
    <w:p w:rsidR="002B1CD4" w:rsidRPr="00630E0F" w:rsidRDefault="002B1CD4" w:rsidP="00D93E06">
      <w:pPr>
        <w:widowControl w:val="0"/>
        <w:adjustRightInd w:val="0"/>
        <w:spacing w:line="276" w:lineRule="auto"/>
        <w:ind w:right="43"/>
        <w:jc w:val="center"/>
        <w:rPr>
          <w:b/>
          <w:bCs w:val="0"/>
          <w:sz w:val="26"/>
          <w:szCs w:val="22"/>
          <w:lang w:val="fr-FR"/>
        </w:rPr>
      </w:pPr>
    </w:p>
    <w:p w:rsidR="002B1CD4" w:rsidRPr="00630E0F" w:rsidRDefault="002B1CD4" w:rsidP="00D93E06">
      <w:pPr>
        <w:widowControl w:val="0"/>
        <w:adjustRightInd w:val="0"/>
        <w:spacing w:line="276" w:lineRule="auto"/>
        <w:ind w:right="43"/>
        <w:jc w:val="center"/>
        <w:rPr>
          <w:b/>
          <w:bCs w:val="0"/>
          <w:sz w:val="26"/>
          <w:szCs w:val="22"/>
          <w:lang w:val="fr-FR"/>
        </w:rPr>
      </w:pPr>
      <w:r w:rsidRPr="00630E0F">
        <w:rPr>
          <w:b/>
          <w:bCs w:val="0"/>
          <w:sz w:val="26"/>
          <w:szCs w:val="22"/>
          <w:lang w:val="fr-FR"/>
        </w:rPr>
        <w:t>Giải</w:t>
      </w:r>
    </w:p>
    <w:p w:rsidR="00431DC5" w:rsidRDefault="00431DC5" w:rsidP="00431DC5">
      <w:pPr>
        <w:spacing w:before="60" w:after="60" w:line="276" w:lineRule="auto"/>
        <w:ind w:right="43"/>
        <w:rPr>
          <w:bCs w:val="0"/>
          <w:sz w:val="26"/>
        </w:rPr>
      </w:pPr>
      <w:r>
        <w:rPr>
          <w:bCs w:val="0"/>
          <w:sz w:val="26"/>
        </w:rPr>
        <w:t>Ta có nHCl = a mol, nZnSO</w:t>
      </w:r>
      <w:r>
        <w:rPr>
          <w:bCs w:val="0"/>
          <w:sz w:val="26"/>
          <w:vertAlign w:val="subscript"/>
        </w:rPr>
        <w:t>4</w:t>
      </w:r>
      <w:r>
        <w:rPr>
          <w:bCs w:val="0"/>
          <w:sz w:val="26"/>
        </w:rPr>
        <w:t xml:space="preserve"> = x mol</w:t>
      </w:r>
      <w:r w:rsidR="009E4F10">
        <w:rPr>
          <w:bCs w:val="0"/>
          <w:sz w:val="26"/>
        </w:rPr>
        <w:t>, nKOH = 0,25 mol</w:t>
      </w:r>
    </w:p>
    <w:p w:rsidR="00431DC5" w:rsidRDefault="00431DC5" w:rsidP="00431DC5">
      <w:pPr>
        <w:spacing w:before="60" w:after="60" w:line="276" w:lineRule="auto"/>
        <w:ind w:right="43"/>
        <w:rPr>
          <w:bCs w:val="0"/>
          <w:sz w:val="26"/>
        </w:rPr>
      </w:pPr>
      <w:r>
        <w:rPr>
          <w:bCs w:val="0"/>
          <w:sz w:val="26"/>
        </w:rPr>
        <w:t xml:space="preserve">PTHH:   KOH + HCl </w:t>
      </w:r>
      <w:r w:rsidRPr="00F30477">
        <w:rPr>
          <w:bCs w:val="0"/>
          <w:sz w:val="26"/>
        </w:rPr>
        <w:sym w:font="Wingdings" w:char="F0E0"/>
      </w:r>
      <w:r>
        <w:rPr>
          <w:bCs w:val="0"/>
          <w:sz w:val="26"/>
        </w:rPr>
        <w:t xml:space="preserve"> KCl + H</w:t>
      </w:r>
      <w:r>
        <w:rPr>
          <w:bCs w:val="0"/>
          <w:sz w:val="26"/>
          <w:vertAlign w:val="subscript"/>
        </w:rPr>
        <w:t>2</w:t>
      </w:r>
      <w:r>
        <w:rPr>
          <w:bCs w:val="0"/>
          <w:sz w:val="26"/>
        </w:rPr>
        <w:t>O</w:t>
      </w:r>
    </w:p>
    <w:p w:rsidR="00431DC5" w:rsidRDefault="00431DC5" w:rsidP="00431DC5">
      <w:pPr>
        <w:spacing w:before="60" w:after="60" w:line="276" w:lineRule="auto"/>
        <w:ind w:right="43"/>
        <w:rPr>
          <w:bCs w:val="0"/>
          <w:sz w:val="26"/>
        </w:rPr>
      </w:pPr>
      <w:r>
        <w:rPr>
          <w:bCs w:val="0"/>
          <w:sz w:val="26"/>
        </w:rPr>
        <w:t xml:space="preserve">               </w:t>
      </w:r>
      <w:r w:rsidR="009E4F10">
        <w:rPr>
          <w:bCs w:val="0"/>
          <w:sz w:val="26"/>
        </w:rPr>
        <w:t>0,25</w:t>
      </w:r>
      <w:r>
        <w:rPr>
          <w:bCs w:val="0"/>
          <w:sz w:val="26"/>
        </w:rPr>
        <w:t xml:space="preserve">           a                                (mol)</w:t>
      </w:r>
    </w:p>
    <w:p w:rsidR="00431DC5" w:rsidRPr="00F30477" w:rsidRDefault="00431DC5" w:rsidP="00431DC5">
      <w:pPr>
        <w:numPr>
          <w:ilvl w:val="0"/>
          <w:numId w:val="1"/>
        </w:numPr>
        <w:spacing w:before="60" w:after="60" w:line="276" w:lineRule="auto"/>
        <w:ind w:right="43"/>
        <w:rPr>
          <w:bCs w:val="0"/>
          <w:sz w:val="26"/>
        </w:rPr>
      </w:pPr>
      <w:r>
        <w:rPr>
          <w:bCs w:val="0"/>
          <w:sz w:val="26"/>
        </w:rPr>
        <w:t>a = 0,</w:t>
      </w:r>
      <w:r w:rsidR="009E4F10">
        <w:rPr>
          <w:bCs w:val="0"/>
          <w:sz w:val="26"/>
        </w:rPr>
        <w:t>25</w:t>
      </w:r>
      <w:r>
        <w:rPr>
          <w:bCs w:val="0"/>
          <w:sz w:val="26"/>
        </w:rPr>
        <w:t xml:space="preserve"> mol</w:t>
      </w:r>
    </w:p>
    <w:p w:rsidR="00431DC5" w:rsidRPr="0081738A" w:rsidRDefault="00431DC5" w:rsidP="00431DC5">
      <w:pPr>
        <w:spacing w:before="60" w:after="60" w:line="276" w:lineRule="auto"/>
        <w:ind w:right="43"/>
        <w:rPr>
          <w:bCs w:val="0"/>
          <w:sz w:val="26"/>
        </w:rPr>
      </w:pPr>
      <w:r>
        <w:rPr>
          <w:bCs w:val="0"/>
          <w:sz w:val="26"/>
        </w:rPr>
        <w:t>+ Từ đồ thị ta có nZn(OH)</w:t>
      </w:r>
      <w:r>
        <w:rPr>
          <w:bCs w:val="0"/>
          <w:sz w:val="26"/>
          <w:vertAlign w:val="subscript"/>
        </w:rPr>
        <w:t xml:space="preserve">2  </w:t>
      </w:r>
      <w:r>
        <w:rPr>
          <w:bCs w:val="0"/>
          <w:sz w:val="26"/>
        </w:rPr>
        <w:t xml:space="preserve">= </w:t>
      </w:r>
      <w:r w:rsidR="009E4F10">
        <w:rPr>
          <w:bCs w:val="0"/>
          <w:sz w:val="26"/>
        </w:rPr>
        <w:t>b</w:t>
      </w:r>
      <w:r>
        <w:rPr>
          <w:bCs w:val="0"/>
          <w:sz w:val="26"/>
        </w:rPr>
        <w:t xml:space="preserve"> mol, n</w:t>
      </w:r>
      <w:r w:rsidR="009E4F10">
        <w:rPr>
          <w:bCs w:val="0"/>
          <w:sz w:val="26"/>
        </w:rPr>
        <w:t>K</w:t>
      </w:r>
      <w:r>
        <w:rPr>
          <w:bCs w:val="0"/>
          <w:sz w:val="26"/>
        </w:rPr>
        <w:t xml:space="preserve">OH = </w:t>
      </w:r>
      <w:r w:rsidR="009E4F10">
        <w:rPr>
          <w:bCs w:val="0"/>
          <w:sz w:val="26"/>
        </w:rPr>
        <w:t xml:space="preserve">0,45 </w:t>
      </w:r>
      <w:r>
        <w:rPr>
          <w:bCs w:val="0"/>
          <w:sz w:val="26"/>
        </w:rPr>
        <w:t>mol</w:t>
      </w:r>
    </w:p>
    <w:p w:rsidR="00431DC5" w:rsidRPr="005A1CC5" w:rsidRDefault="00431DC5" w:rsidP="00431DC5">
      <w:pPr>
        <w:spacing w:before="60" w:after="60" w:line="276" w:lineRule="auto"/>
        <w:ind w:right="43"/>
        <w:rPr>
          <w:sz w:val="26"/>
        </w:rPr>
      </w:pPr>
      <w:r w:rsidRPr="00AD25F7">
        <w:rPr>
          <w:sz w:val="26"/>
        </w:rPr>
        <w:t>PTHH:</w:t>
      </w:r>
      <w:r>
        <w:rPr>
          <w:b/>
          <w:bCs w:val="0"/>
          <w:sz w:val="26"/>
        </w:rPr>
        <w:t xml:space="preserve"> </w:t>
      </w:r>
      <w:r>
        <w:rPr>
          <w:sz w:val="26"/>
        </w:rPr>
        <w:t>2</w:t>
      </w:r>
      <w:r w:rsidR="009E4F10">
        <w:rPr>
          <w:sz w:val="26"/>
        </w:rPr>
        <w:t>K</w:t>
      </w:r>
      <w:r>
        <w:rPr>
          <w:sz w:val="26"/>
        </w:rPr>
        <w:t>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w:t>
      </w:r>
      <w:r w:rsidR="009E4F10">
        <w:rPr>
          <w:sz w:val="26"/>
        </w:rPr>
        <w:t>K</w:t>
      </w:r>
      <w:r>
        <w:rPr>
          <w:sz w:val="26"/>
          <w:vertAlign w:val="subscript"/>
        </w:rPr>
        <w:t>2</w:t>
      </w:r>
      <w:r>
        <w:rPr>
          <w:sz w:val="26"/>
        </w:rPr>
        <w:t>SO</w:t>
      </w:r>
      <w:r>
        <w:rPr>
          <w:sz w:val="26"/>
          <w:vertAlign w:val="subscript"/>
        </w:rPr>
        <w:t xml:space="preserve">4 </w:t>
      </w:r>
      <w:r>
        <w:rPr>
          <w:sz w:val="26"/>
        </w:rPr>
        <w:t>(1)</w:t>
      </w:r>
    </w:p>
    <w:p w:rsidR="00431DC5" w:rsidRDefault="00431DC5" w:rsidP="00431DC5">
      <w:pPr>
        <w:spacing w:before="60" w:after="60"/>
        <w:ind w:right="43"/>
        <w:rPr>
          <w:sz w:val="26"/>
        </w:rPr>
      </w:pPr>
      <w:r>
        <w:rPr>
          <w:sz w:val="26"/>
        </w:rPr>
        <w:t xml:space="preserve">                2</w:t>
      </w:r>
      <w:r w:rsidR="009E4F10">
        <w:rPr>
          <w:sz w:val="26"/>
        </w:rPr>
        <w:t>b</w:t>
      </w:r>
      <w:r>
        <w:rPr>
          <w:sz w:val="26"/>
        </w:rPr>
        <w:t xml:space="preserve">                              </w:t>
      </w:r>
      <w:r w:rsidR="009E4F10">
        <w:rPr>
          <w:sz w:val="26"/>
        </w:rPr>
        <w:t>b</w:t>
      </w:r>
      <w:r>
        <w:rPr>
          <w:sz w:val="26"/>
        </w:rPr>
        <w:t xml:space="preserve">                              mol</w:t>
      </w:r>
    </w:p>
    <w:p w:rsidR="00431DC5" w:rsidRPr="00630E0F" w:rsidRDefault="00431DC5" w:rsidP="00431DC5">
      <w:pPr>
        <w:spacing w:before="60" w:after="60" w:line="276" w:lineRule="auto"/>
        <w:ind w:right="43"/>
        <w:rPr>
          <w:bCs w:val="0"/>
          <w:sz w:val="26"/>
        </w:rPr>
      </w:pPr>
      <w:r w:rsidRPr="00B571E9">
        <w:rPr>
          <w:sz w:val="26"/>
        </w:rPr>
        <w:sym w:font="Wingdings" w:char="F0E0"/>
      </w:r>
      <w:r>
        <w:rPr>
          <w:sz w:val="26"/>
        </w:rPr>
        <w:t xml:space="preserve">  </w:t>
      </w:r>
      <w:r>
        <w:rPr>
          <w:bCs w:val="0"/>
          <w:sz w:val="26"/>
        </w:rPr>
        <w:t>n</w:t>
      </w:r>
      <w:r w:rsidR="009E4F10">
        <w:rPr>
          <w:bCs w:val="0"/>
          <w:sz w:val="26"/>
        </w:rPr>
        <w:t>K</w:t>
      </w:r>
      <w:r>
        <w:rPr>
          <w:bCs w:val="0"/>
          <w:sz w:val="26"/>
        </w:rPr>
        <w:t xml:space="preserve">OH = </w:t>
      </w:r>
      <w:r w:rsidR="009E4F10">
        <w:rPr>
          <w:bCs w:val="0"/>
          <w:sz w:val="26"/>
        </w:rPr>
        <w:t>0,45</w:t>
      </w:r>
      <w:r>
        <w:rPr>
          <w:bCs w:val="0"/>
          <w:sz w:val="26"/>
        </w:rPr>
        <w:t xml:space="preserve">  mol </w:t>
      </w:r>
      <w:r w:rsidRPr="00DE111A">
        <w:rPr>
          <w:bCs w:val="0"/>
          <w:sz w:val="26"/>
        </w:rPr>
        <w:sym w:font="Wingdings" w:char="F0E0"/>
      </w:r>
      <w:r>
        <w:rPr>
          <w:bCs w:val="0"/>
          <w:sz w:val="26"/>
        </w:rPr>
        <w:t xml:space="preserve"> </w:t>
      </w:r>
      <w:r w:rsidR="009E4F10">
        <w:rPr>
          <w:bCs w:val="0"/>
          <w:sz w:val="26"/>
        </w:rPr>
        <w:t xml:space="preserve">0,25 </w:t>
      </w:r>
      <w:r>
        <w:rPr>
          <w:bCs w:val="0"/>
          <w:sz w:val="26"/>
        </w:rPr>
        <w:t>+ 2</w:t>
      </w:r>
      <w:r w:rsidR="009E4F10">
        <w:rPr>
          <w:bCs w:val="0"/>
          <w:sz w:val="26"/>
        </w:rPr>
        <w:t>b</w:t>
      </w:r>
      <w:r>
        <w:rPr>
          <w:bCs w:val="0"/>
          <w:sz w:val="26"/>
        </w:rPr>
        <w:t xml:space="preserve"> = </w:t>
      </w:r>
      <w:r w:rsidR="009E4F10">
        <w:rPr>
          <w:bCs w:val="0"/>
          <w:sz w:val="26"/>
        </w:rPr>
        <w:t>0,45</w:t>
      </w:r>
      <w:r>
        <w:rPr>
          <w:bCs w:val="0"/>
          <w:sz w:val="26"/>
        </w:rPr>
        <w:t xml:space="preserve"> </w:t>
      </w:r>
      <w:r w:rsidRPr="00B232D5">
        <w:rPr>
          <w:bCs w:val="0"/>
          <w:sz w:val="26"/>
        </w:rPr>
        <w:sym w:font="Wingdings" w:char="F0E0"/>
      </w:r>
      <w:r>
        <w:rPr>
          <w:bCs w:val="0"/>
          <w:sz w:val="26"/>
        </w:rPr>
        <w:t xml:space="preserve"> </w:t>
      </w:r>
      <w:r w:rsidR="009E4F10">
        <w:rPr>
          <w:bCs w:val="0"/>
          <w:sz w:val="26"/>
        </w:rPr>
        <w:t>b</w:t>
      </w:r>
      <w:r>
        <w:rPr>
          <w:bCs w:val="0"/>
          <w:sz w:val="26"/>
        </w:rPr>
        <w:t xml:space="preserve"> = 0,</w:t>
      </w:r>
      <w:r w:rsidR="009E4F10">
        <w:rPr>
          <w:bCs w:val="0"/>
          <w:sz w:val="26"/>
        </w:rPr>
        <w:t>1</w:t>
      </w:r>
      <w:r>
        <w:rPr>
          <w:bCs w:val="0"/>
          <w:sz w:val="26"/>
        </w:rPr>
        <w:t xml:space="preserve"> mol</w:t>
      </w:r>
    </w:p>
    <w:p w:rsidR="00431DC5" w:rsidRPr="0081738A" w:rsidRDefault="00431DC5" w:rsidP="00431DC5">
      <w:pPr>
        <w:spacing w:before="60" w:after="60" w:line="276" w:lineRule="auto"/>
        <w:ind w:right="43"/>
        <w:rPr>
          <w:bCs w:val="0"/>
          <w:sz w:val="26"/>
        </w:rPr>
      </w:pPr>
      <w:r>
        <w:rPr>
          <w:bCs w:val="0"/>
          <w:sz w:val="26"/>
        </w:rPr>
        <w:t>+ Từ đồ thị ta có nZn(OH)</w:t>
      </w:r>
      <w:r>
        <w:rPr>
          <w:bCs w:val="0"/>
          <w:sz w:val="26"/>
          <w:vertAlign w:val="subscript"/>
        </w:rPr>
        <w:t xml:space="preserve">2 max </w:t>
      </w:r>
      <w:r>
        <w:rPr>
          <w:bCs w:val="0"/>
          <w:sz w:val="26"/>
        </w:rPr>
        <w:t xml:space="preserve">= </w:t>
      </w:r>
      <w:r w:rsidR="009E4F10">
        <w:rPr>
          <w:bCs w:val="0"/>
          <w:sz w:val="26"/>
        </w:rPr>
        <w:t>x</w:t>
      </w:r>
      <w:r>
        <w:rPr>
          <w:bCs w:val="0"/>
          <w:sz w:val="26"/>
        </w:rPr>
        <w:t xml:space="preserve"> mol, nZn(OH)</w:t>
      </w:r>
      <w:r>
        <w:rPr>
          <w:bCs w:val="0"/>
          <w:sz w:val="26"/>
          <w:vertAlign w:val="subscript"/>
        </w:rPr>
        <w:t xml:space="preserve">2 tan </w:t>
      </w:r>
      <w:r>
        <w:rPr>
          <w:bCs w:val="0"/>
          <w:sz w:val="26"/>
        </w:rPr>
        <w:t xml:space="preserve">= </w:t>
      </w:r>
      <w:r w:rsidR="009E4F10">
        <w:rPr>
          <w:bCs w:val="0"/>
          <w:sz w:val="26"/>
        </w:rPr>
        <w:t>x –</w:t>
      </w:r>
      <w:r>
        <w:rPr>
          <w:bCs w:val="0"/>
          <w:sz w:val="26"/>
        </w:rPr>
        <w:t xml:space="preserve"> </w:t>
      </w:r>
      <w:r w:rsidR="009E4F10">
        <w:rPr>
          <w:bCs w:val="0"/>
          <w:sz w:val="26"/>
        </w:rPr>
        <w:t>0,1</w:t>
      </w:r>
      <w:r>
        <w:rPr>
          <w:bCs w:val="0"/>
          <w:sz w:val="26"/>
        </w:rPr>
        <w:t xml:space="preserve"> mol, n</w:t>
      </w:r>
      <w:r w:rsidR="009E4F10">
        <w:rPr>
          <w:bCs w:val="0"/>
          <w:sz w:val="26"/>
        </w:rPr>
        <w:t>K</w:t>
      </w:r>
      <w:r>
        <w:rPr>
          <w:bCs w:val="0"/>
          <w:sz w:val="26"/>
        </w:rPr>
        <w:t xml:space="preserve">OH = </w:t>
      </w:r>
      <w:r w:rsidR="009E4F10">
        <w:rPr>
          <w:bCs w:val="0"/>
          <w:sz w:val="26"/>
        </w:rPr>
        <w:t>2,45</w:t>
      </w:r>
      <w:r>
        <w:rPr>
          <w:bCs w:val="0"/>
          <w:sz w:val="26"/>
        </w:rPr>
        <w:t xml:space="preserve"> mol</w:t>
      </w:r>
    </w:p>
    <w:p w:rsidR="00431DC5" w:rsidRPr="005A1CC5" w:rsidRDefault="00431DC5" w:rsidP="00431DC5">
      <w:pPr>
        <w:spacing w:before="60" w:after="60" w:line="276" w:lineRule="auto"/>
        <w:ind w:right="43"/>
        <w:rPr>
          <w:sz w:val="26"/>
        </w:rPr>
      </w:pPr>
      <w:r w:rsidRPr="00AD25F7">
        <w:rPr>
          <w:sz w:val="26"/>
        </w:rPr>
        <w:t>PTHH:</w:t>
      </w:r>
      <w:r>
        <w:rPr>
          <w:b/>
          <w:bCs w:val="0"/>
          <w:sz w:val="26"/>
        </w:rPr>
        <w:t xml:space="preserve"> </w:t>
      </w:r>
      <w:r w:rsidR="009E4F10">
        <w:rPr>
          <w:sz w:val="26"/>
        </w:rPr>
        <w:t>2K</w:t>
      </w:r>
      <w:r>
        <w:rPr>
          <w:sz w:val="26"/>
        </w:rPr>
        <w:t>OH + ZnSO</w:t>
      </w:r>
      <w:r>
        <w:rPr>
          <w:sz w:val="26"/>
          <w:vertAlign w:val="subscript"/>
        </w:rPr>
        <w:t>4</w:t>
      </w:r>
      <w:r>
        <w:rPr>
          <w:sz w:val="26"/>
        </w:rPr>
        <w:t xml:space="preserve"> </w:t>
      </w:r>
      <w:r w:rsidRPr="00547044">
        <w:rPr>
          <w:sz w:val="26"/>
        </w:rPr>
        <w:sym w:font="Wingdings" w:char="F0E0"/>
      </w:r>
      <w:r>
        <w:rPr>
          <w:sz w:val="26"/>
        </w:rPr>
        <w:t xml:space="preserve"> Zn(OH)</w:t>
      </w:r>
      <w:r>
        <w:rPr>
          <w:sz w:val="26"/>
          <w:vertAlign w:val="subscript"/>
        </w:rPr>
        <w:t>2</w:t>
      </w:r>
      <w:r>
        <w:rPr>
          <w:sz w:val="26"/>
        </w:rPr>
        <w:t xml:space="preserve"> + </w:t>
      </w:r>
      <w:r w:rsidR="009E4F10">
        <w:rPr>
          <w:sz w:val="26"/>
        </w:rPr>
        <w:t>K</w:t>
      </w:r>
      <w:r>
        <w:rPr>
          <w:sz w:val="26"/>
          <w:vertAlign w:val="subscript"/>
        </w:rPr>
        <w:t>2</w:t>
      </w:r>
      <w:r>
        <w:rPr>
          <w:sz w:val="26"/>
        </w:rPr>
        <w:t>SO</w:t>
      </w:r>
      <w:r>
        <w:rPr>
          <w:sz w:val="26"/>
          <w:vertAlign w:val="subscript"/>
        </w:rPr>
        <w:t xml:space="preserve">4 </w:t>
      </w:r>
      <w:r>
        <w:rPr>
          <w:sz w:val="26"/>
        </w:rPr>
        <w:t>(1)</w:t>
      </w:r>
    </w:p>
    <w:p w:rsidR="00431DC5" w:rsidRDefault="00431DC5" w:rsidP="00431DC5">
      <w:pPr>
        <w:spacing w:before="60" w:after="60"/>
        <w:ind w:right="43"/>
        <w:rPr>
          <w:sz w:val="26"/>
        </w:rPr>
      </w:pPr>
      <w:r>
        <w:rPr>
          <w:sz w:val="26"/>
        </w:rPr>
        <w:t xml:space="preserve">                </w:t>
      </w:r>
      <w:r w:rsidR="00E532DA">
        <w:rPr>
          <w:sz w:val="26"/>
        </w:rPr>
        <w:t>2x</w:t>
      </w:r>
      <w:r>
        <w:rPr>
          <w:sz w:val="26"/>
        </w:rPr>
        <w:t xml:space="preserve">                              </w:t>
      </w:r>
      <w:r w:rsidR="00E532DA">
        <w:rPr>
          <w:sz w:val="26"/>
        </w:rPr>
        <w:t>x</w:t>
      </w:r>
      <w:r>
        <w:rPr>
          <w:sz w:val="26"/>
        </w:rPr>
        <w:t xml:space="preserve">                              mol</w:t>
      </w:r>
    </w:p>
    <w:p w:rsidR="00431DC5" w:rsidRDefault="00431DC5" w:rsidP="00431DC5">
      <w:pPr>
        <w:spacing w:before="60" w:after="60"/>
        <w:ind w:right="43"/>
        <w:rPr>
          <w:sz w:val="26"/>
        </w:rPr>
      </w:pPr>
      <w:r>
        <w:rPr>
          <w:sz w:val="26"/>
        </w:rPr>
        <w:t xml:space="preserve">              Zn(OH)</w:t>
      </w:r>
      <w:r>
        <w:rPr>
          <w:sz w:val="26"/>
          <w:vertAlign w:val="subscript"/>
        </w:rPr>
        <w:t>2</w:t>
      </w:r>
      <w:r>
        <w:rPr>
          <w:sz w:val="26"/>
        </w:rPr>
        <w:t xml:space="preserve"> + 2</w:t>
      </w:r>
      <w:r w:rsidR="009E4F10">
        <w:rPr>
          <w:sz w:val="26"/>
        </w:rPr>
        <w:t>K</w:t>
      </w:r>
      <w:r>
        <w:rPr>
          <w:sz w:val="26"/>
        </w:rPr>
        <w:t xml:space="preserve">OH </w:t>
      </w:r>
      <w:r w:rsidRPr="00936D43">
        <w:rPr>
          <w:sz w:val="26"/>
        </w:rPr>
        <w:sym w:font="Wingdings" w:char="F0E0"/>
      </w:r>
      <w:r>
        <w:rPr>
          <w:sz w:val="26"/>
        </w:rPr>
        <w:t xml:space="preserve"> K</w:t>
      </w:r>
      <w:r>
        <w:rPr>
          <w:sz w:val="26"/>
          <w:vertAlign w:val="subscript"/>
        </w:rPr>
        <w:t>2</w:t>
      </w:r>
      <w:r>
        <w:rPr>
          <w:sz w:val="26"/>
        </w:rPr>
        <w:t>ZnO</w:t>
      </w:r>
      <w:r>
        <w:rPr>
          <w:sz w:val="26"/>
          <w:vertAlign w:val="subscript"/>
        </w:rPr>
        <w:t>2</w:t>
      </w:r>
      <w:r>
        <w:rPr>
          <w:sz w:val="26"/>
        </w:rPr>
        <w:t xml:space="preserve"> + 2H</w:t>
      </w:r>
      <w:r>
        <w:rPr>
          <w:sz w:val="26"/>
          <w:vertAlign w:val="subscript"/>
        </w:rPr>
        <w:t>2</w:t>
      </w:r>
      <w:r>
        <w:rPr>
          <w:sz w:val="26"/>
        </w:rPr>
        <w:t>O (2)</w:t>
      </w:r>
    </w:p>
    <w:p w:rsidR="00431DC5" w:rsidRDefault="00431DC5" w:rsidP="00431DC5">
      <w:pPr>
        <w:spacing w:before="60" w:after="60" w:line="276" w:lineRule="auto"/>
        <w:ind w:right="43"/>
        <w:rPr>
          <w:sz w:val="26"/>
        </w:rPr>
      </w:pPr>
      <w:r>
        <w:rPr>
          <w:sz w:val="26"/>
        </w:rPr>
        <w:t xml:space="preserve">              (</w:t>
      </w:r>
      <w:r w:rsidR="009E4F10">
        <w:rPr>
          <w:sz w:val="26"/>
        </w:rPr>
        <w:t>x</w:t>
      </w:r>
      <w:r>
        <w:rPr>
          <w:sz w:val="26"/>
        </w:rPr>
        <w:t xml:space="preserve"> – </w:t>
      </w:r>
      <w:r w:rsidR="009E4F10">
        <w:rPr>
          <w:sz w:val="26"/>
        </w:rPr>
        <w:t>0,1</w:t>
      </w:r>
      <w:r>
        <w:rPr>
          <w:sz w:val="26"/>
        </w:rPr>
        <w:t xml:space="preserve">)   </w:t>
      </w:r>
      <w:r w:rsidR="009E4F10">
        <w:rPr>
          <w:sz w:val="26"/>
        </w:rPr>
        <w:t>(2x</w:t>
      </w:r>
      <w:r>
        <w:rPr>
          <w:sz w:val="26"/>
        </w:rPr>
        <w:t xml:space="preserve"> – </w:t>
      </w:r>
      <w:r w:rsidR="009E4F10">
        <w:rPr>
          <w:sz w:val="26"/>
        </w:rPr>
        <w:t>0,2</w:t>
      </w:r>
      <w:r>
        <w:rPr>
          <w:sz w:val="26"/>
        </w:rPr>
        <w:t>)    (</w:t>
      </w:r>
      <w:r w:rsidR="009E4F10">
        <w:rPr>
          <w:sz w:val="26"/>
        </w:rPr>
        <w:t>x</w:t>
      </w:r>
      <w:r>
        <w:rPr>
          <w:sz w:val="26"/>
        </w:rPr>
        <w:t xml:space="preserve"> – </w:t>
      </w:r>
      <w:r w:rsidR="009E4F10">
        <w:rPr>
          <w:sz w:val="26"/>
        </w:rPr>
        <w:t>0,1</w:t>
      </w:r>
      <w:r>
        <w:rPr>
          <w:sz w:val="26"/>
        </w:rPr>
        <w:t xml:space="preserve">) </w:t>
      </w:r>
    </w:p>
    <w:p w:rsidR="00431DC5" w:rsidRDefault="00431DC5" w:rsidP="00431DC5">
      <w:pPr>
        <w:spacing w:before="60" w:after="60" w:line="276" w:lineRule="auto"/>
        <w:ind w:right="43"/>
        <w:rPr>
          <w:bCs w:val="0"/>
          <w:sz w:val="26"/>
        </w:rPr>
      </w:pPr>
      <w:r w:rsidRPr="00B571E9">
        <w:rPr>
          <w:sz w:val="26"/>
        </w:rPr>
        <w:sym w:font="Wingdings" w:char="F0E0"/>
      </w:r>
      <w:r>
        <w:rPr>
          <w:sz w:val="26"/>
        </w:rPr>
        <w:t xml:space="preserve"> </w:t>
      </w:r>
      <w:r>
        <w:rPr>
          <w:bCs w:val="0"/>
          <w:sz w:val="26"/>
        </w:rPr>
        <w:t>n</w:t>
      </w:r>
      <w:r w:rsidR="009E4F10">
        <w:rPr>
          <w:bCs w:val="0"/>
          <w:sz w:val="26"/>
        </w:rPr>
        <w:t>K</w:t>
      </w:r>
      <w:r>
        <w:rPr>
          <w:bCs w:val="0"/>
          <w:sz w:val="26"/>
        </w:rPr>
        <w:t xml:space="preserve">OH = </w:t>
      </w:r>
      <w:r w:rsidR="009E4F10">
        <w:rPr>
          <w:bCs w:val="0"/>
          <w:sz w:val="26"/>
        </w:rPr>
        <w:t>2,45</w:t>
      </w:r>
      <w:r>
        <w:rPr>
          <w:bCs w:val="0"/>
          <w:sz w:val="26"/>
        </w:rPr>
        <w:t xml:space="preserve">  mol </w:t>
      </w:r>
      <w:r w:rsidRPr="00690D6E">
        <w:rPr>
          <w:bCs w:val="0"/>
          <w:sz w:val="26"/>
        </w:rPr>
        <w:sym w:font="Wingdings" w:char="F0E0"/>
      </w:r>
      <w:r>
        <w:rPr>
          <w:bCs w:val="0"/>
          <w:sz w:val="26"/>
        </w:rPr>
        <w:t xml:space="preserve"> </w:t>
      </w:r>
      <w:r w:rsidR="009E4F10">
        <w:rPr>
          <w:bCs w:val="0"/>
          <w:sz w:val="26"/>
        </w:rPr>
        <w:t xml:space="preserve">0,25 + </w:t>
      </w:r>
      <w:r w:rsidR="00E532DA">
        <w:rPr>
          <w:bCs w:val="0"/>
          <w:sz w:val="26"/>
        </w:rPr>
        <w:t>2x + 2x – 0,2</w:t>
      </w:r>
      <w:r w:rsidR="009E4F10">
        <w:rPr>
          <w:bCs w:val="0"/>
          <w:sz w:val="26"/>
        </w:rPr>
        <w:t xml:space="preserve"> </w:t>
      </w:r>
      <w:r>
        <w:rPr>
          <w:bCs w:val="0"/>
          <w:sz w:val="26"/>
        </w:rPr>
        <w:t xml:space="preserve"> = </w:t>
      </w:r>
      <w:r w:rsidR="009E4F10">
        <w:rPr>
          <w:bCs w:val="0"/>
          <w:sz w:val="26"/>
        </w:rPr>
        <w:t>2,45</w:t>
      </w:r>
      <w:r>
        <w:rPr>
          <w:bCs w:val="0"/>
          <w:sz w:val="26"/>
        </w:rPr>
        <w:t xml:space="preserve"> </w:t>
      </w:r>
      <w:r w:rsidRPr="00690D6E">
        <w:rPr>
          <w:bCs w:val="0"/>
          <w:sz w:val="26"/>
        </w:rPr>
        <w:sym w:font="Wingdings" w:char="F0E0"/>
      </w:r>
      <w:r>
        <w:rPr>
          <w:bCs w:val="0"/>
          <w:sz w:val="26"/>
        </w:rPr>
        <w:t xml:space="preserve"> </w:t>
      </w:r>
      <w:r w:rsidR="00E532DA">
        <w:rPr>
          <w:bCs w:val="0"/>
          <w:sz w:val="26"/>
        </w:rPr>
        <w:t>x</w:t>
      </w:r>
      <w:r>
        <w:rPr>
          <w:bCs w:val="0"/>
          <w:sz w:val="26"/>
        </w:rPr>
        <w:t xml:space="preserve"> = 0,</w:t>
      </w:r>
      <w:r w:rsidR="00E532DA">
        <w:rPr>
          <w:bCs w:val="0"/>
          <w:sz w:val="26"/>
        </w:rPr>
        <w:t>6</w:t>
      </w:r>
    </w:p>
    <w:p w:rsidR="00E532DA" w:rsidRPr="006F25E6" w:rsidRDefault="006F25E6" w:rsidP="00431DC5">
      <w:pPr>
        <w:spacing w:before="60" w:after="60" w:line="276" w:lineRule="auto"/>
        <w:ind w:right="43"/>
        <w:rPr>
          <w:b/>
          <w:bCs w:val="0"/>
          <w:sz w:val="26"/>
        </w:rPr>
      </w:pPr>
      <w:r w:rsidRPr="006F25E6">
        <w:rPr>
          <w:b/>
          <w:bCs w:val="0"/>
          <w:sz w:val="26"/>
          <w:highlight w:val="green"/>
        </w:rPr>
        <w:t>Bài tập tự giải dạng 5</w:t>
      </w:r>
    </w:p>
    <w:p w:rsidR="002B1CD4" w:rsidRPr="00630E0F" w:rsidRDefault="002B1CD4" w:rsidP="00D93E06">
      <w:pPr>
        <w:widowControl w:val="0"/>
        <w:adjustRightInd w:val="0"/>
        <w:spacing w:line="276" w:lineRule="auto"/>
        <w:ind w:right="43"/>
        <w:rPr>
          <w:sz w:val="26"/>
          <w:szCs w:val="22"/>
          <w:lang w:val="fr-FR"/>
        </w:rPr>
      </w:pPr>
      <w:r w:rsidRPr="00630E0F">
        <w:rPr>
          <w:b/>
          <w:bCs w:val="0"/>
          <w:sz w:val="26"/>
          <w:szCs w:val="22"/>
          <w:lang w:val="fr-FR"/>
        </w:rPr>
        <w:t>Câu 1:</w:t>
      </w:r>
      <w:r w:rsidRPr="00630E0F">
        <w:rPr>
          <w:sz w:val="26"/>
          <w:szCs w:val="22"/>
          <w:lang w:val="fr-FR"/>
        </w:rPr>
        <w:t xml:space="preserve"> </w:t>
      </w:r>
      <w:r w:rsidR="00BE7B6E">
        <w:rPr>
          <w:sz w:val="26"/>
          <w:szCs w:val="22"/>
          <w:lang w:val="fr-FR"/>
        </w:rPr>
        <w:t>Dung dịch</w:t>
      </w:r>
      <w:r w:rsidRPr="00630E0F">
        <w:rPr>
          <w:sz w:val="26"/>
          <w:szCs w:val="22"/>
          <w:lang w:val="fr-FR"/>
        </w:rPr>
        <w:t xml:space="preserve"> P chứa H</w:t>
      </w:r>
      <w:r w:rsidRPr="00630E0F">
        <w:rPr>
          <w:sz w:val="26"/>
          <w:szCs w:val="22"/>
          <w:vertAlign w:val="subscript"/>
          <w:lang w:val="fr-FR"/>
        </w:rPr>
        <w:t>2</w:t>
      </w:r>
      <w:r w:rsidRPr="00630E0F">
        <w:rPr>
          <w:sz w:val="26"/>
          <w:szCs w:val="22"/>
          <w:lang w:val="fr-FR"/>
        </w:rPr>
        <w:t>SO</w:t>
      </w:r>
      <w:r w:rsidRPr="00630E0F">
        <w:rPr>
          <w:sz w:val="26"/>
          <w:szCs w:val="22"/>
          <w:vertAlign w:val="subscript"/>
          <w:lang w:val="fr-FR"/>
        </w:rPr>
        <w:t>4</w:t>
      </w:r>
      <w:r w:rsidRPr="00630E0F">
        <w:rPr>
          <w:sz w:val="26"/>
          <w:szCs w:val="22"/>
          <w:lang w:val="fr-FR"/>
        </w:rPr>
        <w:t xml:space="preserve"> 1M và ZnSO</w:t>
      </w:r>
      <w:r w:rsidRPr="00630E0F">
        <w:rPr>
          <w:sz w:val="26"/>
          <w:szCs w:val="22"/>
          <w:vertAlign w:val="subscript"/>
          <w:lang w:val="fr-FR"/>
        </w:rPr>
        <w:t>4</w:t>
      </w:r>
      <w:r w:rsidRPr="00630E0F">
        <w:rPr>
          <w:sz w:val="26"/>
          <w:szCs w:val="22"/>
          <w:lang w:val="fr-FR"/>
        </w:rPr>
        <w:t xml:space="preserve"> 0,25M ; </w:t>
      </w:r>
      <w:r w:rsidR="00BE7B6E">
        <w:rPr>
          <w:sz w:val="26"/>
          <w:szCs w:val="22"/>
          <w:lang w:val="fr-FR"/>
        </w:rPr>
        <w:t>dung dịch</w:t>
      </w:r>
      <w:r w:rsidRPr="00630E0F">
        <w:rPr>
          <w:sz w:val="26"/>
          <w:szCs w:val="22"/>
          <w:lang w:val="fr-FR"/>
        </w:rPr>
        <w:t xml:space="preserve"> Q chứa NaOH 0,3M và KOH 0,5M. Cho V lít Q vào 0,8 lít </w:t>
      </w:r>
      <w:r w:rsidR="00BE7B6E">
        <w:rPr>
          <w:sz w:val="26"/>
          <w:szCs w:val="22"/>
          <w:lang w:val="fr-FR"/>
        </w:rPr>
        <w:t>dung dịch</w:t>
      </w:r>
      <w:r w:rsidRPr="00630E0F">
        <w:rPr>
          <w:sz w:val="26"/>
          <w:szCs w:val="22"/>
          <w:lang w:val="fr-FR"/>
        </w:rPr>
        <w:t xml:space="preserve"> P để thu được kết tủa lớn nhất. Giá trị của V là </w:t>
      </w:r>
    </w:p>
    <w:p w:rsidR="002B1CD4" w:rsidRPr="00630E0F" w:rsidRDefault="002B1CD4" w:rsidP="00D93E06">
      <w:pPr>
        <w:widowControl w:val="0"/>
        <w:adjustRightInd w:val="0"/>
        <w:spacing w:line="276" w:lineRule="auto"/>
        <w:ind w:right="43"/>
        <w:rPr>
          <w:sz w:val="26"/>
          <w:szCs w:val="22"/>
        </w:rPr>
      </w:pPr>
      <w:r w:rsidRPr="00630E0F">
        <w:rPr>
          <w:sz w:val="26"/>
          <w:szCs w:val="22"/>
          <w:lang w:val="fr-FR"/>
        </w:rPr>
        <w:t xml:space="preserve"> </w:t>
      </w:r>
      <w:r w:rsidRPr="00630E0F">
        <w:rPr>
          <w:b/>
          <w:bCs w:val="0"/>
          <w:sz w:val="26"/>
          <w:szCs w:val="22"/>
          <w:u w:val="single"/>
        </w:rPr>
        <w:t>A.</w:t>
      </w:r>
      <w:r w:rsidRPr="00630E0F">
        <w:rPr>
          <w:sz w:val="26"/>
          <w:szCs w:val="22"/>
          <w:u w:val="single"/>
        </w:rPr>
        <w:t xml:space="preserve"> 2,50.</w:t>
      </w:r>
      <w:r w:rsidRPr="00630E0F">
        <w:rPr>
          <w:sz w:val="26"/>
          <w:szCs w:val="22"/>
        </w:rPr>
        <w:t xml:space="preserve"> </w:t>
      </w:r>
      <w:r w:rsidRPr="00630E0F">
        <w:rPr>
          <w:sz w:val="26"/>
        </w:rPr>
        <w:tab/>
      </w:r>
      <w:r w:rsidRPr="00630E0F">
        <w:rPr>
          <w:b/>
          <w:bCs w:val="0"/>
          <w:sz w:val="26"/>
          <w:szCs w:val="22"/>
        </w:rPr>
        <w:t>B.</w:t>
      </w:r>
      <w:r w:rsidRPr="00630E0F">
        <w:rPr>
          <w:sz w:val="26"/>
          <w:szCs w:val="22"/>
        </w:rPr>
        <w:t xml:space="preserve"> 0,25. </w:t>
      </w:r>
      <w:r w:rsidRPr="00630E0F">
        <w:rPr>
          <w:sz w:val="26"/>
        </w:rPr>
        <w:tab/>
      </w:r>
      <w:r w:rsidRPr="00630E0F">
        <w:rPr>
          <w:b/>
          <w:bCs w:val="0"/>
          <w:sz w:val="26"/>
          <w:szCs w:val="22"/>
        </w:rPr>
        <w:t>C.</w:t>
      </w:r>
      <w:r w:rsidRPr="00630E0F">
        <w:rPr>
          <w:sz w:val="26"/>
          <w:szCs w:val="22"/>
        </w:rPr>
        <w:t xml:space="preserve"> 2,00. </w:t>
      </w:r>
      <w:r w:rsidRPr="00630E0F">
        <w:rPr>
          <w:sz w:val="26"/>
        </w:rPr>
        <w:tab/>
      </w:r>
      <w:r w:rsidRPr="00630E0F">
        <w:rPr>
          <w:b/>
          <w:bCs w:val="0"/>
          <w:sz w:val="26"/>
          <w:szCs w:val="22"/>
        </w:rPr>
        <w:t>D.</w:t>
      </w:r>
      <w:r w:rsidRPr="00630E0F">
        <w:rPr>
          <w:sz w:val="26"/>
          <w:szCs w:val="22"/>
        </w:rPr>
        <w:t xml:space="preserve"> 1,50. </w:t>
      </w:r>
    </w:p>
    <w:p w:rsidR="002B1CD4" w:rsidRPr="00630E0F" w:rsidRDefault="002B1CD4" w:rsidP="00D93E06">
      <w:pPr>
        <w:widowControl w:val="0"/>
        <w:adjustRightInd w:val="0"/>
        <w:spacing w:line="276" w:lineRule="auto"/>
        <w:ind w:left="2" w:right="46"/>
        <w:jc w:val="both"/>
        <w:rPr>
          <w:sz w:val="26"/>
          <w:szCs w:val="22"/>
        </w:rPr>
      </w:pPr>
      <w:r w:rsidRPr="00630E0F">
        <w:rPr>
          <w:b/>
          <w:bCs w:val="0"/>
          <w:sz w:val="26"/>
          <w:lang w:val="nb-NO" w:eastAsia="ja-JP"/>
        </w:rPr>
        <w:t>Câu 2:</w:t>
      </w:r>
      <w:r w:rsidRPr="00630E0F">
        <w:rPr>
          <w:sz w:val="26"/>
          <w:lang w:val="nb-NO" w:eastAsia="ja-JP"/>
        </w:rPr>
        <w:t xml:space="preserve"> </w:t>
      </w:r>
      <w:r w:rsidRPr="00630E0F">
        <w:rPr>
          <w:sz w:val="26"/>
          <w:szCs w:val="22"/>
        </w:rPr>
        <w:t>Hòa tan hết m gam ZnSO</w:t>
      </w:r>
      <w:r w:rsidRPr="00630E0F">
        <w:rPr>
          <w:sz w:val="26"/>
          <w:szCs w:val="22"/>
          <w:vertAlign w:val="subscript"/>
        </w:rPr>
        <w:t>4</w:t>
      </w:r>
      <w:r w:rsidRPr="00630E0F">
        <w:rPr>
          <w:sz w:val="26"/>
          <w:szCs w:val="22"/>
        </w:rPr>
        <w:t xml:space="preserve"> vào nước được dung dịch X. Cho 110 ml dung dịch KOH 2M vào X, thu được a gam kết tủa. Mặt khác, nếu cho 140 ml dung dịch KOH 2M v ào X thì cũng thu được a gam kết tủa. Giá trị của a và m là: </w:t>
      </w:r>
    </w:p>
    <w:p w:rsidR="002B1CD4" w:rsidRPr="00630E0F" w:rsidRDefault="002B1CD4" w:rsidP="00D93E06">
      <w:pPr>
        <w:widowControl w:val="0"/>
        <w:adjustRightInd w:val="0"/>
        <w:spacing w:line="276" w:lineRule="auto"/>
        <w:ind w:left="2" w:right="46"/>
        <w:jc w:val="both"/>
        <w:rPr>
          <w:b/>
          <w:bCs w:val="0"/>
          <w:sz w:val="26"/>
          <w:szCs w:val="22"/>
          <w:lang w:val="fr-FR"/>
        </w:rPr>
      </w:pPr>
      <w:r w:rsidRPr="00630E0F">
        <w:rPr>
          <w:b/>
          <w:bCs w:val="0"/>
          <w:sz w:val="26"/>
          <w:szCs w:val="22"/>
          <w:u w:val="single"/>
          <w:lang w:val="fr-FR"/>
        </w:rPr>
        <w:lastRenderedPageBreak/>
        <w:t>A.</w:t>
      </w:r>
      <w:r w:rsidRPr="00630E0F">
        <w:rPr>
          <w:sz w:val="26"/>
          <w:szCs w:val="22"/>
          <w:lang w:val="fr-FR"/>
        </w:rPr>
        <w:t xml:space="preserve"> 10,89 và 20,125. </w:t>
      </w:r>
      <w:r w:rsidRPr="00630E0F">
        <w:rPr>
          <w:sz w:val="26"/>
          <w:lang w:val="fr-FR"/>
        </w:rPr>
        <w:tab/>
      </w:r>
      <w:r w:rsidRPr="00630E0F">
        <w:rPr>
          <w:b/>
          <w:bCs w:val="0"/>
          <w:sz w:val="26"/>
          <w:szCs w:val="22"/>
          <w:lang w:val="fr-FR"/>
        </w:rPr>
        <w:tab/>
        <w:t>B.</w:t>
      </w:r>
      <w:r w:rsidRPr="00630E0F">
        <w:rPr>
          <w:sz w:val="26"/>
          <w:szCs w:val="22"/>
          <w:lang w:val="fr-FR"/>
        </w:rPr>
        <w:t xml:space="preserve"> 21,78 và 20,125. </w:t>
      </w:r>
      <w:r w:rsidRPr="00630E0F">
        <w:rPr>
          <w:sz w:val="26"/>
          <w:lang w:val="fr-FR"/>
        </w:rPr>
        <w:tab/>
      </w:r>
      <w:r w:rsidRPr="00630E0F">
        <w:rPr>
          <w:b/>
          <w:bCs w:val="0"/>
          <w:sz w:val="26"/>
          <w:szCs w:val="22"/>
          <w:lang w:val="fr-FR"/>
        </w:rPr>
        <w:tab/>
      </w:r>
    </w:p>
    <w:p w:rsidR="002B1CD4" w:rsidRPr="00B96498" w:rsidRDefault="002B1CD4" w:rsidP="00B96498">
      <w:pPr>
        <w:widowControl w:val="0"/>
        <w:adjustRightInd w:val="0"/>
        <w:spacing w:line="276" w:lineRule="auto"/>
        <w:ind w:left="2" w:right="46"/>
        <w:jc w:val="both"/>
        <w:rPr>
          <w:sz w:val="26"/>
          <w:lang w:val="fr-FR"/>
        </w:rPr>
      </w:pPr>
      <w:r w:rsidRPr="00630E0F">
        <w:rPr>
          <w:b/>
          <w:bCs w:val="0"/>
          <w:sz w:val="26"/>
          <w:szCs w:val="22"/>
          <w:lang w:val="fr-FR"/>
        </w:rPr>
        <w:t>C.</w:t>
      </w:r>
      <w:r w:rsidRPr="00630E0F">
        <w:rPr>
          <w:sz w:val="26"/>
          <w:szCs w:val="22"/>
          <w:lang w:val="fr-FR"/>
        </w:rPr>
        <w:t xml:space="preserve"> 12,375 và 22,540. </w:t>
      </w:r>
      <w:r w:rsidRPr="00630E0F">
        <w:rPr>
          <w:sz w:val="26"/>
          <w:lang w:val="fr-FR"/>
        </w:rPr>
        <w:tab/>
      </w:r>
      <w:r w:rsidRPr="00630E0F">
        <w:rPr>
          <w:sz w:val="26"/>
          <w:lang w:val="fr-FR"/>
        </w:rPr>
        <w:tab/>
      </w:r>
      <w:r w:rsidRPr="00630E0F">
        <w:rPr>
          <w:b/>
          <w:bCs w:val="0"/>
          <w:sz w:val="26"/>
          <w:szCs w:val="22"/>
          <w:lang w:val="fr-FR"/>
        </w:rPr>
        <w:t>D.</w:t>
      </w:r>
      <w:r w:rsidRPr="00630E0F">
        <w:rPr>
          <w:sz w:val="26"/>
          <w:szCs w:val="22"/>
          <w:lang w:val="fr-FR"/>
        </w:rPr>
        <w:t xml:space="preserve"> 10,89 và 17,71. </w:t>
      </w:r>
    </w:p>
    <w:p w:rsidR="002B1CD4" w:rsidRPr="00630E0F" w:rsidRDefault="002B1CD4" w:rsidP="00D93E06">
      <w:pPr>
        <w:spacing w:line="276" w:lineRule="auto"/>
        <w:jc w:val="both"/>
        <w:rPr>
          <w:sz w:val="26"/>
        </w:rPr>
      </w:pPr>
      <w:r w:rsidRPr="00630E0F">
        <w:rPr>
          <w:b/>
          <w:sz w:val="26"/>
        </w:rPr>
        <w:t>Câu 3:</w:t>
      </w:r>
      <w:r w:rsidRPr="00630E0F">
        <w:rPr>
          <w:sz w:val="26"/>
        </w:rPr>
        <w:t xml:space="preserve"> Tính thể tích </w:t>
      </w:r>
      <w:r w:rsidR="00BE7B6E">
        <w:rPr>
          <w:sz w:val="26"/>
        </w:rPr>
        <w:t>dung dịch</w:t>
      </w:r>
      <w:r w:rsidRPr="00630E0F">
        <w:rPr>
          <w:sz w:val="26"/>
        </w:rPr>
        <w:t xml:space="preserve"> NaOH 1M lớn nhất cần cho vào </w:t>
      </w:r>
      <w:r w:rsidR="00BE7B6E">
        <w:rPr>
          <w:sz w:val="26"/>
        </w:rPr>
        <w:t>dung dịch</w:t>
      </w:r>
      <w:r w:rsidRPr="00630E0F">
        <w:rPr>
          <w:sz w:val="26"/>
        </w:rPr>
        <w:t xml:space="preserve"> chứa 0,1 mol H</w:t>
      </w:r>
      <w:r w:rsidRPr="00630E0F">
        <w:rPr>
          <w:sz w:val="26"/>
          <w:vertAlign w:val="subscript"/>
        </w:rPr>
        <w:t>2</w:t>
      </w:r>
      <w:r w:rsidRPr="00630E0F">
        <w:rPr>
          <w:sz w:val="26"/>
        </w:rPr>
        <w:t>SO</w:t>
      </w:r>
      <w:r w:rsidRPr="00630E0F">
        <w:rPr>
          <w:sz w:val="26"/>
          <w:vertAlign w:val="subscript"/>
        </w:rPr>
        <w:t>4</w:t>
      </w:r>
      <w:r w:rsidRPr="00630E0F">
        <w:rPr>
          <w:sz w:val="26"/>
        </w:rPr>
        <w:t xml:space="preserve"> và 0,2 mol ZnSO</w:t>
      </w:r>
      <w:r w:rsidRPr="00630E0F">
        <w:rPr>
          <w:sz w:val="26"/>
          <w:vertAlign w:val="subscript"/>
        </w:rPr>
        <w:t>4</w:t>
      </w:r>
      <w:r w:rsidRPr="00630E0F">
        <w:rPr>
          <w:sz w:val="26"/>
        </w:rPr>
        <w:t xml:space="preserve"> để sau pư hoàn toàn thu được 9,9 gam kết tủa?</w:t>
      </w:r>
    </w:p>
    <w:p w:rsidR="002B1CD4" w:rsidRPr="00B96498" w:rsidRDefault="002B1CD4" w:rsidP="00B96498">
      <w:pPr>
        <w:tabs>
          <w:tab w:val="left" w:pos="2708"/>
          <w:tab w:val="left" w:pos="5138"/>
          <w:tab w:val="left" w:pos="7567"/>
        </w:tabs>
        <w:spacing w:line="276" w:lineRule="auto"/>
        <w:ind w:firstLine="283"/>
        <w:rPr>
          <w:sz w:val="26"/>
        </w:rPr>
      </w:pPr>
      <w:r w:rsidRPr="00630E0F">
        <w:rPr>
          <w:b/>
          <w:sz w:val="26"/>
        </w:rPr>
        <w:t xml:space="preserve">A. </w:t>
      </w:r>
      <w:r w:rsidRPr="00630E0F">
        <w:rPr>
          <w:sz w:val="26"/>
        </w:rPr>
        <w:t>0,6 lít.</w:t>
      </w:r>
      <w:r w:rsidRPr="00630E0F">
        <w:rPr>
          <w:sz w:val="26"/>
        </w:rPr>
        <w:tab/>
      </w:r>
      <w:r w:rsidRPr="00630E0F">
        <w:rPr>
          <w:b/>
          <w:sz w:val="26"/>
          <w:u w:val="single"/>
        </w:rPr>
        <w:t>B.</w:t>
      </w:r>
      <w:r w:rsidRPr="00630E0F">
        <w:rPr>
          <w:b/>
          <w:sz w:val="26"/>
        </w:rPr>
        <w:t xml:space="preserve"> </w:t>
      </w:r>
      <w:r w:rsidRPr="00630E0F">
        <w:rPr>
          <w:sz w:val="26"/>
        </w:rPr>
        <w:t>0,8 lít.</w:t>
      </w:r>
      <w:r w:rsidRPr="00630E0F">
        <w:rPr>
          <w:sz w:val="26"/>
        </w:rPr>
        <w:tab/>
      </w:r>
      <w:r w:rsidRPr="00630E0F">
        <w:rPr>
          <w:b/>
          <w:sz w:val="26"/>
        </w:rPr>
        <w:t xml:space="preserve">C. </w:t>
      </w:r>
      <w:r w:rsidRPr="00630E0F">
        <w:rPr>
          <w:sz w:val="26"/>
        </w:rPr>
        <w:t>0,4 lít.</w:t>
      </w:r>
      <w:r w:rsidRPr="00630E0F">
        <w:rPr>
          <w:sz w:val="26"/>
        </w:rPr>
        <w:tab/>
      </w:r>
      <w:r w:rsidRPr="00630E0F">
        <w:rPr>
          <w:b/>
          <w:sz w:val="26"/>
        </w:rPr>
        <w:t xml:space="preserve">D. </w:t>
      </w:r>
      <w:r w:rsidRPr="00630E0F">
        <w:rPr>
          <w:sz w:val="26"/>
        </w:rPr>
        <w:t>1,0 lít.</w:t>
      </w:r>
    </w:p>
    <w:p w:rsidR="002B1CD4" w:rsidRPr="00630E0F" w:rsidRDefault="002B1CD4" w:rsidP="00D93E06">
      <w:pPr>
        <w:spacing w:line="276" w:lineRule="auto"/>
        <w:jc w:val="both"/>
        <w:rPr>
          <w:sz w:val="26"/>
        </w:rPr>
      </w:pPr>
      <w:r w:rsidRPr="00630E0F">
        <w:rPr>
          <w:b/>
          <w:sz w:val="26"/>
        </w:rPr>
        <w:t>Câu 4:</w:t>
      </w:r>
      <w:r w:rsidRPr="00630E0F">
        <w:rPr>
          <w:sz w:val="26"/>
        </w:rPr>
        <w:t xml:space="preserve"> Hòa tan hết 4,667 gam hh Na, K, Ba và ZnO (trong đó oxi chiếm 5,14% khối lượng) vào nước, thu được </w:t>
      </w:r>
      <w:r w:rsidR="00BE7B6E">
        <w:rPr>
          <w:sz w:val="26"/>
        </w:rPr>
        <w:t>dung dịch</w:t>
      </w:r>
      <w:r w:rsidRPr="00630E0F">
        <w:rPr>
          <w:sz w:val="26"/>
        </w:rPr>
        <w:t xml:space="preserve"> X và 0,032 mol khí H</w:t>
      </w:r>
      <w:r w:rsidRPr="00630E0F">
        <w:rPr>
          <w:sz w:val="26"/>
          <w:vertAlign w:val="subscript"/>
        </w:rPr>
        <w:t>2</w:t>
      </w:r>
      <w:r w:rsidRPr="00630E0F">
        <w:rPr>
          <w:sz w:val="26"/>
        </w:rPr>
        <w:t xml:space="preserve">. Cho 88 ml </w:t>
      </w:r>
      <w:r w:rsidR="00BE7B6E">
        <w:rPr>
          <w:sz w:val="26"/>
        </w:rPr>
        <w:t>dung dịch</w:t>
      </w:r>
      <w:r w:rsidRPr="00630E0F">
        <w:rPr>
          <w:sz w:val="26"/>
        </w:rPr>
        <w:t xml:space="preserve"> HCl 1M vào X đến khi các pư kết thúc, thu được m gam kết tủa. Giá trị của m là</w:t>
      </w:r>
    </w:p>
    <w:p w:rsidR="002B1CD4" w:rsidRPr="00630E0F" w:rsidRDefault="002B1CD4" w:rsidP="00B96498">
      <w:pPr>
        <w:tabs>
          <w:tab w:val="left" w:pos="2708"/>
          <w:tab w:val="left" w:pos="5138"/>
          <w:tab w:val="left" w:pos="7569"/>
        </w:tabs>
        <w:spacing w:line="276" w:lineRule="auto"/>
        <w:ind w:firstLine="283"/>
        <w:rPr>
          <w:sz w:val="26"/>
        </w:rPr>
      </w:pPr>
      <w:r w:rsidRPr="00630E0F">
        <w:rPr>
          <w:b/>
          <w:sz w:val="26"/>
        </w:rPr>
        <w:t xml:space="preserve">A. </w:t>
      </w:r>
      <w:r w:rsidRPr="00630E0F">
        <w:rPr>
          <w:sz w:val="26"/>
        </w:rPr>
        <w:t>0,990.</w:t>
      </w:r>
      <w:r w:rsidRPr="00630E0F">
        <w:rPr>
          <w:sz w:val="26"/>
        </w:rPr>
        <w:tab/>
      </w:r>
      <w:r w:rsidRPr="00630E0F">
        <w:rPr>
          <w:b/>
          <w:sz w:val="26"/>
        </w:rPr>
        <w:t xml:space="preserve">B. </w:t>
      </w:r>
      <w:r w:rsidRPr="00630E0F">
        <w:rPr>
          <w:sz w:val="26"/>
        </w:rPr>
        <w:t>0,198.</w:t>
      </w:r>
      <w:r w:rsidRPr="00630E0F">
        <w:rPr>
          <w:sz w:val="26"/>
        </w:rPr>
        <w:tab/>
      </w:r>
      <w:r w:rsidRPr="00630E0F">
        <w:rPr>
          <w:b/>
          <w:sz w:val="26"/>
        </w:rPr>
        <w:t xml:space="preserve">C. </w:t>
      </w:r>
      <w:r w:rsidRPr="00630E0F">
        <w:rPr>
          <w:sz w:val="26"/>
        </w:rPr>
        <w:t>0,297.</w:t>
      </w:r>
      <w:r w:rsidRPr="00630E0F">
        <w:rPr>
          <w:sz w:val="26"/>
        </w:rPr>
        <w:tab/>
      </w:r>
      <w:r w:rsidRPr="00630E0F">
        <w:rPr>
          <w:b/>
          <w:sz w:val="26"/>
          <w:u w:val="single"/>
        </w:rPr>
        <w:t>D.</w:t>
      </w:r>
      <w:r w:rsidRPr="00630E0F">
        <w:rPr>
          <w:b/>
          <w:sz w:val="26"/>
        </w:rPr>
        <w:t xml:space="preserve"> </w:t>
      </w:r>
      <w:r w:rsidRPr="00630E0F">
        <w:rPr>
          <w:sz w:val="26"/>
        </w:rPr>
        <w:t>1,188.</w:t>
      </w:r>
    </w:p>
    <w:tbl>
      <w:tblPr>
        <w:tblW w:w="10080" w:type="dxa"/>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5:</w:t>
            </w:r>
            <w:r w:rsidRPr="00630E0F">
              <w:rPr>
                <w:sz w:val="26"/>
              </w:rPr>
              <w:t xml:space="preserve"> Nhỏ từ từ đến dư NaOH vào dung dịch hỗn hợp gồm a mol HCl và b mol ZnSO</w:t>
            </w:r>
            <w:r w:rsidRPr="00630E0F">
              <w:rPr>
                <w:sz w:val="26"/>
                <w:vertAlign w:val="subscript"/>
              </w:rPr>
              <w:t>4</w:t>
            </w:r>
            <w:r w:rsidRPr="00630E0F">
              <w:rPr>
                <w:sz w:val="26"/>
              </w:rPr>
              <w:t>, kết quả thí nghiệm được biểu diễn theo đồ thị hình bên (số liệu tính theo đơn vị mol). Tổng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1,4.</w:t>
            </w:r>
            <w:r w:rsidRPr="00630E0F">
              <w:rPr>
                <w:sz w:val="26"/>
              </w:rPr>
              <w:tab/>
            </w:r>
            <w:r w:rsidRPr="00630E0F">
              <w:rPr>
                <w:b/>
                <w:sz w:val="26"/>
              </w:rPr>
              <w:t xml:space="preserve">B. </w:t>
            </w:r>
            <w:r w:rsidRPr="00630E0F">
              <w:rPr>
                <w:sz w:val="26"/>
              </w:rPr>
              <w:t>1,6.</w:t>
            </w:r>
            <w:r w:rsidRPr="00630E0F">
              <w:rPr>
                <w:sz w:val="26"/>
              </w:rPr>
              <w:tab/>
            </w:r>
          </w:p>
          <w:p w:rsidR="002B1CD4" w:rsidRPr="00630E0F" w:rsidRDefault="002B1CD4" w:rsidP="0051238C">
            <w:pPr>
              <w:tabs>
                <w:tab w:val="left" w:pos="2608"/>
                <w:tab w:val="left" w:pos="4939"/>
                <w:tab w:val="left" w:pos="7269"/>
              </w:tabs>
              <w:spacing w:before="60" w:after="60" w:line="276" w:lineRule="auto"/>
            </w:pPr>
            <w:r w:rsidRPr="00630E0F">
              <w:rPr>
                <w:b/>
                <w:sz w:val="26"/>
                <w:u w:val="single"/>
              </w:rPr>
              <w:t>C.</w:t>
            </w:r>
            <w:r w:rsidRPr="00630E0F">
              <w:rPr>
                <w:b/>
                <w:sz w:val="26"/>
              </w:rPr>
              <w:t xml:space="preserve"> </w:t>
            </w:r>
            <w:r w:rsidRPr="00630E0F">
              <w:rPr>
                <w:sz w:val="26"/>
              </w:rPr>
              <w:t>1,2.</w:t>
            </w:r>
            <w:r w:rsidRPr="00630E0F">
              <w:rPr>
                <w:sz w:val="26"/>
              </w:rPr>
              <w:tab/>
            </w:r>
            <w:r w:rsidRPr="00630E0F">
              <w:rPr>
                <w:b/>
                <w:sz w:val="26"/>
              </w:rPr>
              <w:t xml:space="preserve">D. </w:t>
            </w:r>
            <w:r w:rsidRPr="00630E0F">
              <w:rPr>
                <w:sz w:val="26"/>
              </w:rPr>
              <w:t>1,3.</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20" w:dyaOrig="2208">
                <v:shape id="_x0000_i1105" type="#_x0000_t75" style="width:231pt;height:111pt" o:ole="">
                  <v:imagedata r:id="rId171" o:title=""/>
                </v:shape>
                <o:OLEObject Type="Embed" ProgID="ACD.ChemSketch.20" ShapeID="_x0000_i1105" DrawAspect="Content" ObjectID="_1783966218" r:id="rId172"/>
              </w:object>
            </w:r>
          </w:p>
        </w:tc>
      </w:tr>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6:</w:t>
            </w:r>
            <w:r w:rsidRPr="00630E0F">
              <w:rPr>
                <w:sz w:val="26"/>
              </w:rPr>
              <w:t xml:space="preserve"> Nhỏ từ từ đến dư KOH vào dung dịch hỗn hợp gồm a mol HCl và b mol ZnCl</w:t>
            </w:r>
            <w:r w:rsidRPr="00630E0F">
              <w:rPr>
                <w:sz w:val="26"/>
                <w:vertAlign w:val="subscript"/>
              </w:rPr>
              <w:t>2</w:t>
            </w:r>
            <w:r w:rsidRPr="00630E0F">
              <w:rPr>
                <w:sz w:val="26"/>
              </w:rPr>
              <w:t>, kết quả thí nghiệm được biểu diễn theo đồ thị hình bên (số liệu tính theo đơn vị mol). Tỉ lệ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3:2.</w:t>
            </w:r>
            <w:r w:rsidRPr="00630E0F">
              <w:rPr>
                <w:sz w:val="26"/>
              </w:rPr>
              <w:tab/>
            </w:r>
            <w:r w:rsidRPr="00630E0F">
              <w:rPr>
                <w:b/>
                <w:sz w:val="26"/>
              </w:rPr>
              <w:t xml:space="preserve">B. </w:t>
            </w:r>
            <w:r w:rsidRPr="00630E0F">
              <w:rPr>
                <w:sz w:val="26"/>
              </w:rPr>
              <w:t>2:3.</w:t>
            </w:r>
            <w:r w:rsidRPr="00630E0F">
              <w:rPr>
                <w:sz w:val="26"/>
              </w:rPr>
              <w:tab/>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u w:val="single"/>
              </w:rPr>
              <w:t>C.</w:t>
            </w:r>
            <w:r w:rsidRPr="00630E0F">
              <w:rPr>
                <w:b/>
                <w:sz w:val="26"/>
              </w:rPr>
              <w:t xml:space="preserve"> </w:t>
            </w:r>
            <w:r w:rsidRPr="00630E0F">
              <w:rPr>
                <w:sz w:val="26"/>
              </w:rPr>
              <w:t>1:1.</w:t>
            </w:r>
            <w:r w:rsidRPr="00630E0F">
              <w:rPr>
                <w:sz w:val="26"/>
              </w:rPr>
              <w:tab/>
            </w:r>
            <w:r w:rsidRPr="00630E0F">
              <w:rPr>
                <w:b/>
                <w:sz w:val="26"/>
              </w:rPr>
              <w:t xml:space="preserve">D. </w:t>
            </w:r>
            <w:r w:rsidRPr="00630E0F">
              <w:rPr>
                <w:sz w:val="26"/>
              </w:rPr>
              <w:t>2:1.</w:t>
            </w:r>
          </w:p>
          <w:p w:rsidR="002B1CD4" w:rsidRPr="00630E0F" w:rsidRDefault="002B1CD4" w:rsidP="00D93E06">
            <w:pPr>
              <w:tabs>
                <w:tab w:val="left" w:pos="4937"/>
              </w:tabs>
              <w:spacing w:before="60" w:after="60" w:line="276" w:lineRule="auto"/>
              <w:jc w:val="both"/>
            </w:pPr>
          </w:p>
          <w:p w:rsidR="00B96498" w:rsidRPr="006F25E6" w:rsidRDefault="006F25E6" w:rsidP="00D93E06">
            <w:pPr>
              <w:tabs>
                <w:tab w:val="left" w:pos="4937"/>
              </w:tabs>
              <w:spacing w:before="60" w:after="60" w:line="276" w:lineRule="auto"/>
              <w:jc w:val="both"/>
              <w:rPr>
                <w:b/>
              </w:rPr>
            </w:pPr>
            <w:r>
              <w:rPr>
                <w:b/>
                <w:highlight w:val="cyan"/>
              </w:rPr>
              <w:t xml:space="preserve">III. </w:t>
            </w:r>
            <w:r w:rsidRPr="006F25E6">
              <w:rPr>
                <w:b/>
                <w:highlight w:val="cyan"/>
              </w:rPr>
              <w:t>BÀI TẬP TỔNG HỢP</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92" w:dyaOrig="2196">
                <v:shape id="_x0000_i1106" type="#_x0000_t75" style="width:234pt;height:110.25pt" o:ole="">
                  <v:imagedata r:id="rId173" o:title=""/>
                </v:shape>
                <o:OLEObject Type="Embed" ProgID="ACD.ChemSketch.20" ShapeID="_x0000_i1106" DrawAspect="Content" ObjectID="_1783966219" r:id="rId174"/>
              </w:object>
            </w:r>
          </w:p>
        </w:tc>
      </w:tr>
    </w:tbl>
    <w:p w:rsidR="002B1CD4" w:rsidRPr="00630E0F" w:rsidRDefault="002B1CD4" w:rsidP="00D93E06">
      <w:pPr>
        <w:widowControl w:val="0"/>
        <w:adjustRightInd w:val="0"/>
        <w:spacing w:line="276" w:lineRule="auto"/>
        <w:jc w:val="both"/>
        <w:rPr>
          <w:sz w:val="26"/>
          <w:szCs w:val="24"/>
        </w:rPr>
      </w:pPr>
      <w:r w:rsidRPr="00630E0F">
        <w:rPr>
          <w:b/>
          <w:bCs w:val="0"/>
          <w:sz w:val="26"/>
          <w:szCs w:val="24"/>
        </w:rPr>
        <w:t>Câu 1:</w:t>
      </w:r>
      <w:r w:rsidRPr="00630E0F">
        <w:rPr>
          <w:sz w:val="26"/>
          <w:szCs w:val="24"/>
        </w:rPr>
        <w:t xml:space="preserve"> Hòa tan hoàn toàn 11,2 gam CaO vào H</w:t>
      </w:r>
      <w:r w:rsidRPr="00630E0F">
        <w:rPr>
          <w:position w:val="-4"/>
          <w:sz w:val="26"/>
          <w:szCs w:val="16"/>
        </w:rPr>
        <w:t>2</w:t>
      </w:r>
      <w:r w:rsidRPr="00630E0F">
        <w:rPr>
          <w:sz w:val="26"/>
          <w:szCs w:val="24"/>
        </w:rPr>
        <w:t xml:space="preserve">O thu được </w:t>
      </w:r>
      <w:r w:rsidR="00BE7B6E">
        <w:rPr>
          <w:sz w:val="26"/>
          <w:szCs w:val="24"/>
        </w:rPr>
        <w:t>dung dịch</w:t>
      </w:r>
      <w:r w:rsidRPr="00630E0F">
        <w:rPr>
          <w:sz w:val="26"/>
          <w:szCs w:val="24"/>
        </w:rPr>
        <w:t xml:space="preserve"> (A). Sục từ từ khí CO</w:t>
      </w:r>
      <w:r w:rsidRPr="00630E0F">
        <w:rPr>
          <w:position w:val="-4"/>
          <w:sz w:val="26"/>
          <w:szCs w:val="16"/>
        </w:rPr>
        <w:t>2</w:t>
      </w:r>
      <w:r w:rsidRPr="00630E0F">
        <w:rPr>
          <w:sz w:val="26"/>
          <w:szCs w:val="24"/>
        </w:rPr>
        <w:t xml:space="preserve"> vào (A). Qua quá trình khảo sát, người ta lập được đồ thị về sự biến thiên của kết tủa theo số mol CO</w:t>
      </w:r>
      <w:r w:rsidRPr="00630E0F">
        <w:rPr>
          <w:position w:val="-4"/>
          <w:sz w:val="26"/>
          <w:szCs w:val="16"/>
        </w:rPr>
        <w:t>2</w:t>
      </w:r>
      <w:r w:rsidRPr="00630E0F">
        <w:rPr>
          <w:sz w:val="26"/>
          <w:szCs w:val="24"/>
        </w:rPr>
        <w:t xml:space="preserve"> như sau: </w:t>
      </w:r>
    </w:p>
    <w:p w:rsidR="002B1CD4" w:rsidRPr="00630E0F" w:rsidRDefault="002B1CD4" w:rsidP="00D93E06">
      <w:pPr>
        <w:widowControl w:val="0"/>
        <w:adjustRightInd w:val="0"/>
        <w:spacing w:line="276" w:lineRule="auto"/>
        <w:jc w:val="center"/>
        <w:rPr>
          <w:sz w:val="26"/>
          <w:szCs w:val="24"/>
        </w:rPr>
      </w:pPr>
      <w:r w:rsidRPr="00630E0F">
        <w:object w:dxaOrig="3540" w:dyaOrig="2305">
          <v:shape id="_x0000_i1107" type="#_x0000_t75" style="width:177pt;height:115.5pt" o:ole="">
            <v:imagedata r:id="rId175" o:title=""/>
          </v:shape>
          <o:OLEObject Type="Embed" ProgID="ACD.ChemSketch.20" ShapeID="_x0000_i1107" DrawAspect="Content" ObjectID="_1783966220" r:id="rId176"/>
        </w:object>
      </w:r>
    </w:p>
    <w:p w:rsidR="002B1CD4" w:rsidRPr="00630E0F" w:rsidRDefault="002B1CD4" w:rsidP="00D93E06">
      <w:pPr>
        <w:widowControl w:val="0"/>
        <w:adjustRightInd w:val="0"/>
        <w:spacing w:line="276" w:lineRule="auto"/>
        <w:jc w:val="both"/>
        <w:rPr>
          <w:rFonts w:cs="Arial"/>
          <w:sz w:val="26"/>
          <w:szCs w:val="24"/>
        </w:rPr>
      </w:pPr>
      <w:r w:rsidRPr="00630E0F">
        <w:rPr>
          <w:sz w:val="26"/>
          <w:szCs w:val="24"/>
        </w:rPr>
        <w:t xml:space="preserve">Giá trị của x là </w:t>
      </w:r>
    </w:p>
    <w:p w:rsidR="002B1CD4" w:rsidRPr="00630E0F" w:rsidRDefault="002B1CD4" w:rsidP="00D93E06">
      <w:pPr>
        <w:widowControl w:val="0"/>
        <w:tabs>
          <w:tab w:val="left" w:pos="2720"/>
          <w:tab w:val="left" w:pos="5151"/>
          <w:tab w:val="left" w:pos="7566"/>
        </w:tabs>
        <w:adjustRightInd w:val="0"/>
        <w:spacing w:line="276" w:lineRule="auto"/>
        <w:jc w:val="both"/>
        <w:rPr>
          <w:sz w:val="26"/>
          <w:szCs w:val="24"/>
        </w:rPr>
      </w:pPr>
      <w:r w:rsidRPr="00630E0F">
        <w:rPr>
          <w:b/>
          <w:bCs w:val="0"/>
          <w:sz w:val="26"/>
          <w:szCs w:val="24"/>
        </w:rPr>
        <w:t>A.</w:t>
      </w:r>
      <w:r w:rsidRPr="00630E0F">
        <w:rPr>
          <w:sz w:val="26"/>
          <w:szCs w:val="24"/>
        </w:rPr>
        <w:t xml:space="preserve"> 0,040. </w:t>
      </w:r>
      <w:r w:rsidRPr="00630E0F">
        <w:rPr>
          <w:rFonts w:cs="Arial"/>
          <w:sz w:val="26"/>
          <w:szCs w:val="24"/>
        </w:rPr>
        <w:tab/>
      </w:r>
      <w:r w:rsidRPr="00630E0F">
        <w:rPr>
          <w:b/>
          <w:bCs w:val="0"/>
          <w:sz w:val="26"/>
          <w:szCs w:val="24"/>
          <w:u w:val="single"/>
        </w:rPr>
        <w:t>B.</w:t>
      </w:r>
      <w:r w:rsidRPr="00630E0F">
        <w:rPr>
          <w:sz w:val="26"/>
          <w:szCs w:val="24"/>
        </w:rPr>
        <w:t xml:space="preserve"> 0,025. </w:t>
      </w:r>
      <w:r w:rsidRPr="00630E0F">
        <w:rPr>
          <w:rFonts w:cs="Arial"/>
          <w:sz w:val="26"/>
          <w:szCs w:val="24"/>
        </w:rPr>
        <w:tab/>
      </w:r>
      <w:r w:rsidRPr="00630E0F">
        <w:rPr>
          <w:b/>
          <w:bCs w:val="0"/>
          <w:sz w:val="26"/>
          <w:szCs w:val="24"/>
        </w:rPr>
        <w:t>C.</w:t>
      </w:r>
      <w:r w:rsidRPr="00630E0F">
        <w:rPr>
          <w:sz w:val="26"/>
          <w:szCs w:val="24"/>
        </w:rPr>
        <w:t xml:space="preserve"> 0,020. </w:t>
      </w:r>
      <w:r w:rsidRPr="00630E0F">
        <w:rPr>
          <w:rFonts w:cs="Arial"/>
          <w:sz w:val="26"/>
          <w:szCs w:val="24"/>
        </w:rPr>
        <w:tab/>
      </w:r>
      <w:r w:rsidRPr="00630E0F">
        <w:rPr>
          <w:b/>
          <w:bCs w:val="0"/>
          <w:sz w:val="26"/>
          <w:szCs w:val="24"/>
        </w:rPr>
        <w:t>D.</w:t>
      </w:r>
      <w:r w:rsidRPr="00630E0F">
        <w:rPr>
          <w:sz w:val="26"/>
          <w:szCs w:val="24"/>
        </w:rPr>
        <w:t xml:space="preserve"> 0,050. </w:t>
      </w:r>
    </w:p>
    <w:p w:rsidR="002B1CD4" w:rsidRPr="00630E0F" w:rsidRDefault="002B1CD4" w:rsidP="00D93E06">
      <w:pPr>
        <w:adjustRightInd w:val="0"/>
        <w:spacing w:before="60" w:after="60" w:line="276" w:lineRule="auto"/>
        <w:jc w:val="both"/>
        <w:rPr>
          <w:sz w:val="26"/>
        </w:rPr>
      </w:pPr>
      <w:r w:rsidRPr="00630E0F">
        <w:rPr>
          <w:b/>
          <w:sz w:val="26"/>
        </w:rPr>
        <w:t>Câu 2(Chuyên ĐH Vinh lần 4_2015):</w:t>
      </w:r>
      <w:r w:rsidRPr="00630E0F">
        <w:rPr>
          <w:sz w:val="26"/>
        </w:rPr>
        <w:t xml:space="preserve"> Nhỏ rất từ từ </w:t>
      </w:r>
      <w:r w:rsidR="00BE7B6E">
        <w:rPr>
          <w:sz w:val="26"/>
        </w:rPr>
        <w:t>dung dịch</w:t>
      </w:r>
      <w:r w:rsidRPr="00630E0F">
        <w:rPr>
          <w:sz w:val="26"/>
        </w:rPr>
        <w:t xml:space="preserve"> HCl vào </w:t>
      </w:r>
      <w:r w:rsidR="00BE7B6E">
        <w:rPr>
          <w:sz w:val="26"/>
        </w:rPr>
        <w:t>dung dịch</w:t>
      </w:r>
      <w:r w:rsidRPr="00630E0F">
        <w:rPr>
          <w:sz w:val="26"/>
        </w:rPr>
        <w:t xml:space="preserve"> chứa a mol KOH, b mol NaOH và c mol K</w:t>
      </w:r>
      <w:r w:rsidRPr="00630E0F">
        <w:rPr>
          <w:sz w:val="26"/>
          <w:vertAlign w:val="subscript"/>
        </w:rPr>
        <w:t>2</w:t>
      </w:r>
      <w:r w:rsidRPr="00630E0F">
        <w:rPr>
          <w:sz w:val="26"/>
        </w:rPr>
        <w:t>CO</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adjustRightInd w:val="0"/>
        <w:spacing w:before="60" w:after="60" w:line="276" w:lineRule="auto"/>
        <w:jc w:val="center"/>
        <w:rPr>
          <w:sz w:val="26"/>
        </w:rPr>
      </w:pPr>
      <w:r w:rsidRPr="00630E0F">
        <w:rPr>
          <w:sz w:val="26"/>
        </w:rPr>
        <w:object w:dxaOrig="3888" w:dyaOrig="2256">
          <v:shape id="_x0000_i1108" type="#_x0000_t75" style="width:194.25pt;height:112.5pt" o:ole="">
            <v:imagedata r:id="rId177" o:title=""/>
          </v:shape>
          <o:OLEObject Type="Embed" ProgID="ACD.ChemSketch.20" ShapeID="_x0000_i1108" DrawAspect="Content" ObjectID="_1783966221" r:id="rId178"/>
        </w:object>
      </w:r>
    </w:p>
    <w:p w:rsidR="002B1CD4" w:rsidRPr="00630E0F" w:rsidRDefault="002B1CD4" w:rsidP="00D93E06">
      <w:pPr>
        <w:spacing w:before="60" w:after="60" w:line="276" w:lineRule="auto"/>
        <w:ind w:firstLine="283"/>
        <w:jc w:val="both"/>
        <w:rPr>
          <w:sz w:val="26"/>
        </w:rPr>
      </w:pPr>
      <w:r w:rsidRPr="00630E0F">
        <w:rPr>
          <w:sz w:val="26"/>
        </w:rPr>
        <w:t>Tổng (a + b) có giá trị là</w:t>
      </w:r>
    </w:p>
    <w:p w:rsidR="002B1CD4" w:rsidRPr="00630E0F" w:rsidRDefault="002B1CD4" w:rsidP="00D93E06">
      <w:pPr>
        <w:tabs>
          <w:tab w:val="left" w:pos="2708"/>
          <w:tab w:val="left" w:pos="5138"/>
          <w:tab w:val="left" w:pos="7567"/>
        </w:tabs>
        <w:spacing w:before="60" w:after="60" w:line="276" w:lineRule="auto"/>
        <w:ind w:firstLine="283"/>
        <w:rPr>
          <w:sz w:val="26"/>
        </w:rPr>
      </w:pPr>
      <w:r w:rsidRPr="00630E0F">
        <w:rPr>
          <w:b/>
          <w:sz w:val="26"/>
          <w:u w:val="single"/>
        </w:rPr>
        <w:t>A.</w:t>
      </w:r>
      <w:r w:rsidRPr="00630E0F">
        <w:rPr>
          <w:b/>
          <w:sz w:val="26"/>
        </w:rPr>
        <w:t xml:space="preserve"> </w:t>
      </w:r>
      <w:r w:rsidRPr="00630E0F">
        <w:rPr>
          <w:sz w:val="26"/>
        </w:rPr>
        <w:t>0,2.</w:t>
      </w:r>
      <w:r w:rsidRPr="00630E0F">
        <w:rPr>
          <w:sz w:val="26"/>
        </w:rPr>
        <w:tab/>
      </w:r>
      <w:r w:rsidRPr="00630E0F">
        <w:rPr>
          <w:b/>
          <w:sz w:val="26"/>
        </w:rPr>
        <w:t xml:space="preserve">B. </w:t>
      </w:r>
      <w:r w:rsidRPr="00630E0F">
        <w:rPr>
          <w:sz w:val="26"/>
        </w:rPr>
        <w:t>0,3.</w:t>
      </w:r>
      <w:r w:rsidRPr="00630E0F">
        <w:rPr>
          <w:sz w:val="26"/>
        </w:rPr>
        <w:tab/>
      </w:r>
      <w:r w:rsidRPr="00630E0F">
        <w:rPr>
          <w:b/>
          <w:sz w:val="26"/>
        </w:rPr>
        <w:t xml:space="preserve">C. </w:t>
      </w:r>
      <w:r w:rsidRPr="00630E0F">
        <w:rPr>
          <w:sz w:val="26"/>
        </w:rPr>
        <w:t>0,1.</w:t>
      </w:r>
      <w:r w:rsidRPr="00630E0F">
        <w:rPr>
          <w:sz w:val="26"/>
        </w:rPr>
        <w:tab/>
      </w:r>
      <w:r w:rsidRPr="00630E0F">
        <w:rPr>
          <w:b/>
          <w:sz w:val="26"/>
        </w:rPr>
        <w:t xml:space="preserve">D. </w:t>
      </w:r>
      <w:r w:rsidRPr="00630E0F">
        <w:rPr>
          <w:sz w:val="26"/>
        </w:rPr>
        <w:t>0,4.</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284"/>
          <w:tab w:val="left" w:pos="2552"/>
          <w:tab w:val="left" w:pos="4962"/>
          <w:tab w:val="left" w:pos="7230"/>
        </w:tabs>
        <w:spacing w:line="276" w:lineRule="auto"/>
        <w:jc w:val="both"/>
        <w:rPr>
          <w:sz w:val="26"/>
          <w:szCs w:val="22"/>
          <w:lang w:val="it-IT"/>
        </w:rPr>
      </w:pPr>
      <w:r w:rsidRPr="00630E0F">
        <w:rPr>
          <w:b/>
          <w:sz w:val="26"/>
          <w:szCs w:val="22"/>
          <w:lang w:val="it-IT"/>
        </w:rPr>
        <w:t>Câu 3:</w:t>
      </w:r>
      <w:r w:rsidRPr="00630E0F">
        <w:rPr>
          <w:sz w:val="26"/>
          <w:szCs w:val="22"/>
          <w:lang w:val="it-IT"/>
        </w:rPr>
        <w:t xml:space="preserve"> Khi nhỏ từ từ đến dư dung dịch HCl vào dung dịch hỗn hợp gồm a mol Ba(OH)</w:t>
      </w:r>
      <w:r w:rsidRPr="00630E0F">
        <w:rPr>
          <w:sz w:val="26"/>
          <w:szCs w:val="22"/>
          <w:vertAlign w:val="subscript"/>
          <w:lang w:val="it-IT"/>
        </w:rPr>
        <w:t>2</w:t>
      </w:r>
      <w:r w:rsidRPr="00630E0F">
        <w:rPr>
          <w:sz w:val="26"/>
          <w:szCs w:val="22"/>
          <w:lang w:val="it-IT"/>
        </w:rPr>
        <w:t xml:space="preserve"> và b mol Ba[Al(OH)</w:t>
      </w:r>
      <w:r w:rsidRPr="00630E0F">
        <w:rPr>
          <w:sz w:val="26"/>
          <w:szCs w:val="22"/>
          <w:vertAlign w:val="subscript"/>
          <w:lang w:val="it-IT"/>
        </w:rPr>
        <w:t>4</w:t>
      </w:r>
      <w:r w:rsidRPr="00630E0F">
        <w:rPr>
          <w:sz w:val="26"/>
          <w:szCs w:val="22"/>
          <w:lang w:val="it-IT"/>
        </w:rPr>
        <w:t>]</w:t>
      </w:r>
      <w:r w:rsidRPr="00630E0F">
        <w:rPr>
          <w:sz w:val="26"/>
          <w:szCs w:val="22"/>
          <w:vertAlign w:val="subscript"/>
          <w:lang w:val="it-IT"/>
        </w:rPr>
        <w:t>2</w:t>
      </w:r>
      <w:r w:rsidRPr="00630E0F">
        <w:rPr>
          <w:sz w:val="26"/>
          <w:szCs w:val="22"/>
          <w:lang w:val="it-IT"/>
        </w:rPr>
        <w:t xml:space="preserve"> </w:t>
      </w:r>
      <w:r w:rsidR="00094904">
        <w:rPr>
          <w:sz w:val="26"/>
          <w:szCs w:val="22"/>
          <w:lang w:val="it-IT"/>
        </w:rPr>
        <w:t>[</w:t>
      </w:r>
      <w:r w:rsidRPr="00630E0F">
        <w:rPr>
          <w:sz w:val="26"/>
          <w:szCs w:val="22"/>
          <w:lang w:val="it-IT"/>
        </w:rPr>
        <w:t>hoặc Ba(AlO</w:t>
      </w:r>
      <w:r w:rsidRPr="00630E0F">
        <w:rPr>
          <w:sz w:val="26"/>
          <w:szCs w:val="22"/>
          <w:vertAlign w:val="subscript"/>
          <w:lang w:val="it-IT"/>
        </w:rPr>
        <w:t>2</w:t>
      </w:r>
      <w:r w:rsidRPr="00630E0F">
        <w:rPr>
          <w:sz w:val="26"/>
          <w:szCs w:val="22"/>
          <w:lang w:val="it-IT"/>
        </w:rPr>
        <w:t>)</w:t>
      </w:r>
      <w:r w:rsidRPr="00630E0F">
        <w:rPr>
          <w:sz w:val="26"/>
          <w:szCs w:val="22"/>
          <w:vertAlign w:val="subscript"/>
          <w:lang w:val="it-IT"/>
        </w:rPr>
        <w:t>2</w:t>
      </w:r>
      <w:r w:rsidR="00094904">
        <w:rPr>
          <w:sz w:val="26"/>
          <w:szCs w:val="22"/>
          <w:lang w:val="it-IT"/>
        </w:rPr>
        <w:t>]</w:t>
      </w:r>
      <w:r w:rsidRPr="00630E0F">
        <w:rPr>
          <w:sz w:val="26"/>
          <w:szCs w:val="22"/>
          <w:lang w:val="it-IT"/>
        </w:rPr>
        <w:t>, kết quả thí nghiệm được biểu diễn trên đồ thị sau:</w:t>
      </w:r>
    </w:p>
    <w:p w:rsidR="002B1CD4" w:rsidRPr="00630E0F" w:rsidRDefault="002B1CD4" w:rsidP="00D93E06">
      <w:pPr>
        <w:tabs>
          <w:tab w:val="left" w:pos="284"/>
          <w:tab w:val="left" w:pos="2552"/>
          <w:tab w:val="left" w:pos="4962"/>
          <w:tab w:val="left" w:pos="7230"/>
        </w:tabs>
        <w:spacing w:line="276" w:lineRule="auto"/>
        <w:ind w:firstLine="283"/>
        <w:jc w:val="both"/>
        <w:rPr>
          <w:sz w:val="26"/>
          <w:szCs w:val="22"/>
          <w:lang w:val="it-IT"/>
        </w:rPr>
      </w:pPr>
      <w:r w:rsidRPr="00630E0F">
        <w:rPr>
          <w:sz w:val="26"/>
          <w:szCs w:val="22"/>
          <w:lang w:val="fr-FR"/>
        </w:rPr>
        <w:t xml:space="preserve">                                         </w:t>
      </w:r>
      <w:r w:rsidRPr="00630E0F">
        <w:rPr>
          <w:sz w:val="26"/>
          <w:szCs w:val="22"/>
          <w:lang w:val="en-GB" w:eastAsia="en-GB"/>
        </w:rPr>
        <w:object w:dxaOrig="5527" w:dyaOrig="1917">
          <v:shape id="_x0000_i1109" type="#_x0000_t75" style="width:261.75pt;height:87pt" o:ole="">
            <v:imagedata r:id="rId179" o:title=""/>
          </v:shape>
          <o:OLEObject Type="Embed" ProgID="Unknown" ShapeID="_x0000_i1109" DrawAspect="Content" ObjectID="_1783966222" r:id="rId180"/>
        </w:object>
      </w:r>
    </w:p>
    <w:p w:rsidR="002B1CD4" w:rsidRPr="00630E0F" w:rsidRDefault="002B1CD4" w:rsidP="00D93E06">
      <w:pPr>
        <w:spacing w:before="60" w:line="276" w:lineRule="auto"/>
        <w:ind w:firstLine="283"/>
        <w:jc w:val="both"/>
        <w:rPr>
          <w:sz w:val="26"/>
          <w:szCs w:val="22"/>
          <w:lang w:val="fr-FR"/>
        </w:rPr>
      </w:pPr>
      <w:r w:rsidRPr="00630E0F">
        <w:rPr>
          <w:sz w:val="26"/>
          <w:szCs w:val="22"/>
          <w:lang w:val="fr-FR"/>
        </w:rPr>
        <w:t>Vậy tỉ lệ a : b  là</w:t>
      </w:r>
    </w:p>
    <w:p w:rsidR="002B1CD4" w:rsidRPr="00630E0F" w:rsidRDefault="002B1CD4" w:rsidP="00D93E06">
      <w:pPr>
        <w:tabs>
          <w:tab w:val="left" w:pos="2609"/>
          <w:tab w:val="left" w:pos="4939"/>
          <w:tab w:val="left" w:pos="7269"/>
        </w:tabs>
        <w:spacing w:line="276" w:lineRule="auto"/>
        <w:ind w:firstLine="283"/>
        <w:rPr>
          <w:sz w:val="26"/>
          <w:lang w:val="fr-FR"/>
        </w:rPr>
      </w:pPr>
      <w:r w:rsidRPr="00630E0F">
        <w:rPr>
          <w:b/>
          <w:sz w:val="26"/>
          <w:szCs w:val="22"/>
          <w:u w:val="single"/>
          <w:lang w:val="fr-FR"/>
        </w:rPr>
        <w:t>A.</w:t>
      </w:r>
      <w:r w:rsidRPr="00630E0F">
        <w:rPr>
          <w:b/>
          <w:sz w:val="26"/>
          <w:szCs w:val="22"/>
          <w:lang w:val="fr-FR"/>
        </w:rPr>
        <w:t xml:space="preserve"> </w:t>
      </w:r>
      <w:r w:rsidRPr="00630E0F">
        <w:rPr>
          <w:sz w:val="26"/>
          <w:szCs w:val="22"/>
          <w:lang w:val="fr-FR"/>
        </w:rPr>
        <w:t>1 : 3.</w:t>
      </w:r>
      <w:r w:rsidRPr="00630E0F">
        <w:rPr>
          <w:sz w:val="26"/>
          <w:lang w:val="fr-FR"/>
        </w:rPr>
        <w:tab/>
      </w:r>
      <w:r w:rsidRPr="00630E0F">
        <w:rPr>
          <w:b/>
          <w:sz w:val="26"/>
          <w:szCs w:val="22"/>
          <w:lang w:val="fr-FR"/>
        </w:rPr>
        <w:t xml:space="preserve">B. </w:t>
      </w:r>
      <w:r w:rsidRPr="00630E0F">
        <w:rPr>
          <w:sz w:val="26"/>
          <w:szCs w:val="22"/>
          <w:lang w:val="fr-FR"/>
        </w:rPr>
        <w:t>1 : 2.</w:t>
      </w:r>
      <w:r w:rsidRPr="00630E0F">
        <w:rPr>
          <w:sz w:val="26"/>
          <w:lang w:val="fr-FR"/>
        </w:rPr>
        <w:tab/>
      </w:r>
      <w:r w:rsidRPr="00630E0F">
        <w:rPr>
          <w:b/>
          <w:sz w:val="26"/>
          <w:szCs w:val="22"/>
          <w:lang w:val="fr-FR"/>
        </w:rPr>
        <w:t xml:space="preserve">C. </w:t>
      </w:r>
      <w:r w:rsidRPr="00630E0F">
        <w:rPr>
          <w:sz w:val="26"/>
          <w:szCs w:val="22"/>
          <w:lang w:val="fr-FR"/>
        </w:rPr>
        <w:t>2 : 3.</w:t>
      </w:r>
      <w:r w:rsidRPr="00630E0F">
        <w:rPr>
          <w:sz w:val="26"/>
          <w:lang w:val="fr-FR"/>
        </w:rPr>
        <w:tab/>
      </w:r>
      <w:r w:rsidRPr="00630E0F">
        <w:rPr>
          <w:b/>
          <w:sz w:val="26"/>
          <w:szCs w:val="22"/>
          <w:lang w:val="fr-FR"/>
        </w:rPr>
        <w:t xml:space="preserve">D. </w:t>
      </w:r>
      <w:r w:rsidRPr="00630E0F">
        <w:rPr>
          <w:sz w:val="26"/>
          <w:szCs w:val="22"/>
          <w:lang w:val="fr-FR"/>
        </w:rPr>
        <w:t>2 : 1.</w:t>
      </w:r>
    </w:p>
    <w:p w:rsidR="002B1CD4" w:rsidRPr="00630E0F" w:rsidRDefault="002B1CD4" w:rsidP="00D93E06">
      <w:pPr>
        <w:tabs>
          <w:tab w:val="left" w:pos="284"/>
          <w:tab w:val="left" w:pos="2708"/>
          <w:tab w:val="left" w:pos="5103"/>
          <w:tab w:val="left" w:pos="7655"/>
        </w:tabs>
        <w:spacing w:line="276" w:lineRule="auto"/>
        <w:jc w:val="both"/>
        <w:rPr>
          <w:sz w:val="26"/>
          <w:lang w:val="nl-NL"/>
        </w:rPr>
      </w:pPr>
      <w:r w:rsidRPr="00630E0F">
        <w:rPr>
          <w:b/>
          <w:sz w:val="26"/>
          <w:lang w:val="nl-NL"/>
        </w:rPr>
        <w:t>Câu 4</w:t>
      </w:r>
      <w:r w:rsidRPr="00630E0F">
        <w:rPr>
          <w:sz w:val="26"/>
          <w:lang w:val="nl-NL"/>
        </w:rPr>
        <w:t>(</w:t>
      </w:r>
      <w:r w:rsidRPr="00630E0F">
        <w:rPr>
          <w:i/>
          <w:sz w:val="26"/>
          <w:lang w:val="nl-NL"/>
        </w:rPr>
        <w:t>Chuyên Vĩnh Phúc lần cuối _2015</w:t>
      </w:r>
      <w:r w:rsidRPr="00630E0F">
        <w:rPr>
          <w:sz w:val="26"/>
          <w:lang w:val="nl-NL"/>
        </w:rPr>
        <w:t>)</w:t>
      </w:r>
      <w:r w:rsidRPr="00630E0F">
        <w:rPr>
          <w:b/>
          <w:sz w:val="26"/>
          <w:lang w:val="nl-NL"/>
        </w:rPr>
        <w:t>:</w:t>
      </w:r>
      <w:r w:rsidRPr="00630E0F">
        <w:rPr>
          <w:sz w:val="26"/>
          <w:lang w:val="nl-NL"/>
        </w:rPr>
        <w:t xml:space="preserve"> Nhỏ từ từ dung dịch Ba(OH)</w:t>
      </w:r>
      <w:r w:rsidRPr="00630E0F">
        <w:rPr>
          <w:sz w:val="26"/>
          <w:vertAlign w:val="subscript"/>
          <w:lang w:val="nl-NL"/>
        </w:rPr>
        <w:t>2</w:t>
      </w:r>
      <w:r w:rsidRPr="00630E0F">
        <w:rPr>
          <w:sz w:val="26"/>
          <w:lang w:val="nl-NL"/>
        </w:rPr>
        <w:t xml:space="preserve"> vào dung dịch hỗn hợp Al</w:t>
      </w:r>
      <w:r w:rsidRPr="00630E0F">
        <w:rPr>
          <w:sz w:val="26"/>
          <w:vertAlign w:val="subscript"/>
          <w:lang w:val="nl-NL"/>
        </w:rPr>
        <w:t>2</w:t>
      </w:r>
      <w:r w:rsidRPr="00630E0F">
        <w:rPr>
          <w:sz w:val="26"/>
          <w:lang w:val="nl-NL"/>
        </w:rPr>
        <w:t>(SO</w:t>
      </w:r>
      <w:r w:rsidRPr="00630E0F">
        <w:rPr>
          <w:sz w:val="26"/>
          <w:vertAlign w:val="subscript"/>
          <w:lang w:val="nl-NL"/>
        </w:rPr>
        <w:t>4</w:t>
      </w:r>
      <w:r w:rsidRPr="00630E0F">
        <w:rPr>
          <w:sz w:val="26"/>
          <w:lang w:val="nl-NL"/>
        </w:rPr>
        <w:t>)</w:t>
      </w:r>
      <w:r w:rsidRPr="00630E0F">
        <w:rPr>
          <w:sz w:val="26"/>
          <w:vertAlign w:val="subscript"/>
          <w:lang w:val="nl-NL"/>
        </w:rPr>
        <w:t>3</w:t>
      </w:r>
      <w:r w:rsidRPr="00630E0F">
        <w:rPr>
          <w:sz w:val="26"/>
          <w:lang w:val="nl-NL"/>
        </w:rPr>
        <w:t xml:space="preserve"> và AlCl</w:t>
      </w:r>
      <w:r w:rsidRPr="00630E0F">
        <w:rPr>
          <w:sz w:val="26"/>
          <w:vertAlign w:val="subscript"/>
          <w:lang w:val="nl-NL"/>
        </w:rPr>
        <w:t>3</w:t>
      </w:r>
      <w:r w:rsidRPr="00630E0F">
        <w:rPr>
          <w:sz w:val="26"/>
          <w:lang w:val="nl-NL"/>
        </w:rPr>
        <w:t xml:space="preserve"> thu được kết tủa có khối lượng theo số mol Ba(OH)</w:t>
      </w:r>
      <w:r w:rsidRPr="00630E0F">
        <w:rPr>
          <w:sz w:val="26"/>
          <w:vertAlign w:val="subscript"/>
          <w:lang w:val="nl-NL"/>
        </w:rPr>
        <w:t>2</w:t>
      </w:r>
      <w:r w:rsidRPr="00630E0F">
        <w:rPr>
          <w:sz w:val="26"/>
          <w:lang w:val="nl-NL"/>
        </w:rPr>
        <w:t xml:space="preserve"> như đồ thị:</w:t>
      </w:r>
    </w:p>
    <w:p w:rsidR="002B1CD4" w:rsidRPr="00630E0F" w:rsidRDefault="00384988" w:rsidP="00D93E06">
      <w:pPr>
        <w:tabs>
          <w:tab w:val="left" w:pos="284"/>
          <w:tab w:val="left" w:pos="2708"/>
          <w:tab w:val="left" w:pos="5103"/>
          <w:tab w:val="left" w:pos="7655"/>
        </w:tabs>
        <w:spacing w:line="276" w:lineRule="auto"/>
        <w:ind w:firstLine="283"/>
        <w:jc w:val="center"/>
        <w:rPr>
          <w:sz w:val="26"/>
          <w:lang w:val="nl-NL"/>
        </w:rPr>
      </w:pPr>
      <w:r>
        <w:rPr>
          <w:noProof/>
          <w:sz w:val="26"/>
        </w:rPr>
        <w:drawing>
          <wp:inline distT="0" distB="0" distL="0" distR="0">
            <wp:extent cx="2915920" cy="236347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15920" cy="2363470"/>
                    </a:xfrm>
                    <a:prstGeom prst="rect">
                      <a:avLst/>
                    </a:prstGeom>
                    <a:noFill/>
                    <a:ln>
                      <a:noFill/>
                    </a:ln>
                  </pic:spPr>
                </pic:pic>
              </a:graphicData>
            </a:graphic>
          </wp:inline>
        </w:drawing>
      </w:r>
    </w:p>
    <w:p w:rsidR="002B1CD4" w:rsidRPr="00630E0F" w:rsidRDefault="002B1CD4" w:rsidP="00D93E06">
      <w:pPr>
        <w:spacing w:before="60" w:line="276" w:lineRule="auto"/>
        <w:ind w:firstLine="283"/>
        <w:jc w:val="both"/>
        <w:rPr>
          <w:sz w:val="26"/>
          <w:lang w:val="nl-NL"/>
        </w:rPr>
      </w:pPr>
      <w:r w:rsidRPr="00630E0F">
        <w:rPr>
          <w:sz w:val="26"/>
          <w:lang w:val="nl-NL"/>
        </w:rPr>
        <w:t>Tổng giá trị (x + y) bằng</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u w:val="single"/>
          <w:lang w:val="nl-NL"/>
        </w:rPr>
        <w:t>A.</w:t>
      </w:r>
      <w:r w:rsidRPr="00630E0F">
        <w:rPr>
          <w:b/>
          <w:sz w:val="26"/>
          <w:lang w:val="nl-NL"/>
        </w:rPr>
        <w:t xml:space="preserve"> </w:t>
      </w:r>
      <w:r w:rsidRPr="00630E0F">
        <w:rPr>
          <w:sz w:val="26"/>
          <w:lang w:val="nl-NL"/>
        </w:rPr>
        <w:t>163,2.</w:t>
      </w:r>
      <w:r w:rsidRPr="00630E0F">
        <w:rPr>
          <w:sz w:val="26"/>
        </w:rPr>
        <w:tab/>
      </w:r>
      <w:r w:rsidRPr="00630E0F">
        <w:rPr>
          <w:b/>
          <w:sz w:val="26"/>
          <w:lang w:val="nl-NL"/>
        </w:rPr>
        <w:t xml:space="preserve">B. </w:t>
      </w:r>
      <w:r w:rsidRPr="00630E0F">
        <w:rPr>
          <w:sz w:val="26"/>
          <w:lang w:val="nl-NL"/>
        </w:rPr>
        <w:t>162,3.</w:t>
      </w:r>
      <w:r w:rsidRPr="00630E0F">
        <w:rPr>
          <w:sz w:val="26"/>
        </w:rPr>
        <w:tab/>
      </w:r>
      <w:r w:rsidRPr="00630E0F">
        <w:rPr>
          <w:b/>
          <w:sz w:val="26"/>
          <w:lang w:val="nl-NL"/>
        </w:rPr>
        <w:t xml:space="preserve">C. </w:t>
      </w:r>
      <w:r w:rsidRPr="00630E0F">
        <w:rPr>
          <w:sz w:val="26"/>
          <w:lang w:val="nl-NL"/>
        </w:rPr>
        <w:t>132,6.</w:t>
      </w:r>
      <w:r w:rsidRPr="00630E0F">
        <w:rPr>
          <w:sz w:val="26"/>
        </w:rPr>
        <w:tab/>
      </w:r>
      <w:r w:rsidRPr="00630E0F">
        <w:rPr>
          <w:b/>
          <w:sz w:val="26"/>
          <w:lang w:val="nl-NL"/>
        </w:rPr>
        <w:t xml:space="preserve">D. </w:t>
      </w:r>
      <w:r w:rsidRPr="00630E0F">
        <w:rPr>
          <w:sz w:val="26"/>
          <w:lang w:val="nl-NL"/>
        </w:rPr>
        <w:t>136,2.</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ind w:left="113" w:right="109"/>
        <w:jc w:val="both"/>
        <w:rPr>
          <w:sz w:val="26"/>
          <w:szCs w:val="24"/>
        </w:rPr>
      </w:pPr>
      <w:r w:rsidRPr="00630E0F">
        <w:rPr>
          <w:b/>
          <w:sz w:val="26"/>
          <w:szCs w:val="24"/>
        </w:rPr>
        <w:t xml:space="preserve">Câu 5: </w:t>
      </w:r>
      <w:r w:rsidRPr="00630E0F">
        <w:rPr>
          <w:sz w:val="26"/>
          <w:szCs w:val="24"/>
        </w:rPr>
        <w:t>Khi nhỏ từ từ đến dư dung dịch HCl vào dung dịch chứa x mol NaOH và y mol NaAlO</w:t>
      </w:r>
      <w:r w:rsidRPr="00630E0F">
        <w:rPr>
          <w:position w:val="-3"/>
          <w:sz w:val="26"/>
          <w:szCs w:val="16"/>
        </w:rPr>
        <w:t xml:space="preserve">2 </w:t>
      </w:r>
      <w:r w:rsidRPr="00630E0F">
        <w:rPr>
          <w:sz w:val="26"/>
          <w:szCs w:val="24"/>
        </w:rPr>
        <w:t>kết quả thí nghiệm được biểu diễn bằng đồ thị bên. Xác định tỉ lệ x: y?</w:t>
      </w:r>
    </w:p>
    <w:p w:rsidR="002B1CD4" w:rsidRPr="00630E0F" w:rsidRDefault="002B1CD4" w:rsidP="00D93E06">
      <w:pPr>
        <w:spacing w:line="276" w:lineRule="auto"/>
        <w:ind w:left="113" w:right="109"/>
        <w:jc w:val="center"/>
        <w:rPr>
          <w:b/>
          <w:sz w:val="26"/>
          <w:szCs w:val="24"/>
        </w:rPr>
      </w:pPr>
      <w:r w:rsidRPr="00630E0F">
        <w:object w:dxaOrig="4800" w:dyaOrig="2220">
          <v:shape id="_x0000_i1110" type="#_x0000_t75" style="width:240pt;height:111pt" o:ole="">
            <v:imagedata r:id="rId182" o:title=""/>
          </v:shape>
          <o:OLEObject Type="Embed" ProgID="ACD.ChemSketch.20" ShapeID="_x0000_i1110" DrawAspect="Content" ObjectID="_1783966223" r:id="rId183"/>
        </w:object>
      </w:r>
    </w:p>
    <w:p w:rsidR="002B1CD4" w:rsidRPr="00630E0F" w:rsidRDefault="002B1CD4" w:rsidP="00D93E06">
      <w:pPr>
        <w:spacing w:line="276" w:lineRule="auto"/>
        <w:ind w:left="113" w:right="109"/>
        <w:jc w:val="both"/>
        <w:rPr>
          <w:sz w:val="26"/>
          <w:szCs w:val="24"/>
        </w:rPr>
      </w:pPr>
      <w:r w:rsidRPr="00630E0F">
        <w:rPr>
          <w:b/>
          <w:sz w:val="26"/>
          <w:szCs w:val="24"/>
        </w:rPr>
        <w:t xml:space="preserve"> </w:t>
      </w:r>
      <w:r w:rsidRPr="00630E0F">
        <w:rPr>
          <w:b/>
          <w:sz w:val="26"/>
          <w:szCs w:val="24"/>
          <w:u w:val="single"/>
        </w:rPr>
        <w:t>A.</w:t>
      </w:r>
      <w:r w:rsidRPr="00630E0F">
        <w:rPr>
          <w:b/>
          <w:sz w:val="26"/>
          <w:szCs w:val="24"/>
        </w:rPr>
        <w:t xml:space="preserve"> </w:t>
      </w:r>
      <w:r w:rsidRPr="00630E0F">
        <w:rPr>
          <w:sz w:val="26"/>
          <w:szCs w:val="24"/>
        </w:rPr>
        <w:t xml:space="preserve">4: 3.                          </w:t>
      </w:r>
      <w:r w:rsidRPr="00630E0F">
        <w:rPr>
          <w:b/>
          <w:sz w:val="26"/>
          <w:szCs w:val="24"/>
        </w:rPr>
        <w:t xml:space="preserve">B. </w:t>
      </w:r>
      <w:r w:rsidRPr="00630E0F">
        <w:rPr>
          <w:sz w:val="26"/>
          <w:szCs w:val="24"/>
        </w:rPr>
        <w:t xml:space="preserve">1: 3.                           </w:t>
      </w:r>
      <w:r w:rsidRPr="00630E0F">
        <w:rPr>
          <w:b/>
          <w:sz w:val="26"/>
          <w:szCs w:val="24"/>
        </w:rPr>
        <w:t xml:space="preserve">C. </w:t>
      </w:r>
      <w:r w:rsidRPr="00630E0F">
        <w:rPr>
          <w:sz w:val="26"/>
          <w:szCs w:val="24"/>
        </w:rPr>
        <w:t xml:space="preserve">2: 3.                          </w:t>
      </w:r>
      <w:r w:rsidRPr="00630E0F">
        <w:rPr>
          <w:b/>
          <w:sz w:val="26"/>
          <w:szCs w:val="24"/>
        </w:rPr>
        <w:t xml:space="preserve">D. </w:t>
      </w:r>
      <w:r w:rsidRPr="00630E0F">
        <w:rPr>
          <w:sz w:val="26"/>
          <w:szCs w:val="24"/>
        </w:rPr>
        <w:t>1: 1.</w:t>
      </w:r>
    </w:p>
    <w:p w:rsidR="002B1CD4" w:rsidRPr="00630E0F" w:rsidRDefault="002B1CD4" w:rsidP="00D93E06">
      <w:pPr>
        <w:spacing w:line="276" w:lineRule="auto"/>
        <w:jc w:val="both"/>
        <w:rPr>
          <w:sz w:val="26"/>
        </w:rPr>
      </w:pPr>
      <w:r w:rsidRPr="00630E0F">
        <w:rPr>
          <w:b/>
          <w:sz w:val="26"/>
        </w:rPr>
        <w:t>Câu 6:</w:t>
      </w:r>
      <w:r w:rsidRPr="00630E0F">
        <w:rPr>
          <w:sz w:val="26"/>
        </w:rPr>
        <w:t xml:space="preserve"> Khi nhỏ từ từ đến dư dung dịch NaOH vào dung dịch hỗn hợp gồm </w:t>
      </w:r>
      <w:r w:rsidRPr="00630E0F">
        <w:rPr>
          <w:i/>
          <w:sz w:val="26"/>
        </w:rPr>
        <w:t>a</w:t>
      </w:r>
      <w:r w:rsidRPr="00630E0F">
        <w:rPr>
          <w:sz w:val="26"/>
        </w:rPr>
        <w:t xml:space="preserve"> mol H</w:t>
      </w:r>
      <w:r w:rsidRPr="00630E0F">
        <w:rPr>
          <w:sz w:val="26"/>
          <w:vertAlign w:val="subscript"/>
        </w:rPr>
        <w:t>2</w:t>
      </w:r>
      <w:r w:rsidRPr="00630E0F">
        <w:rPr>
          <w:sz w:val="26"/>
        </w:rPr>
        <w:t>SO</w:t>
      </w:r>
      <w:r w:rsidRPr="00630E0F">
        <w:rPr>
          <w:sz w:val="26"/>
          <w:vertAlign w:val="subscript"/>
        </w:rPr>
        <w:t>4</w:t>
      </w:r>
      <w:r w:rsidRPr="00630E0F">
        <w:rPr>
          <w:sz w:val="26"/>
        </w:rPr>
        <w:t xml:space="preserve"> và </w:t>
      </w:r>
      <w:r w:rsidRPr="00630E0F">
        <w:rPr>
          <w:i/>
          <w:sz w:val="26"/>
        </w:rPr>
        <w:t>b</w:t>
      </w:r>
      <w:r w:rsidRPr="00630E0F">
        <w:rPr>
          <w:sz w:val="26"/>
        </w:rPr>
        <w:t xml:space="preserve"> mol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spacing w:line="276" w:lineRule="auto"/>
        <w:jc w:val="both"/>
        <w:rPr>
          <w:sz w:val="26"/>
        </w:rPr>
      </w:pPr>
    </w:p>
    <w:p w:rsidR="002B1CD4" w:rsidRPr="00630E0F" w:rsidRDefault="002B1CD4" w:rsidP="00D93E06">
      <w:pPr>
        <w:spacing w:line="276" w:lineRule="auto"/>
        <w:ind w:firstLine="283"/>
        <w:jc w:val="center"/>
      </w:pPr>
      <w:r w:rsidRPr="00630E0F">
        <w:object w:dxaOrig="5185" w:dyaOrig="2305">
          <v:shape id="_x0000_i1111" type="#_x0000_t75" style="width:259.5pt;height:115.5pt" o:ole="">
            <v:imagedata r:id="rId184" o:title=""/>
          </v:shape>
          <o:OLEObject Type="Embed" ProgID="ACD.ChemSketch.20" ShapeID="_x0000_i1111" DrawAspect="Content" ObjectID="_1783966224" r:id="rId185"/>
        </w:object>
      </w:r>
    </w:p>
    <w:p w:rsidR="002B1CD4" w:rsidRPr="00630E0F" w:rsidRDefault="002B1CD4" w:rsidP="00D93E06">
      <w:pPr>
        <w:tabs>
          <w:tab w:val="left" w:pos="540"/>
          <w:tab w:val="left" w:pos="2700"/>
          <w:tab w:val="left" w:pos="4680"/>
          <w:tab w:val="left" w:pos="7020"/>
        </w:tabs>
        <w:spacing w:line="276" w:lineRule="auto"/>
        <w:ind w:firstLine="283"/>
        <w:jc w:val="both"/>
      </w:pPr>
    </w:p>
    <w:p w:rsidR="002B1CD4" w:rsidRPr="00630E0F" w:rsidRDefault="002B1CD4" w:rsidP="00D93E06">
      <w:pPr>
        <w:spacing w:before="60" w:line="276" w:lineRule="auto"/>
        <w:ind w:firstLine="283"/>
        <w:jc w:val="both"/>
        <w:rPr>
          <w:sz w:val="26"/>
          <w:lang w:val="fr-FR"/>
        </w:rPr>
      </w:pPr>
      <w:r w:rsidRPr="00630E0F">
        <w:rPr>
          <w:sz w:val="26"/>
          <w:lang w:val="fr-FR"/>
        </w:rPr>
        <w:t>Tỉ lệ a : b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lang w:val="fr-FR"/>
        </w:rPr>
        <w:t xml:space="preserve">A. </w:t>
      </w:r>
      <w:r w:rsidRPr="00630E0F">
        <w:rPr>
          <w:sz w:val="26"/>
          <w:lang w:val="fr-FR"/>
        </w:rPr>
        <w:t>8 : 1</w:t>
      </w:r>
      <w:r w:rsidRPr="00630E0F">
        <w:rPr>
          <w:sz w:val="26"/>
        </w:rPr>
        <w:tab/>
      </w:r>
      <w:r w:rsidRPr="00630E0F">
        <w:rPr>
          <w:b/>
          <w:sz w:val="26"/>
          <w:lang w:val="fr-FR"/>
        </w:rPr>
        <w:t xml:space="preserve">B. </w:t>
      </w:r>
      <w:r w:rsidRPr="00630E0F">
        <w:rPr>
          <w:sz w:val="26"/>
          <w:lang w:val="fr-FR"/>
        </w:rPr>
        <w:t>2 : 1</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1 : 1.</w:t>
      </w:r>
      <w:r w:rsidRPr="00630E0F">
        <w:rPr>
          <w:sz w:val="26"/>
        </w:rPr>
        <w:tab/>
      </w:r>
      <w:r w:rsidRPr="00630E0F">
        <w:rPr>
          <w:b/>
          <w:sz w:val="26"/>
          <w:lang w:val="fr-FR"/>
        </w:rPr>
        <w:t xml:space="preserve">D. </w:t>
      </w:r>
      <w:r w:rsidRPr="00630E0F">
        <w:rPr>
          <w:sz w:val="26"/>
          <w:lang w:val="fr-FR"/>
        </w:rPr>
        <w:t>4 : 5</w:t>
      </w:r>
    </w:p>
    <w:p w:rsidR="002B1CD4" w:rsidRPr="00630E0F" w:rsidRDefault="002B1CD4" w:rsidP="00D93E06">
      <w:pPr>
        <w:tabs>
          <w:tab w:val="left" w:pos="720"/>
          <w:tab w:val="left" w:pos="2608"/>
          <w:tab w:val="left" w:pos="3060"/>
          <w:tab w:val="left" w:pos="4939"/>
          <w:tab w:val="left" w:pos="5580"/>
          <w:tab w:val="left" w:pos="7269"/>
        </w:tabs>
        <w:spacing w:line="276" w:lineRule="auto"/>
        <w:jc w:val="both"/>
        <w:rPr>
          <w:sz w:val="26"/>
          <w:lang w:val="pt-BR"/>
        </w:rPr>
      </w:pPr>
      <w:r w:rsidRPr="00630E0F">
        <w:rPr>
          <w:b/>
          <w:sz w:val="26"/>
          <w:lang w:val="pt-BR"/>
        </w:rPr>
        <w:t>Câu 7:</w:t>
      </w:r>
      <w:r w:rsidRPr="00630E0F">
        <w:rPr>
          <w:sz w:val="26"/>
          <w:lang w:val="pt-BR"/>
        </w:rPr>
        <w:t xml:space="preserve"> Khi nhỏ từ từ đến dư dung dịch KOH vào dung dịch hỗn hợp gồm x mol HCl và y mol ZnCl</w:t>
      </w:r>
      <w:r w:rsidRPr="00630E0F">
        <w:rPr>
          <w:sz w:val="26"/>
          <w:vertAlign w:val="subscript"/>
          <w:lang w:val="pt-BR"/>
        </w:rPr>
        <w:t>2</w:t>
      </w:r>
      <w:r w:rsidRPr="00630E0F">
        <w:rPr>
          <w:sz w:val="26"/>
          <w:lang w:val="pt-BR"/>
        </w:rPr>
        <w:t>, kết quả của thí nghiệm được biểu diễn trên đồ thị sau:</w: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center"/>
        <w:rPr>
          <w:sz w:val="26"/>
          <w:lang w:val="pt-BR"/>
        </w:rPr>
      </w:pPr>
      <w:r w:rsidRPr="00630E0F">
        <w:rPr>
          <w:sz w:val="26"/>
        </w:rPr>
        <w:object w:dxaOrig="4525" w:dyaOrig="2208">
          <v:shape id="_x0000_i1112" type="#_x0000_t75" style="width:226.5pt;height:111pt" o:ole="">
            <v:imagedata r:id="rId186" o:title=""/>
          </v:shape>
          <o:OLEObject Type="Embed" ProgID="ACD.ChemSketch.20" ShapeID="_x0000_i1112" DrawAspect="Content" ObjectID="_1783966225" r:id="rId187"/>
        </w:objec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before="60" w:line="276" w:lineRule="auto"/>
        <w:ind w:firstLine="283"/>
        <w:jc w:val="both"/>
        <w:rPr>
          <w:sz w:val="26"/>
          <w:lang w:val="fr-FR"/>
        </w:rPr>
      </w:pPr>
      <w:r w:rsidRPr="00630E0F">
        <w:rPr>
          <w:sz w:val="26"/>
          <w:lang w:val="fr-FR"/>
        </w:rPr>
        <w:t>Tổng (x +y + z) là</w:t>
      </w:r>
    </w:p>
    <w:p w:rsidR="002B1CD4" w:rsidRPr="00630E0F" w:rsidRDefault="002B1CD4" w:rsidP="00D93E06">
      <w:pPr>
        <w:tabs>
          <w:tab w:val="left" w:pos="2708"/>
          <w:tab w:val="left" w:pos="5138"/>
          <w:tab w:val="left" w:pos="7567"/>
        </w:tabs>
        <w:spacing w:line="276" w:lineRule="auto"/>
        <w:ind w:firstLine="283"/>
        <w:rPr>
          <w:sz w:val="26"/>
          <w:lang w:val="fr-FR"/>
        </w:rPr>
      </w:pPr>
      <w:r w:rsidRPr="00630E0F">
        <w:rPr>
          <w:b/>
          <w:sz w:val="26"/>
          <w:lang w:val="fr-FR"/>
        </w:rPr>
        <w:t xml:space="preserve">A. </w:t>
      </w:r>
      <w:r w:rsidRPr="00630E0F">
        <w:rPr>
          <w:sz w:val="26"/>
          <w:lang w:val="fr-FR"/>
        </w:rPr>
        <w:t>2,0.</w:t>
      </w:r>
      <w:r w:rsidRPr="00630E0F">
        <w:rPr>
          <w:sz w:val="26"/>
          <w:lang w:val="fr-FR"/>
        </w:rPr>
        <w:tab/>
      </w:r>
      <w:r w:rsidRPr="00630E0F">
        <w:rPr>
          <w:b/>
          <w:sz w:val="26"/>
          <w:u w:val="single"/>
          <w:lang w:val="fr-FR"/>
        </w:rPr>
        <w:t>B.</w:t>
      </w:r>
      <w:r w:rsidRPr="00630E0F">
        <w:rPr>
          <w:b/>
          <w:sz w:val="26"/>
          <w:lang w:val="fr-FR"/>
        </w:rPr>
        <w:t xml:space="preserve"> </w:t>
      </w:r>
      <w:r w:rsidRPr="00630E0F">
        <w:rPr>
          <w:sz w:val="26"/>
          <w:lang w:val="fr-FR"/>
        </w:rPr>
        <w:t>1,1.</w:t>
      </w:r>
      <w:r w:rsidRPr="00630E0F">
        <w:rPr>
          <w:sz w:val="26"/>
          <w:lang w:val="fr-FR"/>
        </w:rPr>
        <w:tab/>
      </w:r>
      <w:r w:rsidRPr="00630E0F">
        <w:rPr>
          <w:b/>
          <w:sz w:val="26"/>
          <w:lang w:val="fr-FR"/>
        </w:rPr>
        <w:t xml:space="preserve">C. </w:t>
      </w:r>
      <w:r w:rsidRPr="00630E0F">
        <w:rPr>
          <w:sz w:val="26"/>
          <w:lang w:val="fr-FR"/>
        </w:rPr>
        <w:t>0,9.</w:t>
      </w:r>
      <w:r w:rsidRPr="00630E0F">
        <w:rPr>
          <w:sz w:val="26"/>
          <w:lang w:val="fr-FR"/>
        </w:rPr>
        <w:tab/>
      </w:r>
      <w:r w:rsidRPr="00630E0F">
        <w:rPr>
          <w:b/>
          <w:sz w:val="26"/>
          <w:lang w:val="fr-FR"/>
        </w:rPr>
        <w:t xml:space="preserve">D. </w:t>
      </w:r>
      <w:r w:rsidRPr="00630E0F">
        <w:rPr>
          <w:sz w:val="26"/>
          <w:lang w:val="fr-FR"/>
        </w:rPr>
        <w:t>0,8.</w:t>
      </w:r>
    </w:p>
    <w:p w:rsidR="002B1CD4" w:rsidRPr="00630E0F" w:rsidRDefault="002B1CD4" w:rsidP="00D93E06">
      <w:pPr>
        <w:spacing w:before="60" w:after="60" w:line="276" w:lineRule="auto"/>
        <w:jc w:val="center"/>
        <w:rPr>
          <w:sz w:val="26"/>
        </w:rPr>
      </w:pPr>
    </w:p>
    <w:p w:rsidR="002B1CD4" w:rsidRPr="00630E0F" w:rsidRDefault="002B1CD4" w:rsidP="00D93E06">
      <w:pPr>
        <w:pStyle w:val="NoSpacing"/>
        <w:spacing w:line="276" w:lineRule="auto"/>
        <w:jc w:val="both"/>
        <w:rPr>
          <w:sz w:val="26"/>
        </w:rPr>
      </w:pPr>
      <w:r w:rsidRPr="00630E0F">
        <w:rPr>
          <w:b/>
          <w:sz w:val="26"/>
        </w:rPr>
        <w:t>Câu 8:</w:t>
      </w:r>
      <w:r w:rsidRPr="00630E0F">
        <w:rPr>
          <w:sz w:val="26"/>
        </w:rPr>
        <w:t xml:space="preserve"> Dung dịch A chứa a mol ZnSO</w:t>
      </w:r>
      <w:r w:rsidRPr="00630E0F">
        <w:rPr>
          <w:sz w:val="26"/>
          <w:vertAlign w:val="subscript"/>
        </w:rPr>
        <w:t>4</w:t>
      </w:r>
      <w:r w:rsidRPr="00630E0F">
        <w:rPr>
          <w:sz w:val="26"/>
        </w:rPr>
        <w:t>; dung dịch B chứa b mol AlCl</w:t>
      </w:r>
      <w:r w:rsidRPr="00630E0F">
        <w:rPr>
          <w:sz w:val="26"/>
          <w:vertAlign w:val="subscript"/>
        </w:rPr>
        <w:t>3</w:t>
      </w:r>
      <w:r w:rsidRPr="00630E0F">
        <w:rPr>
          <w:sz w:val="26"/>
        </w:rPr>
        <w:t xml:space="preserve">; dung dịch C chứa c mol NaOH. Tiến hành 2 thí nghiệm sau: </w:t>
      </w:r>
    </w:p>
    <w:p w:rsidR="002B1CD4" w:rsidRPr="00630E0F" w:rsidRDefault="002B1CD4" w:rsidP="00D93E06">
      <w:pPr>
        <w:pStyle w:val="NoSpacing"/>
        <w:spacing w:line="276" w:lineRule="auto"/>
        <w:jc w:val="both"/>
        <w:rPr>
          <w:sz w:val="26"/>
        </w:rPr>
      </w:pPr>
      <w:r w:rsidRPr="00630E0F">
        <w:rPr>
          <w:sz w:val="26"/>
        </w:rPr>
        <w:t>+ Thí nghiệm 1: Cho từ từ dung dịch C vào dung dịch A;</w:t>
      </w:r>
    </w:p>
    <w:p w:rsidR="002B1CD4" w:rsidRPr="00630E0F" w:rsidRDefault="002B1CD4" w:rsidP="00D93E06">
      <w:pPr>
        <w:pStyle w:val="NoSpacing"/>
        <w:spacing w:line="276" w:lineRule="auto"/>
        <w:jc w:val="both"/>
        <w:rPr>
          <w:sz w:val="26"/>
        </w:rPr>
      </w:pPr>
      <w:r w:rsidRPr="00630E0F">
        <w:rPr>
          <w:sz w:val="26"/>
        </w:rPr>
        <w:t>+ Thí nghiệm 2: Cho từ từ dung dịch C vào dung dịch B.</w:t>
      </w:r>
    </w:p>
    <w:p w:rsidR="002B1CD4" w:rsidRPr="00630E0F" w:rsidRDefault="002B1CD4" w:rsidP="00D93E06">
      <w:pPr>
        <w:pStyle w:val="NoSpacing"/>
        <w:spacing w:line="276" w:lineRule="auto"/>
        <w:jc w:val="both"/>
        <w:rPr>
          <w:sz w:val="26"/>
        </w:rPr>
      </w:pPr>
      <w:r w:rsidRPr="00630E0F">
        <w:rPr>
          <w:sz w:val="26"/>
        </w:rPr>
        <w:t>Lượng kết tủa ở 2 thí nghiệm biến đổi theo đồ thị sau đây:</w:t>
      </w:r>
    </w:p>
    <w:p w:rsidR="002B1CD4" w:rsidRPr="00630E0F" w:rsidRDefault="00881C36" w:rsidP="00D93E06">
      <w:pPr>
        <w:pStyle w:val="NoSpacing"/>
        <w:spacing w:line="276" w:lineRule="auto"/>
        <w:ind w:firstLine="283"/>
        <w:jc w:val="center"/>
        <w:rPr>
          <w:sz w:val="26"/>
        </w:rPr>
      </w:pPr>
      <w:r w:rsidRPr="00630E0F">
        <w:rPr>
          <w:sz w:val="26"/>
        </w:rPr>
        <w:object w:dxaOrig="4680" w:dyaOrig="1692">
          <v:shape id="_x0000_i1113" type="#_x0000_t75" style="width:234pt;height:84.75pt" o:ole="">
            <v:imagedata r:id="rId188" o:title=""/>
          </v:shape>
          <o:OLEObject Type="Embed" ProgID="ChemDraw.Document.5.0" ShapeID="_x0000_i1113" DrawAspect="Content" ObjectID="_1783966226" r:id="rId189"/>
        </w:object>
      </w:r>
    </w:p>
    <w:p w:rsidR="002B1CD4" w:rsidRPr="00630E0F" w:rsidRDefault="002B1CD4" w:rsidP="00D93E06">
      <w:pPr>
        <w:spacing w:before="60" w:line="276" w:lineRule="auto"/>
        <w:jc w:val="both"/>
        <w:rPr>
          <w:sz w:val="26"/>
        </w:rPr>
      </w:pPr>
    </w:p>
    <w:p w:rsidR="002B1CD4" w:rsidRPr="00630E0F" w:rsidRDefault="002B1CD4" w:rsidP="00D93E06">
      <w:pPr>
        <w:spacing w:before="60" w:line="276" w:lineRule="auto"/>
        <w:jc w:val="both"/>
        <w:rPr>
          <w:bCs w:val="0"/>
          <w:noProof/>
          <w:sz w:val="26"/>
          <w:szCs w:val="20"/>
          <w:lang w:eastAsia="en-GB"/>
        </w:rPr>
      </w:pPr>
      <w:r w:rsidRPr="00630E0F">
        <w:rPr>
          <w:sz w:val="26"/>
        </w:rPr>
        <w:t>Tổng khối lượng kết tủa ở 2 thí nghiệm khi dùng x mol NaOH gần nhất với giá trị nào sau đây ?</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rPr>
        <w:t xml:space="preserve">A. </w:t>
      </w:r>
      <w:r w:rsidRPr="00630E0F">
        <w:rPr>
          <w:sz w:val="26"/>
        </w:rPr>
        <w:t>9.</w:t>
      </w:r>
      <w:r w:rsidRPr="00630E0F">
        <w:rPr>
          <w:sz w:val="26"/>
        </w:rPr>
        <w:tab/>
      </w:r>
      <w:r w:rsidRPr="00630E0F">
        <w:rPr>
          <w:b/>
          <w:sz w:val="26"/>
        </w:rPr>
        <w:t xml:space="preserve">B. </w:t>
      </w:r>
      <w:r w:rsidRPr="00630E0F">
        <w:rPr>
          <w:sz w:val="26"/>
        </w:rPr>
        <w:t>8.</w:t>
      </w:r>
      <w:r w:rsidRPr="00630E0F">
        <w:rPr>
          <w:sz w:val="26"/>
        </w:rPr>
        <w:tab/>
      </w:r>
      <w:r w:rsidRPr="00630E0F">
        <w:rPr>
          <w:b/>
          <w:sz w:val="26"/>
          <w:u w:val="single"/>
        </w:rPr>
        <w:t>C.</w:t>
      </w:r>
      <w:r w:rsidRPr="00630E0F">
        <w:rPr>
          <w:b/>
          <w:sz w:val="26"/>
        </w:rPr>
        <w:t xml:space="preserve"> </w:t>
      </w:r>
      <w:r w:rsidRPr="00630E0F">
        <w:rPr>
          <w:sz w:val="26"/>
        </w:rPr>
        <w:t>8,5.</w:t>
      </w:r>
      <w:r w:rsidRPr="00630E0F">
        <w:rPr>
          <w:sz w:val="26"/>
        </w:rPr>
        <w:tab/>
      </w:r>
      <w:r w:rsidRPr="00630E0F">
        <w:rPr>
          <w:b/>
          <w:sz w:val="26"/>
        </w:rPr>
        <w:t xml:space="preserve">D. </w:t>
      </w:r>
      <w:r w:rsidRPr="00630E0F">
        <w:rPr>
          <w:sz w:val="26"/>
        </w:rPr>
        <w:t>9,5.</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rPr>
          <w:sz w:val="26"/>
          <w:szCs w:val="22"/>
          <w:lang w:val="es-ES"/>
        </w:rPr>
      </w:pPr>
      <w:r w:rsidRPr="00630E0F">
        <w:rPr>
          <w:b/>
          <w:sz w:val="26"/>
          <w:lang w:val="fr-FR"/>
        </w:rPr>
        <w:t>Câu 9:</w:t>
      </w:r>
      <w:r w:rsidRPr="00630E0F">
        <w:rPr>
          <w:sz w:val="26"/>
          <w:szCs w:val="22"/>
          <w:lang w:val="es-ES"/>
        </w:rPr>
        <w:t xml:space="preserve"> Người ta hòa tan hoàn toàn hỗn hợp NaOH và Ba(OH)</w:t>
      </w:r>
      <w:r w:rsidRPr="00630E0F">
        <w:rPr>
          <w:sz w:val="26"/>
          <w:szCs w:val="22"/>
          <w:vertAlign w:val="subscript"/>
          <w:lang w:val="es-ES"/>
        </w:rPr>
        <w:t>2</w:t>
      </w:r>
      <w:r w:rsidRPr="00630E0F">
        <w:rPr>
          <w:sz w:val="26"/>
          <w:szCs w:val="22"/>
          <w:lang w:val="es-ES"/>
        </w:rPr>
        <w:t xml:space="preserve"> vào nước dư thu được dung dịch X. Sục khí CO</w:t>
      </w:r>
      <w:r w:rsidRPr="00630E0F">
        <w:rPr>
          <w:sz w:val="26"/>
          <w:szCs w:val="22"/>
          <w:vertAlign w:val="subscript"/>
          <w:lang w:val="es-ES"/>
        </w:rPr>
        <w:t>2</w:t>
      </w:r>
      <w:r w:rsidRPr="00630E0F">
        <w:rPr>
          <w:sz w:val="26"/>
          <w:szCs w:val="22"/>
          <w:lang w:val="es-ES"/>
        </w:rPr>
        <w:t xml:space="preserve"> vào dung dịch X. Kết quả thí nghiệm thu được biểu diễn trên đồ thị sau :</w:t>
      </w:r>
    </w:p>
    <w:p w:rsidR="002B1CD4" w:rsidRPr="00630E0F" w:rsidRDefault="002B1CD4" w:rsidP="00D93E06">
      <w:pPr>
        <w:spacing w:line="276" w:lineRule="auto"/>
        <w:rPr>
          <w:sz w:val="26"/>
          <w:szCs w:val="22"/>
          <w:lang w:val="es-ES"/>
        </w:rPr>
      </w:pPr>
    </w:p>
    <w:p w:rsidR="002B1CD4" w:rsidRPr="00630E0F" w:rsidRDefault="002B1CD4" w:rsidP="00D93E06">
      <w:pPr>
        <w:spacing w:line="276" w:lineRule="auto"/>
        <w:jc w:val="center"/>
        <w:rPr>
          <w:sz w:val="26"/>
          <w:szCs w:val="22"/>
          <w:lang w:val="es-ES"/>
        </w:rPr>
      </w:pPr>
      <w:r w:rsidRPr="00630E0F">
        <w:rPr>
          <w:sz w:val="26"/>
        </w:rPr>
        <w:object w:dxaOrig="4416" w:dyaOrig="2305">
          <v:shape id="_x0000_i1114" type="#_x0000_t75" style="width:220.5pt;height:115.5pt" o:ole="">
            <v:imagedata r:id="rId190" o:title=""/>
          </v:shape>
          <o:OLEObject Type="Embed" ProgID="ACD.ChemSketch.20" ShapeID="_x0000_i1114" DrawAspect="Content" ObjectID="_1783966227" r:id="rId191"/>
        </w:object>
      </w:r>
    </w:p>
    <w:p w:rsidR="002B1CD4" w:rsidRPr="00630E0F" w:rsidRDefault="002B1CD4" w:rsidP="00D93E06">
      <w:pPr>
        <w:spacing w:line="276" w:lineRule="auto"/>
        <w:rPr>
          <w:sz w:val="26"/>
          <w:szCs w:val="22"/>
          <w:lang w:val="pt-BR"/>
        </w:rPr>
      </w:pPr>
      <w:r w:rsidRPr="00630E0F">
        <w:rPr>
          <w:sz w:val="26"/>
          <w:szCs w:val="22"/>
          <w:lang w:val="pt-BR"/>
        </w:rPr>
        <w:t xml:space="preserve">Giá trị của x là : </w:t>
      </w:r>
    </w:p>
    <w:p w:rsidR="002B1CD4" w:rsidRPr="00630E0F" w:rsidRDefault="002B1CD4" w:rsidP="00D93E06">
      <w:pPr>
        <w:spacing w:line="276" w:lineRule="auto"/>
        <w:rPr>
          <w:sz w:val="26"/>
          <w:szCs w:val="22"/>
        </w:rPr>
      </w:pPr>
      <w:r w:rsidRPr="00630E0F">
        <w:rPr>
          <w:sz w:val="26"/>
          <w:szCs w:val="22"/>
          <w:lang w:val="pt-BR"/>
        </w:rPr>
        <w:tab/>
      </w:r>
      <w:r w:rsidRPr="00630E0F">
        <w:rPr>
          <w:b/>
          <w:sz w:val="26"/>
          <w:szCs w:val="22"/>
          <w:u w:val="single"/>
        </w:rPr>
        <w:t>A.</w:t>
      </w:r>
      <w:r w:rsidRPr="00630E0F">
        <w:rPr>
          <w:sz w:val="26"/>
          <w:szCs w:val="22"/>
        </w:rPr>
        <w:t xml:space="preserve"> 3,25.</w:t>
      </w:r>
      <w:r w:rsidRPr="00630E0F">
        <w:rPr>
          <w:sz w:val="26"/>
          <w:szCs w:val="22"/>
        </w:rPr>
        <w:tab/>
      </w:r>
      <w:r w:rsidRPr="00630E0F">
        <w:rPr>
          <w:sz w:val="26"/>
          <w:szCs w:val="22"/>
        </w:rPr>
        <w:tab/>
      </w:r>
      <w:r w:rsidRPr="00630E0F">
        <w:rPr>
          <w:b/>
          <w:sz w:val="26"/>
          <w:szCs w:val="22"/>
        </w:rPr>
        <w:t>B.</w:t>
      </w:r>
      <w:r w:rsidRPr="00630E0F">
        <w:rPr>
          <w:sz w:val="26"/>
          <w:szCs w:val="22"/>
        </w:rPr>
        <w:t xml:space="preserve"> 2,5.</w:t>
      </w:r>
      <w:r w:rsidRPr="00630E0F">
        <w:rPr>
          <w:sz w:val="26"/>
          <w:szCs w:val="22"/>
        </w:rPr>
        <w:tab/>
      </w:r>
      <w:r w:rsidRPr="00630E0F">
        <w:rPr>
          <w:sz w:val="26"/>
          <w:szCs w:val="22"/>
        </w:rPr>
        <w:tab/>
      </w:r>
      <w:r w:rsidRPr="00630E0F">
        <w:rPr>
          <w:sz w:val="26"/>
          <w:szCs w:val="22"/>
        </w:rPr>
        <w:tab/>
      </w:r>
      <w:r w:rsidRPr="00630E0F">
        <w:rPr>
          <w:b/>
          <w:sz w:val="26"/>
          <w:szCs w:val="22"/>
        </w:rPr>
        <w:t>B.</w:t>
      </w:r>
      <w:r w:rsidRPr="00630E0F">
        <w:rPr>
          <w:sz w:val="26"/>
          <w:szCs w:val="22"/>
        </w:rPr>
        <w:t xml:space="preserve"> 3,0.</w:t>
      </w:r>
      <w:r w:rsidRPr="00630E0F">
        <w:rPr>
          <w:sz w:val="26"/>
          <w:szCs w:val="22"/>
        </w:rPr>
        <w:tab/>
      </w:r>
      <w:r w:rsidRPr="00630E0F">
        <w:rPr>
          <w:sz w:val="26"/>
          <w:szCs w:val="22"/>
        </w:rPr>
        <w:tab/>
      </w:r>
      <w:r w:rsidRPr="00630E0F">
        <w:rPr>
          <w:b/>
          <w:sz w:val="26"/>
          <w:szCs w:val="22"/>
        </w:rPr>
        <w:tab/>
        <w:t>D.</w:t>
      </w:r>
      <w:r w:rsidRPr="00630E0F">
        <w:rPr>
          <w:sz w:val="26"/>
          <w:szCs w:val="22"/>
        </w:rPr>
        <w:t xml:space="preserve"> 2,75.</w:t>
      </w:r>
    </w:p>
    <w:p w:rsidR="002B1CD4" w:rsidRPr="00630E0F" w:rsidRDefault="002B1CD4" w:rsidP="00D93E06">
      <w:pPr>
        <w:tabs>
          <w:tab w:val="left" w:pos="2608"/>
          <w:tab w:val="left" w:pos="4939"/>
          <w:tab w:val="left" w:pos="7269"/>
        </w:tabs>
        <w:spacing w:before="20" w:line="276" w:lineRule="auto"/>
        <w:jc w:val="center"/>
        <w:rPr>
          <w:sz w:val="26"/>
          <w:lang w:val="fr-FR"/>
        </w:rPr>
      </w:pP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r w:rsidRPr="00630E0F">
        <w:rPr>
          <w:b/>
          <w:sz w:val="26"/>
        </w:rPr>
        <w:t>Câu 10:</w:t>
      </w:r>
      <w:r w:rsidRPr="00630E0F">
        <w:rPr>
          <w:sz w:val="26"/>
        </w:rPr>
        <w:t xml:space="preserve"> Cho 3 thí nghiệm</w:t>
      </w:r>
    </w:p>
    <w:p w:rsidR="002B1CD4" w:rsidRPr="00630E0F" w:rsidRDefault="002B1CD4" w:rsidP="00D93E06">
      <w:pPr>
        <w:spacing w:before="60" w:after="60" w:line="276" w:lineRule="auto"/>
        <w:jc w:val="both"/>
        <w:rPr>
          <w:sz w:val="26"/>
        </w:rPr>
      </w:pPr>
      <w:r w:rsidRPr="00630E0F">
        <w:rPr>
          <w:sz w:val="26"/>
        </w:rPr>
        <w:t xml:space="preserve">+ TN1: Cho từ từ dung dịch HCl đến dư vào </w:t>
      </w:r>
      <w:r w:rsidR="00BE7B6E">
        <w:rPr>
          <w:sz w:val="26"/>
        </w:rPr>
        <w:t>dung dịch</w:t>
      </w:r>
      <w:r w:rsidRPr="00630E0F">
        <w:rPr>
          <w:sz w:val="26"/>
        </w:rPr>
        <w:t xml:space="preserve"> NaAlO</w:t>
      </w:r>
      <w:r w:rsidRPr="00630E0F">
        <w:rPr>
          <w:sz w:val="26"/>
          <w:vertAlign w:val="subscript"/>
        </w:rPr>
        <w:t>2</w:t>
      </w:r>
      <w:r w:rsidRPr="00630E0F">
        <w:rPr>
          <w:sz w:val="26"/>
        </w:rPr>
        <w:t>.</w:t>
      </w:r>
    </w:p>
    <w:p w:rsidR="002B1CD4" w:rsidRPr="00630E0F" w:rsidRDefault="002B1CD4" w:rsidP="00D93E06">
      <w:pPr>
        <w:spacing w:before="60" w:after="60" w:line="276" w:lineRule="auto"/>
        <w:jc w:val="both"/>
        <w:rPr>
          <w:sz w:val="26"/>
        </w:rPr>
      </w:pPr>
      <w:r w:rsidRPr="00630E0F">
        <w:rPr>
          <w:sz w:val="26"/>
        </w:rPr>
        <w:t xml:space="preserve">+ TN2: Cho từ từ dung dịch NaOH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 TN3: Cho từ từ dung dịch NH</w:t>
      </w:r>
      <w:r w:rsidRPr="00630E0F">
        <w:rPr>
          <w:sz w:val="26"/>
          <w:vertAlign w:val="subscript"/>
        </w:rPr>
        <w:t>3</w:t>
      </w:r>
      <w:r w:rsidRPr="00630E0F">
        <w:rPr>
          <w:sz w:val="26"/>
        </w:rPr>
        <w:t xml:space="preserve">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Lượng kết tủa thu thu được trong các thí nghiệm được biểu diễn theo các đồ thị dưới đây.</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pPr>
      <w:r w:rsidRPr="00630E0F">
        <w:object w:dxaOrig="8545" w:dyaOrig="1932">
          <v:shape id="_x0000_i1115" type="#_x0000_t75" style="width:427.5pt;height:96.75pt" o:ole="">
            <v:imagedata r:id="rId192" o:title=""/>
          </v:shape>
          <o:OLEObject Type="Embed" ProgID="ACD.ChemSketch.20" ShapeID="_x0000_i1115" DrawAspect="Content" ObjectID="_1783966228" r:id="rId193"/>
        </w:object>
      </w:r>
    </w:p>
    <w:p w:rsidR="002B1CD4" w:rsidRPr="00630E0F" w:rsidRDefault="002B1CD4" w:rsidP="00D93E06">
      <w:pPr>
        <w:spacing w:before="60" w:after="60" w:line="276" w:lineRule="auto"/>
        <w:jc w:val="both"/>
        <w:rPr>
          <w:sz w:val="26"/>
        </w:rPr>
      </w:pPr>
      <w:r w:rsidRPr="00630E0F">
        <w:rPr>
          <w:sz w:val="26"/>
        </w:rPr>
        <w:t>Kết quả thí nghiệm 1, 2 và 3 được biểu diễn bằng đồ thị theo trật tự tương ứng:</w: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Đồ thị A, B, C.</w:t>
      </w:r>
      <w:r w:rsidRPr="00630E0F">
        <w:rPr>
          <w:sz w:val="26"/>
        </w:rPr>
        <w:tab/>
      </w:r>
      <w:r w:rsidRPr="00630E0F">
        <w:rPr>
          <w:sz w:val="26"/>
        </w:rPr>
        <w:tab/>
      </w:r>
      <w:r w:rsidRPr="00630E0F">
        <w:rPr>
          <w:b/>
          <w:sz w:val="26"/>
        </w:rPr>
        <w:tab/>
        <w:t>B.</w:t>
      </w:r>
      <w:r w:rsidRPr="00630E0F">
        <w:rPr>
          <w:sz w:val="26"/>
        </w:rPr>
        <w:t xml:space="preserve"> Đồ thị B, C, A.</w:t>
      </w:r>
    </w:p>
    <w:p w:rsidR="002B1CD4" w:rsidRPr="00630E0F" w:rsidRDefault="002B1CD4" w:rsidP="00D93E06">
      <w:pPr>
        <w:spacing w:before="60" w:after="60" w:line="276" w:lineRule="auto"/>
        <w:jc w:val="both"/>
        <w:rPr>
          <w:sz w:val="26"/>
        </w:rPr>
      </w:pPr>
      <w:r w:rsidRPr="00630E0F">
        <w:rPr>
          <w:b/>
          <w:sz w:val="26"/>
          <w:u w:val="single"/>
        </w:rPr>
        <w:t>C.</w:t>
      </w:r>
      <w:r w:rsidRPr="00630E0F">
        <w:rPr>
          <w:sz w:val="26"/>
        </w:rPr>
        <w:t xml:space="preserve"> Đồ thị C, B, A.</w:t>
      </w:r>
      <w:r w:rsidRPr="00630E0F">
        <w:rPr>
          <w:sz w:val="26"/>
        </w:rPr>
        <w:tab/>
      </w:r>
      <w:r w:rsidRPr="00630E0F">
        <w:rPr>
          <w:sz w:val="26"/>
        </w:rPr>
        <w:tab/>
      </w:r>
      <w:r w:rsidRPr="00630E0F">
        <w:rPr>
          <w:sz w:val="26"/>
        </w:rPr>
        <w:tab/>
      </w:r>
      <w:r w:rsidRPr="00630E0F">
        <w:rPr>
          <w:b/>
          <w:sz w:val="26"/>
        </w:rPr>
        <w:t>D.</w:t>
      </w:r>
      <w:r w:rsidRPr="00630E0F">
        <w:rPr>
          <w:sz w:val="26"/>
        </w:rPr>
        <w:t xml:space="preserve"> Đồ thị A, C, B.</w:t>
      </w:r>
    </w:p>
    <w:p w:rsidR="002B1CD4" w:rsidRPr="00630E0F" w:rsidRDefault="002B1CD4" w:rsidP="00D93E06">
      <w:pPr>
        <w:spacing w:before="60" w:after="60" w:line="276" w:lineRule="auto"/>
        <w:jc w:val="both"/>
        <w:rPr>
          <w:sz w:val="26"/>
        </w:rPr>
      </w:pPr>
    </w:p>
    <w:sectPr w:rsidR="002B1CD4" w:rsidRPr="00630E0F" w:rsidSect="00B54F13">
      <w:headerReference w:type="default" r:id="rId194"/>
      <w:footerReference w:type="default" r:id="rId195"/>
      <w:pgSz w:w="12240" w:h="15840"/>
      <w:pgMar w:top="568" w:right="864" w:bottom="864" w:left="1152"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4515" w:rsidRDefault="00E84515" w:rsidP="00353A2D">
      <w:r>
        <w:separator/>
      </w:r>
    </w:p>
  </w:endnote>
  <w:endnote w:type="continuationSeparator" w:id="0">
    <w:p w:rsidR="00E84515" w:rsidRDefault="00E84515" w:rsidP="00353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13" w:rsidRDefault="00B54F13">
    <w:pPr>
      <w:pStyle w:val="Footer"/>
    </w:pPr>
    <w:r w:rsidRPr="00C35F9D">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C35F9D">
      <w:rPr>
        <w:rFonts w:eastAsia="SimSun"/>
        <w:b/>
        <w:color w:val="000000"/>
        <w:kern w:val="2"/>
        <w:szCs w:val="24"/>
        <w:lang w:val="nl-NL" w:eastAsia="zh-CN"/>
      </w:rPr>
      <w:t xml:space="preserve">         </w:t>
    </w:r>
    <w:r w:rsidRPr="00C35F9D">
      <w:rPr>
        <w:rFonts w:eastAsia="SimSun"/>
        <w:b/>
        <w:color w:val="00B0F0"/>
        <w:kern w:val="2"/>
        <w:szCs w:val="24"/>
        <w:lang w:val="nl-NL" w:eastAsia="zh-CN"/>
      </w:rPr>
      <w:t/>
    </w:r>
    <w:r w:rsidRPr="00C35F9D">
      <w:rPr>
        <w:rFonts w:eastAsia="SimSun"/>
        <w:b/>
        <w:color w:val="FF0000"/>
        <w:kern w:val="2"/>
        <w:szCs w:val="24"/>
        <w:lang w:val="nl-NL" w:eastAsia="zh-CN"/>
      </w:rPr>
      <w:t xml:space="preserve"/>
    </w:r>
    <w:r w:rsidRPr="00C35F9D">
      <w:rPr>
        <w:rFonts w:eastAsia="SimSun"/>
        <w:b/>
        <w:color w:val="000000"/>
        <w:kern w:val="2"/>
        <w:szCs w:val="24"/>
        <w:lang w:eastAsia="zh-CN"/>
      </w:rPr>
      <w:t xml:space="preserve">                                </w:t>
    </w:r>
    <w:r w:rsidRPr="00C35F9D">
      <w:rPr>
        <w:rFonts w:eastAsia="SimSun"/>
        <w:b/>
        <w:color w:val="FF0000"/>
        <w:kern w:val="2"/>
        <w:szCs w:val="24"/>
        <w:lang w:eastAsia="zh-CN"/>
      </w:rPr>
      <w:t>Trang</w:t>
    </w:r>
    <w:r w:rsidRPr="00C35F9D">
      <w:rPr>
        <w:rFonts w:eastAsia="SimSun"/>
        <w:b/>
        <w:color w:val="0070C0"/>
        <w:kern w:val="2"/>
        <w:szCs w:val="24"/>
        <w:lang w:eastAsia="zh-CN"/>
      </w:rPr>
      <w:t xml:space="preserve"> </w:t>
    </w:r>
    <w:r w:rsidRPr="00C35F9D">
      <w:rPr>
        <w:rFonts w:eastAsia="SimSun"/>
        <w:b/>
        <w:color w:val="0070C0"/>
        <w:kern w:val="2"/>
        <w:szCs w:val="24"/>
        <w:lang w:eastAsia="zh-CN"/>
      </w:rPr>
      <w:fldChar w:fldCharType="begin"/>
    </w:r>
    <w:r w:rsidRPr="00C35F9D">
      <w:rPr>
        <w:rFonts w:eastAsia="SimSun"/>
        <w:b/>
        <w:color w:val="0070C0"/>
        <w:kern w:val="2"/>
        <w:szCs w:val="24"/>
        <w:lang w:eastAsia="zh-CN"/>
      </w:rPr>
      <w:instrText xml:space="preserve"> PAGE   \* MERGEFORMAT </w:instrText>
    </w:r>
    <w:r w:rsidRPr="00C35F9D">
      <w:rPr>
        <w:rFonts w:eastAsia="SimSun"/>
        <w:b/>
        <w:color w:val="0070C0"/>
        <w:kern w:val="2"/>
        <w:szCs w:val="24"/>
        <w:lang w:eastAsia="zh-CN"/>
      </w:rPr>
      <w:fldChar w:fldCharType="separate"/>
    </w:r>
    <w:r>
      <w:rPr>
        <w:rFonts w:eastAsia="SimSun"/>
        <w:b/>
        <w:noProof/>
        <w:color w:val="0070C0"/>
        <w:kern w:val="2"/>
        <w:szCs w:val="24"/>
        <w:lang w:eastAsia="zh-CN"/>
      </w:rPr>
      <w:t>1</w:t>
    </w:r>
    <w:r w:rsidRPr="00C35F9D">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4515" w:rsidRDefault="00E84515" w:rsidP="00353A2D">
      <w:r>
        <w:separator/>
      </w:r>
    </w:p>
  </w:footnote>
  <w:footnote w:type="continuationSeparator" w:id="0">
    <w:p w:rsidR="00E84515" w:rsidRDefault="00E84515" w:rsidP="00353A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4F13" w:rsidRPr="00B54F13" w:rsidRDefault="00B54F13" w:rsidP="00B54F13">
    <w:pPr>
      <w:widowControl w:val="0"/>
      <w:tabs>
        <w:tab w:val="center" w:pos="4513"/>
        <w:tab w:val="right" w:pos="9026"/>
      </w:tabs>
      <w:autoSpaceDE w:val="0"/>
      <w:autoSpaceDN w:val="0"/>
      <w:jc w:val="center"/>
      <w:rPr>
        <w:rFonts w:eastAsia="Times New Roman"/>
        <w:bCs w:val="0"/>
        <w:iCs w:val="0"/>
        <w:sz w:val="22"/>
        <w:szCs w:val="22"/>
        <w:lang w:val="vi"/>
      </w:rPr>
    </w:pPr>
    <w:r w:rsidRPr="00B54F13">
      <w:rPr>
        <w:b/>
        <w:bCs w:val="0"/>
        <w:iCs w:val="0"/>
        <w:color w:val="00B0F0"/>
        <w:szCs w:val="24"/>
        <w:lang w:val="nl-NL"/>
      </w:rPr>
      <w:t/>
    </w:r>
    <w:r w:rsidRPr="00B54F13">
      <w:rPr>
        <w:b/>
        <w:bCs w:val="0"/>
        <w:iCs w:val="0"/>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85689A"/>
    <w:multiLevelType w:val="hybridMultilevel"/>
    <w:tmpl w:val="BCB01D60"/>
    <w:lvl w:ilvl="0" w:tplc="5312584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EB"/>
    <w:rsid w:val="00000BB6"/>
    <w:rsid w:val="00000E6A"/>
    <w:rsid w:val="00000F14"/>
    <w:rsid w:val="0000139C"/>
    <w:rsid w:val="000016B7"/>
    <w:rsid w:val="00001DD4"/>
    <w:rsid w:val="0000210F"/>
    <w:rsid w:val="00002A71"/>
    <w:rsid w:val="00002DFC"/>
    <w:rsid w:val="000044B0"/>
    <w:rsid w:val="00004670"/>
    <w:rsid w:val="00004866"/>
    <w:rsid w:val="000048D2"/>
    <w:rsid w:val="00004D64"/>
    <w:rsid w:val="000052BC"/>
    <w:rsid w:val="000053E6"/>
    <w:rsid w:val="00005725"/>
    <w:rsid w:val="00005A10"/>
    <w:rsid w:val="0000608C"/>
    <w:rsid w:val="0000636B"/>
    <w:rsid w:val="000109C5"/>
    <w:rsid w:val="00011096"/>
    <w:rsid w:val="00011741"/>
    <w:rsid w:val="00011BE9"/>
    <w:rsid w:val="00011CB3"/>
    <w:rsid w:val="000124FD"/>
    <w:rsid w:val="00012E22"/>
    <w:rsid w:val="00013064"/>
    <w:rsid w:val="000130C8"/>
    <w:rsid w:val="000131EF"/>
    <w:rsid w:val="000132F5"/>
    <w:rsid w:val="0001368C"/>
    <w:rsid w:val="000142AC"/>
    <w:rsid w:val="000143A8"/>
    <w:rsid w:val="00014B73"/>
    <w:rsid w:val="00014BFC"/>
    <w:rsid w:val="000154D8"/>
    <w:rsid w:val="000157C0"/>
    <w:rsid w:val="00015A5A"/>
    <w:rsid w:val="0001612A"/>
    <w:rsid w:val="0001696F"/>
    <w:rsid w:val="00016D6C"/>
    <w:rsid w:val="00017669"/>
    <w:rsid w:val="00017E1B"/>
    <w:rsid w:val="00020100"/>
    <w:rsid w:val="000201FE"/>
    <w:rsid w:val="0002028F"/>
    <w:rsid w:val="000202DC"/>
    <w:rsid w:val="0002062F"/>
    <w:rsid w:val="00020B5F"/>
    <w:rsid w:val="00021124"/>
    <w:rsid w:val="000212C8"/>
    <w:rsid w:val="000213D1"/>
    <w:rsid w:val="00021574"/>
    <w:rsid w:val="00021750"/>
    <w:rsid w:val="00021A34"/>
    <w:rsid w:val="00021D00"/>
    <w:rsid w:val="00022BAB"/>
    <w:rsid w:val="00022D25"/>
    <w:rsid w:val="00024A6F"/>
    <w:rsid w:val="00024C21"/>
    <w:rsid w:val="00024F67"/>
    <w:rsid w:val="00025109"/>
    <w:rsid w:val="00026278"/>
    <w:rsid w:val="000271C8"/>
    <w:rsid w:val="00027247"/>
    <w:rsid w:val="0002740C"/>
    <w:rsid w:val="0002741B"/>
    <w:rsid w:val="00027AD4"/>
    <w:rsid w:val="00030179"/>
    <w:rsid w:val="00030259"/>
    <w:rsid w:val="00030E51"/>
    <w:rsid w:val="000318E2"/>
    <w:rsid w:val="00031BF1"/>
    <w:rsid w:val="00032640"/>
    <w:rsid w:val="00032827"/>
    <w:rsid w:val="000328E3"/>
    <w:rsid w:val="0003345F"/>
    <w:rsid w:val="000339B1"/>
    <w:rsid w:val="00033C5C"/>
    <w:rsid w:val="00033E90"/>
    <w:rsid w:val="00033F1C"/>
    <w:rsid w:val="00034332"/>
    <w:rsid w:val="0003442A"/>
    <w:rsid w:val="00036094"/>
    <w:rsid w:val="00036363"/>
    <w:rsid w:val="0003642E"/>
    <w:rsid w:val="00036B9C"/>
    <w:rsid w:val="00036F08"/>
    <w:rsid w:val="0003718B"/>
    <w:rsid w:val="000373A9"/>
    <w:rsid w:val="0004149F"/>
    <w:rsid w:val="00041AA2"/>
    <w:rsid w:val="000425C8"/>
    <w:rsid w:val="00043147"/>
    <w:rsid w:val="00043B97"/>
    <w:rsid w:val="00043FE3"/>
    <w:rsid w:val="00044987"/>
    <w:rsid w:val="00044AAD"/>
    <w:rsid w:val="00044AED"/>
    <w:rsid w:val="00044C8E"/>
    <w:rsid w:val="00044DE4"/>
    <w:rsid w:val="000450A5"/>
    <w:rsid w:val="0004510F"/>
    <w:rsid w:val="00045F9B"/>
    <w:rsid w:val="000461B1"/>
    <w:rsid w:val="0004650F"/>
    <w:rsid w:val="00046E45"/>
    <w:rsid w:val="00046F52"/>
    <w:rsid w:val="00047A0A"/>
    <w:rsid w:val="00047FA8"/>
    <w:rsid w:val="000504AF"/>
    <w:rsid w:val="00050EE3"/>
    <w:rsid w:val="00051196"/>
    <w:rsid w:val="00051A1C"/>
    <w:rsid w:val="0005212B"/>
    <w:rsid w:val="000523EA"/>
    <w:rsid w:val="0005246F"/>
    <w:rsid w:val="00052577"/>
    <w:rsid w:val="00052742"/>
    <w:rsid w:val="00052846"/>
    <w:rsid w:val="0005288B"/>
    <w:rsid w:val="00052BEA"/>
    <w:rsid w:val="0005331A"/>
    <w:rsid w:val="00053322"/>
    <w:rsid w:val="00054365"/>
    <w:rsid w:val="000544D1"/>
    <w:rsid w:val="00054746"/>
    <w:rsid w:val="000547A4"/>
    <w:rsid w:val="00054DCB"/>
    <w:rsid w:val="00054E72"/>
    <w:rsid w:val="00054E96"/>
    <w:rsid w:val="00055205"/>
    <w:rsid w:val="000564B4"/>
    <w:rsid w:val="000567E5"/>
    <w:rsid w:val="00056E77"/>
    <w:rsid w:val="00057288"/>
    <w:rsid w:val="000578A2"/>
    <w:rsid w:val="00060374"/>
    <w:rsid w:val="000605F6"/>
    <w:rsid w:val="00060E16"/>
    <w:rsid w:val="00061337"/>
    <w:rsid w:val="000614CD"/>
    <w:rsid w:val="00061517"/>
    <w:rsid w:val="00061848"/>
    <w:rsid w:val="00063192"/>
    <w:rsid w:val="000634A7"/>
    <w:rsid w:val="00063AF2"/>
    <w:rsid w:val="00063B30"/>
    <w:rsid w:val="00063F2D"/>
    <w:rsid w:val="00064605"/>
    <w:rsid w:val="0006486D"/>
    <w:rsid w:val="00064F95"/>
    <w:rsid w:val="0006507A"/>
    <w:rsid w:val="000659AF"/>
    <w:rsid w:val="00065A09"/>
    <w:rsid w:val="00065E7D"/>
    <w:rsid w:val="000666B2"/>
    <w:rsid w:val="00066825"/>
    <w:rsid w:val="000668F7"/>
    <w:rsid w:val="00066FAD"/>
    <w:rsid w:val="00067197"/>
    <w:rsid w:val="000675A6"/>
    <w:rsid w:val="0007026A"/>
    <w:rsid w:val="000705E8"/>
    <w:rsid w:val="00070714"/>
    <w:rsid w:val="0007102F"/>
    <w:rsid w:val="00071467"/>
    <w:rsid w:val="00071A11"/>
    <w:rsid w:val="00071AE0"/>
    <w:rsid w:val="00071B6D"/>
    <w:rsid w:val="00072341"/>
    <w:rsid w:val="00072DE4"/>
    <w:rsid w:val="0007350E"/>
    <w:rsid w:val="000737D8"/>
    <w:rsid w:val="00073B15"/>
    <w:rsid w:val="00073FEB"/>
    <w:rsid w:val="00075286"/>
    <w:rsid w:val="00075367"/>
    <w:rsid w:val="00075418"/>
    <w:rsid w:val="00075EB4"/>
    <w:rsid w:val="00076B39"/>
    <w:rsid w:val="00076CA4"/>
    <w:rsid w:val="00076E20"/>
    <w:rsid w:val="00076E94"/>
    <w:rsid w:val="000778FD"/>
    <w:rsid w:val="00080983"/>
    <w:rsid w:val="000809FB"/>
    <w:rsid w:val="00080E6A"/>
    <w:rsid w:val="00081D3A"/>
    <w:rsid w:val="00081F82"/>
    <w:rsid w:val="0008204A"/>
    <w:rsid w:val="00082126"/>
    <w:rsid w:val="00083512"/>
    <w:rsid w:val="00083BBF"/>
    <w:rsid w:val="00083D11"/>
    <w:rsid w:val="00083D5D"/>
    <w:rsid w:val="00084398"/>
    <w:rsid w:val="000856FB"/>
    <w:rsid w:val="000864C7"/>
    <w:rsid w:val="000866B2"/>
    <w:rsid w:val="00087902"/>
    <w:rsid w:val="000900DA"/>
    <w:rsid w:val="0009032D"/>
    <w:rsid w:val="00091936"/>
    <w:rsid w:val="00091970"/>
    <w:rsid w:val="00091C77"/>
    <w:rsid w:val="000920B7"/>
    <w:rsid w:val="0009232B"/>
    <w:rsid w:val="00092E92"/>
    <w:rsid w:val="00093655"/>
    <w:rsid w:val="00094559"/>
    <w:rsid w:val="00094904"/>
    <w:rsid w:val="00094F70"/>
    <w:rsid w:val="00096392"/>
    <w:rsid w:val="000967A3"/>
    <w:rsid w:val="00096840"/>
    <w:rsid w:val="00096B8D"/>
    <w:rsid w:val="00096C33"/>
    <w:rsid w:val="00097247"/>
    <w:rsid w:val="00097463"/>
    <w:rsid w:val="000974D2"/>
    <w:rsid w:val="000975DF"/>
    <w:rsid w:val="00097686"/>
    <w:rsid w:val="000978F4"/>
    <w:rsid w:val="00097A8E"/>
    <w:rsid w:val="000A0A0A"/>
    <w:rsid w:val="000A14C5"/>
    <w:rsid w:val="000A155F"/>
    <w:rsid w:val="000A1832"/>
    <w:rsid w:val="000A2276"/>
    <w:rsid w:val="000A237F"/>
    <w:rsid w:val="000A24C9"/>
    <w:rsid w:val="000A27DB"/>
    <w:rsid w:val="000A2C47"/>
    <w:rsid w:val="000A3996"/>
    <w:rsid w:val="000A3E12"/>
    <w:rsid w:val="000A3E6B"/>
    <w:rsid w:val="000A4662"/>
    <w:rsid w:val="000A49F9"/>
    <w:rsid w:val="000A4C8D"/>
    <w:rsid w:val="000A4E62"/>
    <w:rsid w:val="000A58FD"/>
    <w:rsid w:val="000A5931"/>
    <w:rsid w:val="000A5DBA"/>
    <w:rsid w:val="000A5DD4"/>
    <w:rsid w:val="000A5E59"/>
    <w:rsid w:val="000A611C"/>
    <w:rsid w:val="000A6652"/>
    <w:rsid w:val="000A6BE1"/>
    <w:rsid w:val="000A6C10"/>
    <w:rsid w:val="000A6C28"/>
    <w:rsid w:val="000B08FB"/>
    <w:rsid w:val="000B1706"/>
    <w:rsid w:val="000B1CD7"/>
    <w:rsid w:val="000B1D16"/>
    <w:rsid w:val="000B272F"/>
    <w:rsid w:val="000B2ABE"/>
    <w:rsid w:val="000B2BD8"/>
    <w:rsid w:val="000B3107"/>
    <w:rsid w:val="000B3B1F"/>
    <w:rsid w:val="000B4ABA"/>
    <w:rsid w:val="000B548A"/>
    <w:rsid w:val="000B55DA"/>
    <w:rsid w:val="000B573A"/>
    <w:rsid w:val="000B6314"/>
    <w:rsid w:val="000B6389"/>
    <w:rsid w:val="000B6650"/>
    <w:rsid w:val="000B6804"/>
    <w:rsid w:val="000B7694"/>
    <w:rsid w:val="000B7871"/>
    <w:rsid w:val="000B7AEB"/>
    <w:rsid w:val="000C08B7"/>
    <w:rsid w:val="000C11A1"/>
    <w:rsid w:val="000C133D"/>
    <w:rsid w:val="000C263C"/>
    <w:rsid w:val="000C2BFD"/>
    <w:rsid w:val="000C32F5"/>
    <w:rsid w:val="000C3B67"/>
    <w:rsid w:val="000C47FF"/>
    <w:rsid w:val="000C50F1"/>
    <w:rsid w:val="000C52E3"/>
    <w:rsid w:val="000C5DDA"/>
    <w:rsid w:val="000C608D"/>
    <w:rsid w:val="000C6675"/>
    <w:rsid w:val="000C6A1C"/>
    <w:rsid w:val="000C6C4B"/>
    <w:rsid w:val="000C7B0F"/>
    <w:rsid w:val="000C7CE3"/>
    <w:rsid w:val="000C7E85"/>
    <w:rsid w:val="000D07DB"/>
    <w:rsid w:val="000D0F63"/>
    <w:rsid w:val="000D1381"/>
    <w:rsid w:val="000D1879"/>
    <w:rsid w:val="000D2461"/>
    <w:rsid w:val="000D2766"/>
    <w:rsid w:val="000D27E9"/>
    <w:rsid w:val="000D2C8C"/>
    <w:rsid w:val="000D3763"/>
    <w:rsid w:val="000D406F"/>
    <w:rsid w:val="000D40FF"/>
    <w:rsid w:val="000D4269"/>
    <w:rsid w:val="000D4428"/>
    <w:rsid w:val="000D4959"/>
    <w:rsid w:val="000D4C95"/>
    <w:rsid w:val="000D4F83"/>
    <w:rsid w:val="000D505B"/>
    <w:rsid w:val="000D53C1"/>
    <w:rsid w:val="000D5555"/>
    <w:rsid w:val="000D560C"/>
    <w:rsid w:val="000D5E26"/>
    <w:rsid w:val="000D5E96"/>
    <w:rsid w:val="000D6554"/>
    <w:rsid w:val="000D682E"/>
    <w:rsid w:val="000D684C"/>
    <w:rsid w:val="000D6938"/>
    <w:rsid w:val="000D6EA3"/>
    <w:rsid w:val="000D70F0"/>
    <w:rsid w:val="000D7193"/>
    <w:rsid w:val="000D71B8"/>
    <w:rsid w:val="000D75D5"/>
    <w:rsid w:val="000D77B6"/>
    <w:rsid w:val="000E026C"/>
    <w:rsid w:val="000E0813"/>
    <w:rsid w:val="000E0EBB"/>
    <w:rsid w:val="000E0F75"/>
    <w:rsid w:val="000E10B1"/>
    <w:rsid w:val="000E1465"/>
    <w:rsid w:val="000E1A96"/>
    <w:rsid w:val="000E2C9E"/>
    <w:rsid w:val="000E2EA1"/>
    <w:rsid w:val="000E3094"/>
    <w:rsid w:val="000E3483"/>
    <w:rsid w:val="000E34FB"/>
    <w:rsid w:val="000E357B"/>
    <w:rsid w:val="000E3858"/>
    <w:rsid w:val="000E3916"/>
    <w:rsid w:val="000E3FF1"/>
    <w:rsid w:val="000E4699"/>
    <w:rsid w:val="000E4C64"/>
    <w:rsid w:val="000E547E"/>
    <w:rsid w:val="000E59C1"/>
    <w:rsid w:val="000E5BD6"/>
    <w:rsid w:val="000E6396"/>
    <w:rsid w:val="000E67F0"/>
    <w:rsid w:val="000E6825"/>
    <w:rsid w:val="000E6DDF"/>
    <w:rsid w:val="000E732B"/>
    <w:rsid w:val="000E7647"/>
    <w:rsid w:val="000E76EF"/>
    <w:rsid w:val="000E7DF3"/>
    <w:rsid w:val="000E7F96"/>
    <w:rsid w:val="000E7FE4"/>
    <w:rsid w:val="000F049E"/>
    <w:rsid w:val="000F0793"/>
    <w:rsid w:val="000F094B"/>
    <w:rsid w:val="000F11BD"/>
    <w:rsid w:val="000F137F"/>
    <w:rsid w:val="000F1957"/>
    <w:rsid w:val="000F20BF"/>
    <w:rsid w:val="000F2129"/>
    <w:rsid w:val="000F24B4"/>
    <w:rsid w:val="000F26AC"/>
    <w:rsid w:val="000F26C0"/>
    <w:rsid w:val="000F2E8D"/>
    <w:rsid w:val="000F36F4"/>
    <w:rsid w:val="000F377C"/>
    <w:rsid w:val="000F39FD"/>
    <w:rsid w:val="000F3A44"/>
    <w:rsid w:val="000F3B5D"/>
    <w:rsid w:val="000F4B80"/>
    <w:rsid w:val="000F59DF"/>
    <w:rsid w:val="000F5ED7"/>
    <w:rsid w:val="000F64C1"/>
    <w:rsid w:val="000F7063"/>
    <w:rsid w:val="000F7079"/>
    <w:rsid w:val="000F731F"/>
    <w:rsid w:val="000F7AA6"/>
    <w:rsid w:val="000F7C27"/>
    <w:rsid w:val="000F7F0F"/>
    <w:rsid w:val="00100282"/>
    <w:rsid w:val="00100481"/>
    <w:rsid w:val="0010262F"/>
    <w:rsid w:val="00102AC0"/>
    <w:rsid w:val="00102DE7"/>
    <w:rsid w:val="0010341D"/>
    <w:rsid w:val="0010375F"/>
    <w:rsid w:val="00103FCB"/>
    <w:rsid w:val="00104D52"/>
    <w:rsid w:val="00105355"/>
    <w:rsid w:val="001055D4"/>
    <w:rsid w:val="00105BBD"/>
    <w:rsid w:val="00106CF8"/>
    <w:rsid w:val="0010796B"/>
    <w:rsid w:val="00107BD2"/>
    <w:rsid w:val="0011030C"/>
    <w:rsid w:val="00110D93"/>
    <w:rsid w:val="00110E4C"/>
    <w:rsid w:val="00110E6E"/>
    <w:rsid w:val="001121A4"/>
    <w:rsid w:val="00112390"/>
    <w:rsid w:val="00112E71"/>
    <w:rsid w:val="00113676"/>
    <w:rsid w:val="00113837"/>
    <w:rsid w:val="00113CFF"/>
    <w:rsid w:val="00113DFE"/>
    <w:rsid w:val="00113E16"/>
    <w:rsid w:val="00113FAD"/>
    <w:rsid w:val="001143E5"/>
    <w:rsid w:val="00114E72"/>
    <w:rsid w:val="0011524B"/>
    <w:rsid w:val="0011549A"/>
    <w:rsid w:val="001155A5"/>
    <w:rsid w:val="00115A6C"/>
    <w:rsid w:val="00115CA1"/>
    <w:rsid w:val="0011677B"/>
    <w:rsid w:val="00116930"/>
    <w:rsid w:val="00116971"/>
    <w:rsid w:val="00116BC1"/>
    <w:rsid w:val="00116FDA"/>
    <w:rsid w:val="00117AA5"/>
    <w:rsid w:val="00117B0F"/>
    <w:rsid w:val="001201F9"/>
    <w:rsid w:val="00120262"/>
    <w:rsid w:val="00120C56"/>
    <w:rsid w:val="00122C76"/>
    <w:rsid w:val="00122C99"/>
    <w:rsid w:val="00122D24"/>
    <w:rsid w:val="001234B4"/>
    <w:rsid w:val="00123F6C"/>
    <w:rsid w:val="00124765"/>
    <w:rsid w:val="001248FF"/>
    <w:rsid w:val="00124BB0"/>
    <w:rsid w:val="00124CF9"/>
    <w:rsid w:val="0012532F"/>
    <w:rsid w:val="001259C1"/>
    <w:rsid w:val="00126FBF"/>
    <w:rsid w:val="001270AF"/>
    <w:rsid w:val="001270BA"/>
    <w:rsid w:val="0012717A"/>
    <w:rsid w:val="001271E2"/>
    <w:rsid w:val="001302B6"/>
    <w:rsid w:val="0013055B"/>
    <w:rsid w:val="00130731"/>
    <w:rsid w:val="00130B63"/>
    <w:rsid w:val="00130E75"/>
    <w:rsid w:val="00131415"/>
    <w:rsid w:val="0013146A"/>
    <w:rsid w:val="001317C8"/>
    <w:rsid w:val="00131D18"/>
    <w:rsid w:val="00131EB2"/>
    <w:rsid w:val="00132744"/>
    <w:rsid w:val="0013300F"/>
    <w:rsid w:val="00133019"/>
    <w:rsid w:val="001335CB"/>
    <w:rsid w:val="00133AAE"/>
    <w:rsid w:val="00133D27"/>
    <w:rsid w:val="00133D3F"/>
    <w:rsid w:val="00134057"/>
    <w:rsid w:val="00134885"/>
    <w:rsid w:val="00134A6F"/>
    <w:rsid w:val="00134F2A"/>
    <w:rsid w:val="0013567D"/>
    <w:rsid w:val="001357C7"/>
    <w:rsid w:val="0013588D"/>
    <w:rsid w:val="001359B8"/>
    <w:rsid w:val="001359E3"/>
    <w:rsid w:val="00135CEE"/>
    <w:rsid w:val="00136670"/>
    <w:rsid w:val="00137362"/>
    <w:rsid w:val="001374DA"/>
    <w:rsid w:val="00137692"/>
    <w:rsid w:val="00140027"/>
    <w:rsid w:val="00140536"/>
    <w:rsid w:val="00140DE8"/>
    <w:rsid w:val="00140E7D"/>
    <w:rsid w:val="00141B3F"/>
    <w:rsid w:val="001421D3"/>
    <w:rsid w:val="00143696"/>
    <w:rsid w:val="00143C84"/>
    <w:rsid w:val="0014404C"/>
    <w:rsid w:val="00145345"/>
    <w:rsid w:val="00145E9D"/>
    <w:rsid w:val="00146391"/>
    <w:rsid w:val="001467EE"/>
    <w:rsid w:val="00146CD7"/>
    <w:rsid w:val="00147741"/>
    <w:rsid w:val="00150359"/>
    <w:rsid w:val="00150CCE"/>
    <w:rsid w:val="001511BE"/>
    <w:rsid w:val="00151777"/>
    <w:rsid w:val="00151D18"/>
    <w:rsid w:val="00152BFE"/>
    <w:rsid w:val="00152FF0"/>
    <w:rsid w:val="00153375"/>
    <w:rsid w:val="00153578"/>
    <w:rsid w:val="001535B3"/>
    <w:rsid w:val="00154300"/>
    <w:rsid w:val="00154B21"/>
    <w:rsid w:val="00154D46"/>
    <w:rsid w:val="001553A2"/>
    <w:rsid w:val="0015549C"/>
    <w:rsid w:val="00155932"/>
    <w:rsid w:val="00157BAA"/>
    <w:rsid w:val="00160BC2"/>
    <w:rsid w:val="00161CD5"/>
    <w:rsid w:val="00162C87"/>
    <w:rsid w:val="00162CFD"/>
    <w:rsid w:val="00163AD2"/>
    <w:rsid w:val="00163D47"/>
    <w:rsid w:val="001641DC"/>
    <w:rsid w:val="0016421B"/>
    <w:rsid w:val="001642B5"/>
    <w:rsid w:val="0016497C"/>
    <w:rsid w:val="00164BB6"/>
    <w:rsid w:val="00164ED1"/>
    <w:rsid w:val="00165943"/>
    <w:rsid w:val="00165A48"/>
    <w:rsid w:val="00165BAE"/>
    <w:rsid w:val="00165D65"/>
    <w:rsid w:val="00165EDF"/>
    <w:rsid w:val="001665FE"/>
    <w:rsid w:val="00166678"/>
    <w:rsid w:val="00167B5C"/>
    <w:rsid w:val="001704A6"/>
    <w:rsid w:val="00170946"/>
    <w:rsid w:val="00172E59"/>
    <w:rsid w:val="0017333F"/>
    <w:rsid w:val="0017351E"/>
    <w:rsid w:val="00173649"/>
    <w:rsid w:val="0017368C"/>
    <w:rsid w:val="00173DE7"/>
    <w:rsid w:val="001746BC"/>
    <w:rsid w:val="00174D33"/>
    <w:rsid w:val="001751F4"/>
    <w:rsid w:val="00175446"/>
    <w:rsid w:val="00175883"/>
    <w:rsid w:val="00175D02"/>
    <w:rsid w:val="00175E99"/>
    <w:rsid w:val="00175F19"/>
    <w:rsid w:val="001760D1"/>
    <w:rsid w:val="001762CA"/>
    <w:rsid w:val="00176670"/>
    <w:rsid w:val="001769CA"/>
    <w:rsid w:val="00177191"/>
    <w:rsid w:val="00177A09"/>
    <w:rsid w:val="00177DA9"/>
    <w:rsid w:val="00177F13"/>
    <w:rsid w:val="0018052C"/>
    <w:rsid w:val="00180660"/>
    <w:rsid w:val="0018078A"/>
    <w:rsid w:val="00180ED2"/>
    <w:rsid w:val="00180FD2"/>
    <w:rsid w:val="00182019"/>
    <w:rsid w:val="00182CEB"/>
    <w:rsid w:val="00182D41"/>
    <w:rsid w:val="001832D1"/>
    <w:rsid w:val="00183658"/>
    <w:rsid w:val="0018405F"/>
    <w:rsid w:val="00184271"/>
    <w:rsid w:val="00185120"/>
    <w:rsid w:val="00185E2D"/>
    <w:rsid w:val="00185E5A"/>
    <w:rsid w:val="00185EE2"/>
    <w:rsid w:val="001865CC"/>
    <w:rsid w:val="00186DC8"/>
    <w:rsid w:val="00187374"/>
    <w:rsid w:val="00187AC9"/>
    <w:rsid w:val="00187B9E"/>
    <w:rsid w:val="001902FF"/>
    <w:rsid w:val="001908B0"/>
    <w:rsid w:val="00191B98"/>
    <w:rsid w:val="00191D72"/>
    <w:rsid w:val="00191F70"/>
    <w:rsid w:val="001922EF"/>
    <w:rsid w:val="0019278C"/>
    <w:rsid w:val="00193244"/>
    <w:rsid w:val="001932CC"/>
    <w:rsid w:val="0019376A"/>
    <w:rsid w:val="001942EA"/>
    <w:rsid w:val="00194D95"/>
    <w:rsid w:val="00194FDC"/>
    <w:rsid w:val="0019506D"/>
    <w:rsid w:val="00195457"/>
    <w:rsid w:val="00195673"/>
    <w:rsid w:val="00195EE3"/>
    <w:rsid w:val="001967D9"/>
    <w:rsid w:val="00196B06"/>
    <w:rsid w:val="001971D3"/>
    <w:rsid w:val="00197840"/>
    <w:rsid w:val="00197B08"/>
    <w:rsid w:val="00197D46"/>
    <w:rsid w:val="00197EA0"/>
    <w:rsid w:val="001A119A"/>
    <w:rsid w:val="001A1B98"/>
    <w:rsid w:val="001A241B"/>
    <w:rsid w:val="001A2C92"/>
    <w:rsid w:val="001A3D1A"/>
    <w:rsid w:val="001A467D"/>
    <w:rsid w:val="001A4B49"/>
    <w:rsid w:val="001A54D5"/>
    <w:rsid w:val="001A5959"/>
    <w:rsid w:val="001A5FF0"/>
    <w:rsid w:val="001A6914"/>
    <w:rsid w:val="001A6C86"/>
    <w:rsid w:val="001A6E64"/>
    <w:rsid w:val="001A6E74"/>
    <w:rsid w:val="001A6EE5"/>
    <w:rsid w:val="001A72FE"/>
    <w:rsid w:val="001A7A9F"/>
    <w:rsid w:val="001B006F"/>
    <w:rsid w:val="001B0089"/>
    <w:rsid w:val="001B035A"/>
    <w:rsid w:val="001B0609"/>
    <w:rsid w:val="001B105C"/>
    <w:rsid w:val="001B1621"/>
    <w:rsid w:val="001B19FE"/>
    <w:rsid w:val="001B1AE2"/>
    <w:rsid w:val="001B1ECB"/>
    <w:rsid w:val="001B21C8"/>
    <w:rsid w:val="001B21E7"/>
    <w:rsid w:val="001B277B"/>
    <w:rsid w:val="001B285B"/>
    <w:rsid w:val="001B286E"/>
    <w:rsid w:val="001B2947"/>
    <w:rsid w:val="001B2B42"/>
    <w:rsid w:val="001B3AA2"/>
    <w:rsid w:val="001B40FE"/>
    <w:rsid w:val="001B436F"/>
    <w:rsid w:val="001B4A3F"/>
    <w:rsid w:val="001B4E43"/>
    <w:rsid w:val="001B520F"/>
    <w:rsid w:val="001B53FD"/>
    <w:rsid w:val="001B594C"/>
    <w:rsid w:val="001B5B7B"/>
    <w:rsid w:val="001B5C2F"/>
    <w:rsid w:val="001B6631"/>
    <w:rsid w:val="001B729C"/>
    <w:rsid w:val="001B7753"/>
    <w:rsid w:val="001C0F6E"/>
    <w:rsid w:val="001C128F"/>
    <w:rsid w:val="001C1496"/>
    <w:rsid w:val="001C1A1A"/>
    <w:rsid w:val="001C239D"/>
    <w:rsid w:val="001C23F5"/>
    <w:rsid w:val="001C29D1"/>
    <w:rsid w:val="001C2CCF"/>
    <w:rsid w:val="001C2EDC"/>
    <w:rsid w:val="001C3211"/>
    <w:rsid w:val="001C3212"/>
    <w:rsid w:val="001C36B0"/>
    <w:rsid w:val="001C3FD2"/>
    <w:rsid w:val="001C42DB"/>
    <w:rsid w:val="001C4F0D"/>
    <w:rsid w:val="001C549B"/>
    <w:rsid w:val="001C59B1"/>
    <w:rsid w:val="001C6FAA"/>
    <w:rsid w:val="001C708B"/>
    <w:rsid w:val="001C715B"/>
    <w:rsid w:val="001C729E"/>
    <w:rsid w:val="001D06EE"/>
    <w:rsid w:val="001D0838"/>
    <w:rsid w:val="001D09E8"/>
    <w:rsid w:val="001D0F95"/>
    <w:rsid w:val="001D134E"/>
    <w:rsid w:val="001D1C75"/>
    <w:rsid w:val="001D2767"/>
    <w:rsid w:val="001D2E05"/>
    <w:rsid w:val="001D2FA6"/>
    <w:rsid w:val="001D32E5"/>
    <w:rsid w:val="001D385F"/>
    <w:rsid w:val="001D391A"/>
    <w:rsid w:val="001D3CA3"/>
    <w:rsid w:val="001D4F43"/>
    <w:rsid w:val="001D506B"/>
    <w:rsid w:val="001D58B3"/>
    <w:rsid w:val="001D5E3F"/>
    <w:rsid w:val="001D7129"/>
    <w:rsid w:val="001D7425"/>
    <w:rsid w:val="001D76A0"/>
    <w:rsid w:val="001D77B5"/>
    <w:rsid w:val="001D781A"/>
    <w:rsid w:val="001D789A"/>
    <w:rsid w:val="001D7CFC"/>
    <w:rsid w:val="001E026D"/>
    <w:rsid w:val="001E038C"/>
    <w:rsid w:val="001E07FD"/>
    <w:rsid w:val="001E0C14"/>
    <w:rsid w:val="001E0E66"/>
    <w:rsid w:val="001E0F4C"/>
    <w:rsid w:val="001E1E4B"/>
    <w:rsid w:val="001E216E"/>
    <w:rsid w:val="001E2CA0"/>
    <w:rsid w:val="001E2E47"/>
    <w:rsid w:val="001E32D5"/>
    <w:rsid w:val="001E3654"/>
    <w:rsid w:val="001E3828"/>
    <w:rsid w:val="001E3A1E"/>
    <w:rsid w:val="001E4292"/>
    <w:rsid w:val="001E4380"/>
    <w:rsid w:val="001E45B2"/>
    <w:rsid w:val="001E469E"/>
    <w:rsid w:val="001E4B08"/>
    <w:rsid w:val="001E4EF7"/>
    <w:rsid w:val="001E56C4"/>
    <w:rsid w:val="001E587C"/>
    <w:rsid w:val="001E6D6B"/>
    <w:rsid w:val="001E71BD"/>
    <w:rsid w:val="001E732B"/>
    <w:rsid w:val="001E7544"/>
    <w:rsid w:val="001E7A71"/>
    <w:rsid w:val="001E7B53"/>
    <w:rsid w:val="001E7C29"/>
    <w:rsid w:val="001F0E5E"/>
    <w:rsid w:val="001F1169"/>
    <w:rsid w:val="001F13AA"/>
    <w:rsid w:val="001F26CE"/>
    <w:rsid w:val="001F2724"/>
    <w:rsid w:val="001F29AE"/>
    <w:rsid w:val="001F2AEC"/>
    <w:rsid w:val="001F2E28"/>
    <w:rsid w:val="001F2EB3"/>
    <w:rsid w:val="001F3042"/>
    <w:rsid w:val="001F3351"/>
    <w:rsid w:val="001F3F0D"/>
    <w:rsid w:val="001F40C5"/>
    <w:rsid w:val="001F4191"/>
    <w:rsid w:val="001F4C8B"/>
    <w:rsid w:val="001F4D35"/>
    <w:rsid w:val="001F5C21"/>
    <w:rsid w:val="001F5C98"/>
    <w:rsid w:val="001F5CDE"/>
    <w:rsid w:val="001F76E4"/>
    <w:rsid w:val="001F77F9"/>
    <w:rsid w:val="001F7CFB"/>
    <w:rsid w:val="00200553"/>
    <w:rsid w:val="00200CD8"/>
    <w:rsid w:val="00201955"/>
    <w:rsid w:val="002022A1"/>
    <w:rsid w:val="00203C7C"/>
    <w:rsid w:val="00203F15"/>
    <w:rsid w:val="00203F3E"/>
    <w:rsid w:val="00203FE4"/>
    <w:rsid w:val="002048A2"/>
    <w:rsid w:val="00205973"/>
    <w:rsid w:val="00205E6E"/>
    <w:rsid w:val="00206264"/>
    <w:rsid w:val="002068C0"/>
    <w:rsid w:val="00206AE8"/>
    <w:rsid w:val="00206F62"/>
    <w:rsid w:val="002076EA"/>
    <w:rsid w:val="00207E9A"/>
    <w:rsid w:val="00210A3F"/>
    <w:rsid w:val="00210B3B"/>
    <w:rsid w:val="0021102F"/>
    <w:rsid w:val="00211299"/>
    <w:rsid w:val="00211970"/>
    <w:rsid w:val="00211D60"/>
    <w:rsid w:val="002120A1"/>
    <w:rsid w:val="0021267B"/>
    <w:rsid w:val="002127DE"/>
    <w:rsid w:val="00214133"/>
    <w:rsid w:val="00214E0E"/>
    <w:rsid w:val="00214E1D"/>
    <w:rsid w:val="0021501D"/>
    <w:rsid w:val="002150ED"/>
    <w:rsid w:val="0021537A"/>
    <w:rsid w:val="00215854"/>
    <w:rsid w:val="00215CDF"/>
    <w:rsid w:val="002164FE"/>
    <w:rsid w:val="002168AD"/>
    <w:rsid w:val="002168B0"/>
    <w:rsid w:val="002170EC"/>
    <w:rsid w:val="00217B61"/>
    <w:rsid w:val="00217D53"/>
    <w:rsid w:val="002208CD"/>
    <w:rsid w:val="002208CE"/>
    <w:rsid w:val="002221D4"/>
    <w:rsid w:val="002226E1"/>
    <w:rsid w:val="00222D3A"/>
    <w:rsid w:val="00222E89"/>
    <w:rsid w:val="00223107"/>
    <w:rsid w:val="002237C7"/>
    <w:rsid w:val="00223893"/>
    <w:rsid w:val="00223B1D"/>
    <w:rsid w:val="0022403C"/>
    <w:rsid w:val="0022423C"/>
    <w:rsid w:val="002246CA"/>
    <w:rsid w:val="002246ED"/>
    <w:rsid w:val="00224B9D"/>
    <w:rsid w:val="00224D71"/>
    <w:rsid w:val="002250EF"/>
    <w:rsid w:val="0022604D"/>
    <w:rsid w:val="0022681F"/>
    <w:rsid w:val="00226D47"/>
    <w:rsid w:val="002276FF"/>
    <w:rsid w:val="002277CD"/>
    <w:rsid w:val="0023015B"/>
    <w:rsid w:val="002303D8"/>
    <w:rsid w:val="00230E8A"/>
    <w:rsid w:val="00230F53"/>
    <w:rsid w:val="00231776"/>
    <w:rsid w:val="002318DE"/>
    <w:rsid w:val="002331B3"/>
    <w:rsid w:val="002333CF"/>
    <w:rsid w:val="002334D4"/>
    <w:rsid w:val="00233670"/>
    <w:rsid w:val="00233A82"/>
    <w:rsid w:val="00234B54"/>
    <w:rsid w:val="00234D1F"/>
    <w:rsid w:val="0023500A"/>
    <w:rsid w:val="00235176"/>
    <w:rsid w:val="00235B04"/>
    <w:rsid w:val="00235E75"/>
    <w:rsid w:val="00236692"/>
    <w:rsid w:val="00236702"/>
    <w:rsid w:val="00236B2E"/>
    <w:rsid w:val="00236B43"/>
    <w:rsid w:val="00236B8D"/>
    <w:rsid w:val="00236F9F"/>
    <w:rsid w:val="00237157"/>
    <w:rsid w:val="0023746D"/>
    <w:rsid w:val="00237871"/>
    <w:rsid w:val="00237946"/>
    <w:rsid w:val="00237CF7"/>
    <w:rsid w:val="002402AE"/>
    <w:rsid w:val="002402C0"/>
    <w:rsid w:val="00240484"/>
    <w:rsid w:val="002404E9"/>
    <w:rsid w:val="002406E3"/>
    <w:rsid w:val="0024111F"/>
    <w:rsid w:val="0024123C"/>
    <w:rsid w:val="0024177B"/>
    <w:rsid w:val="00241A5F"/>
    <w:rsid w:val="00241B9B"/>
    <w:rsid w:val="00241C92"/>
    <w:rsid w:val="00241D47"/>
    <w:rsid w:val="002422C6"/>
    <w:rsid w:val="00242414"/>
    <w:rsid w:val="00242447"/>
    <w:rsid w:val="002428C7"/>
    <w:rsid w:val="0024291D"/>
    <w:rsid w:val="00243525"/>
    <w:rsid w:val="0024418E"/>
    <w:rsid w:val="0024423F"/>
    <w:rsid w:val="00245348"/>
    <w:rsid w:val="00245641"/>
    <w:rsid w:val="00245DD4"/>
    <w:rsid w:val="00246F24"/>
    <w:rsid w:val="00246FF7"/>
    <w:rsid w:val="00247022"/>
    <w:rsid w:val="00247729"/>
    <w:rsid w:val="00247AA1"/>
    <w:rsid w:val="00247EA1"/>
    <w:rsid w:val="00250145"/>
    <w:rsid w:val="002507B6"/>
    <w:rsid w:val="00251196"/>
    <w:rsid w:val="0025128F"/>
    <w:rsid w:val="00251705"/>
    <w:rsid w:val="00251FAC"/>
    <w:rsid w:val="0025260F"/>
    <w:rsid w:val="002528D6"/>
    <w:rsid w:val="00252D0D"/>
    <w:rsid w:val="00253514"/>
    <w:rsid w:val="00253761"/>
    <w:rsid w:val="002537E7"/>
    <w:rsid w:val="00254256"/>
    <w:rsid w:val="00254CB6"/>
    <w:rsid w:val="00254FB1"/>
    <w:rsid w:val="002552AE"/>
    <w:rsid w:val="0025596C"/>
    <w:rsid w:val="00255D27"/>
    <w:rsid w:val="00255D7C"/>
    <w:rsid w:val="00256B2E"/>
    <w:rsid w:val="00256D29"/>
    <w:rsid w:val="0025719F"/>
    <w:rsid w:val="00257313"/>
    <w:rsid w:val="00257A26"/>
    <w:rsid w:val="00257B26"/>
    <w:rsid w:val="00257FF5"/>
    <w:rsid w:val="00260232"/>
    <w:rsid w:val="0026141F"/>
    <w:rsid w:val="002614FB"/>
    <w:rsid w:val="00262445"/>
    <w:rsid w:val="00263074"/>
    <w:rsid w:val="00263479"/>
    <w:rsid w:val="00263A1F"/>
    <w:rsid w:val="00263B2E"/>
    <w:rsid w:val="00263E0F"/>
    <w:rsid w:val="002646E4"/>
    <w:rsid w:val="0026487B"/>
    <w:rsid w:val="00264C4A"/>
    <w:rsid w:val="002652BA"/>
    <w:rsid w:val="00265539"/>
    <w:rsid w:val="00265C99"/>
    <w:rsid w:val="00265D5F"/>
    <w:rsid w:val="00265EC5"/>
    <w:rsid w:val="00266346"/>
    <w:rsid w:val="00266B37"/>
    <w:rsid w:val="0026710A"/>
    <w:rsid w:val="00267160"/>
    <w:rsid w:val="00267212"/>
    <w:rsid w:val="00270527"/>
    <w:rsid w:val="002705F7"/>
    <w:rsid w:val="00270B66"/>
    <w:rsid w:val="00270C6F"/>
    <w:rsid w:val="00271123"/>
    <w:rsid w:val="0027167D"/>
    <w:rsid w:val="0027186D"/>
    <w:rsid w:val="00271E27"/>
    <w:rsid w:val="00271EDF"/>
    <w:rsid w:val="00272939"/>
    <w:rsid w:val="00272C90"/>
    <w:rsid w:val="00273AAB"/>
    <w:rsid w:val="00273ABB"/>
    <w:rsid w:val="002741C5"/>
    <w:rsid w:val="00274702"/>
    <w:rsid w:val="00274EDF"/>
    <w:rsid w:val="00275D23"/>
    <w:rsid w:val="00276A59"/>
    <w:rsid w:val="00277182"/>
    <w:rsid w:val="002773A4"/>
    <w:rsid w:val="002806D2"/>
    <w:rsid w:val="00281A6C"/>
    <w:rsid w:val="00281E49"/>
    <w:rsid w:val="002821BA"/>
    <w:rsid w:val="002827D7"/>
    <w:rsid w:val="00282A20"/>
    <w:rsid w:val="00283BFE"/>
    <w:rsid w:val="00283DF0"/>
    <w:rsid w:val="00284848"/>
    <w:rsid w:val="00285254"/>
    <w:rsid w:val="00285D17"/>
    <w:rsid w:val="00286277"/>
    <w:rsid w:val="00286675"/>
    <w:rsid w:val="0028674A"/>
    <w:rsid w:val="00286AA4"/>
    <w:rsid w:val="002876C9"/>
    <w:rsid w:val="00287810"/>
    <w:rsid w:val="00291897"/>
    <w:rsid w:val="00293094"/>
    <w:rsid w:val="002938EB"/>
    <w:rsid w:val="00293B90"/>
    <w:rsid w:val="00293F93"/>
    <w:rsid w:val="0029431F"/>
    <w:rsid w:val="00294742"/>
    <w:rsid w:val="00294850"/>
    <w:rsid w:val="00294BEE"/>
    <w:rsid w:val="0029513A"/>
    <w:rsid w:val="00295660"/>
    <w:rsid w:val="0029569C"/>
    <w:rsid w:val="002965E2"/>
    <w:rsid w:val="00296643"/>
    <w:rsid w:val="002968D3"/>
    <w:rsid w:val="00296D56"/>
    <w:rsid w:val="00296FE8"/>
    <w:rsid w:val="0029732D"/>
    <w:rsid w:val="00297716"/>
    <w:rsid w:val="002978ED"/>
    <w:rsid w:val="00297DB7"/>
    <w:rsid w:val="002A0103"/>
    <w:rsid w:val="002A03D2"/>
    <w:rsid w:val="002A11AF"/>
    <w:rsid w:val="002A16DD"/>
    <w:rsid w:val="002A1EF8"/>
    <w:rsid w:val="002A208A"/>
    <w:rsid w:val="002A355C"/>
    <w:rsid w:val="002A356B"/>
    <w:rsid w:val="002A35B9"/>
    <w:rsid w:val="002A360A"/>
    <w:rsid w:val="002A3A00"/>
    <w:rsid w:val="002A3B4E"/>
    <w:rsid w:val="002A441A"/>
    <w:rsid w:val="002A45A7"/>
    <w:rsid w:val="002A4BCC"/>
    <w:rsid w:val="002A4E33"/>
    <w:rsid w:val="002A4FD4"/>
    <w:rsid w:val="002A5892"/>
    <w:rsid w:val="002A5B4A"/>
    <w:rsid w:val="002A6050"/>
    <w:rsid w:val="002A60FE"/>
    <w:rsid w:val="002A6A0C"/>
    <w:rsid w:val="002A6D4D"/>
    <w:rsid w:val="002B039D"/>
    <w:rsid w:val="002B0489"/>
    <w:rsid w:val="002B0532"/>
    <w:rsid w:val="002B0539"/>
    <w:rsid w:val="002B0FA6"/>
    <w:rsid w:val="002B0FD8"/>
    <w:rsid w:val="002B15EB"/>
    <w:rsid w:val="002B169A"/>
    <w:rsid w:val="002B1CD4"/>
    <w:rsid w:val="002B2D04"/>
    <w:rsid w:val="002B2DD0"/>
    <w:rsid w:val="002B31D5"/>
    <w:rsid w:val="002B34EE"/>
    <w:rsid w:val="002B393B"/>
    <w:rsid w:val="002B39AB"/>
    <w:rsid w:val="002B3EE3"/>
    <w:rsid w:val="002B509C"/>
    <w:rsid w:val="002B5381"/>
    <w:rsid w:val="002B56CC"/>
    <w:rsid w:val="002B5906"/>
    <w:rsid w:val="002B5958"/>
    <w:rsid w:val="002B5BFC"/>
    <w:rsid w:val="002B620D"/>
    <w:rsid w:val="002B6798"/>
    <w:rsid w:val="002B6AAF"/>
    <w:rsid w:val="002B6E2A"/>
    <w:rsid w:val="002B6E91"/>
    <w:rsid w:val="002B7147"/>
    <w:rsid w:val="002B7196"/>
    <w:rsid w:val="002B7CD9"/>
    <w:rsid w:val="002B7E86"/>
    <w:rsid w:val="002C00AE"/>
    <w:rsid w:val="002C01C6"/>
    <w:rsid w:val="002C0672"/>
    <w:rsid w:val="002C0A3E"/>
    <w:rsid w:val="002C0BAC"/>
    <w:rsid w:val="002C12D6"/>
    <w:rsid w:val="002C167D"/>
    <w:rsid w:val="002C1687"/>
    <w:rsid w:val="002C2460"/>
    <w:rsid w:val="002C267F"/>
    <w:rsid w:val="002C2F12"/>
    <w:rsid w:val="002C357D"/>
    <w:rsid w:val="002C59B4"/>
    <w:rsid w:val="002C5B9E"/>
    <w:rsid w:val="002C6477"/>
    <w:rsid w:val="002C6647"/>
    <w:rsid w:val="002C6AB9"/>
    <w:rsid w:val="002C704B"/>
    <w:rsid w:val="002C73C0"/>
    <w:rsid w:val="002C73DC"/>
    <w:rsid w:val="002C744A"/>
    <w:rsid w:val="002C7794"/>
    <w:rsid w:val="002D0452"/>
    <w:rsid w:val="002D098D"/>
    <w:rsid w:val="002D0C77"/>
    <w:rsid w:val="002D1557"/>
    <w:rsid w:val="002D16CE"/>
    <w:rsid w:val="002D21FA"/>
    <w:rsid w:val="002D2933"/>
    <w:rsid w:val="002D2E42"/>
    <w:rsid w:val="002D3350"/>
    <w:rsid w:val="002D3C57"/>
    <w:rsid w:val="002D4835"/>
    <w:rsid w:val="002D499E"/>
    <w:rsid w:val="002D5705"/>
    <w:rsid w:val="002D590B"/>
    <w:rsid w:val="002D595A"/>
    <w:rsid w:val="002D5E23"/>
    <w:rsid w:val="002D6EC4"/>
    <w:rsid w:val="002D7017"/>
    <w:rsid w:val="002D7109"/>
    <w:rsid w:val="002D7845"/>
    <w:rsid w:val="002E0059"/>
    <w:rsid w:val="002E0876"/>
    <w:rsid w:val="002E08AB"/>
    <w:rsid w:val="002E0BAF"/>
    <w:rsid w:val="002E153B"/>
    <w:rsid w:val="002E16B1"/>
    <w:rsid w:val="002E1B44"/>
    <w:rsid w:val="002E1F21"/>
    <w:rsid w:val="002E2221"/>
    <w:rsid w:val="002E239A"/>
    <w:rsid w:val="002E242C"/>
    <w:rsid w:val="002E27D2"/>
    <w:rsid w:val="002E2A68"/>
    <w:rsid w:val="002E2C09"/>
    <w:rsid w:val="002E2E7D"/>
    <w:rsid w:val="002E33DA"/>
    <w:rsid w:val="002E3F5C"/>
    <w:rsid w:val="002E3FB2"/>
    <w:rsid w:val="002E416E"/>
    <w:rsid w:val="002E44B2"/>
    <w:rsid w:val="002E4732"/>
    <w:rsid w:val="002E4905"/>
    <w:rsid w:val="002E57D5"/>
    <w:rsid w:val="002E5E9D"/>
    <w:rsid w:val="002E5EDF"/>
    <w:rsid w:val="002E601F"/>
    <w:rsid w:val="002E67B4"/>
    <w:rsid w:val="002E7323"/>
    <w:rsid w:val="002E747C"/>
    <w:rsid w:val="002E74F8"/>
    <w:rsid w:val="002E7C7A"/>
    <w:rsid w:val="002F01BF"/>
    <w:rsid w:val="002F0586"/>
    <w:rsid w:val="002F05BD"/>
    <w:rsid w:val="002F0CBC"/>
    <w:rsid w:val="002F0D8A"/>
    <w:rsid w:val="002F186B"/>
    <w:rsid w:val="002F20B9"/>
    <w:rsid w:val="002F20E9"/>
    <w:rsid w:val="002F351F"/>
    <w:rsid w:val="002F4C46"/>
    <w:rsid w:val="002F51DC"/>
    <w:rsid w:val="002F53CB"/>
    <w:rsid w:val="002F5830"/>
    <w:rsid w:val="002F5D1A"/>
    <w:rsid w:val="002F6381"/>
    <w:rsid w:val="002F69DA"/>
    <w:rsid w:val="002F6CC2"/>
    <w:rsid w:val="002F724C"/>
    <w:rsid w:val="002F7627"/>
    <w:rsid w:val="00300007"/>
    <w:rsid w:val="003009A3"/>
    <w:rsid w:val="00301861"/>
    <w:rsid w:val="00301A73"/>
    <w:rsid w:val="00302077"/>
    <w:rsid w:val="003025D5"/>
    <w:rsid w:val="00302719"/>
    <w:rsid w:val="00302849"/>
    <w:rsid w:val="0030286F"/>
    <w:rsid w:val="00302A3B"/>
    <w:rsid w:val="003033F0"/>
    <w:rsid w:val="003039B4"/>
    <w:rsid w:val="00303A85"/>
    <w:rsid w:val="003041C4"/>
    <w:rsid w:val="00304318"/>
    <w:rsid w:val="00304366"/>
    <w:rsid w:val="0030509D"/>
    <w:rsid w:val="003051B6"/>
    <w:rsid w:val="0030564F"/>
    <w:rsid w:val="003056B3"/>
    <w:rsid w:val="00305BB2"/>
    <w:rsid w:val="00305BDD"/>
    <w:rsid w:val="00305CF6"/>
    <w:rsid w:val="00306C8B"/>
    <w:rsid w:val="00306F9F"/>
    <w:rsid w:val="00307721"/>
    <w:rsid w:val="00307A80"/>
    <w:rsid w:val="00310192"/>
    <w:rsid w:val="00310817"/>
    <w:rsid w:val="00311BB2"/>
    <w:rsid w:val="00311D27"/>
    <w:rsid w:val="00312217"/>
    <w:rsid w:val="0031246E"/>
    <w:rsid w:val="00313133"/>
    <w:rsid w:val="00313A39"/>
    <w:rsid w:val="00314448"/>
    <w:rsid w:val="00314981"/>
    <w:rsid w:val="00315050"/>
    <w:rsid w:val="00315077"/>
    <w:rsid w:val="00315FDD"/>
    <w:rsid w:val="003161E7"/>
    <w:rsid w:val="0031634E"/>
    <w:rsid w:val="003177C8"/>
    <w:rsid w:val="00317A81"/>
    <w:rsid w:val="00317B9E"/>
    <w:rsid w:val="00317D11"/>
    <w:rsid w:val="003200F7"/>
    <w:rsid w:val="003200F8"/>
    <w:rsid w:val="00320657"/>
    <w:rsid w:val="00321056"/>
    <w:rsid w:val="003210CC"/>
    <w:rsid w:val="00321210"/>
    <w:rsid w:val="00321431"/>
    <w:rsid w:val="0032167F"/>
    <w:rsid w:val="003217D0"/>
    <w:rsid w:val="00321D36"/>
    <w:rsid w:val="00322181"/>
    <w:rsid w:val="003224E1"/>
    <w:rsid w:val="00322A0E"/>
    <w:rsid w:val="00322E50"/>
    <w:rsid w:val="00323308"/>
    <w:rsid w:val="00323612"/>
    <w:rsid w:val="00323CEA"/>
    <w:rsid w:val="003245C7"/>
    <w:rsid w:val="00324815"/>
    <w:rsid w:val="00324EB6"/>
    <w:rsid w:val="00325066"/>
    <w:rsid w:val="00325663"/>
    <w:rsid w:val="003256B2"/>
    <w:rsid w:val="003262EF"/>
    <w:rsid w:val="0032660C"/>
    <w:rsid w:val="00326C33"/>
    <w:rsid w:val="00330702"/>
    <w:rsid w:val="00330D37"/>
    <w:rsid w:val="00331016"/>
    <w:rsid w:val="00332218"/>
    <w:rsid w:val="00332877"/>
    <w:rsid w:val="003333BC"/>
    <w:rsid w:val="00333959"/>
    <w:rsid w:val="003339C6"/>
    <w:rsid w:val="00334A9A"/>
    <w:rsid w:val="00335300"/>
    <w:rsid w:val="00335358"/>
    <w:rsid w:val="0033544E"/>
    <w:rsid w:val="0033557B"/>
    <w:rsid w:val="00335864"/>
    <w:rsid w:val="00335A44"/>
    <w:rsid w:val="003361FF"/>
    <w:rsid w:val="00336632"/>
    <w:rsid w:val="003373A0"/>
    <w:rsid w:val="00337E9B"/>
    <w:rsid w:val="00340036"/>
    <w:rsid w:val="00340259"/>
    <w:rsid w:val="00340516"/>
    <w:rsid w:val="0034056D"/>
    <w:rsid w:val="003405FC"/>
    <w:rsid w:val="00340A8F"/>
    <w:rsid w:val="0034117B"/>
    <w:rsid w:val="00341730"/>
    <w:rsid w:val="00341880"/>
    <w:rsid w:val="00341A85"/>
    <w:rsid w:val="00341A92"/>
    <w:rsid w:val="003422BB"/>
    <w:rsid w:val="003424B2"/>
    <w:rsid w:val="003428F1"/>
    <w:rsid w:val="00342E1A"/>
    <w:rsid w:val="00342F89"/>
    <w:rsid w:val="0034344E"/>
    <w:rsid w:val="00343639"/>
    <w:rsid w:val="00343D45"/>
    <w:rsid w:val="003447B7"/>
    <w:rsid w:val="00344C20"/>
    <w:rsid w:val="00344D37"/>
    <w:rsid w:val="003469ED"/>
    <w:rsid w:val="00346C04"/>
    <w:rsid w:val="003478FF"/>
    <w:rsid w:val="00347E0B"/>
    <w:rsid w:val="00350674"/>
    <w:rsid w:val="0035086B"/>
    <w:rsid w:val="0035099D"/>
    <w:rsid w:val="003509CA"/>
    <w:rsid w:val="003511B1"/>
    <w:rsid w:val="003513C1"/>
    <w:rsid w:val="00351CE4"/>
    <w:rsid w:val="00352189"/>
    <w:rsid w:val="0035277A"/>
    <w:rsid w:val="00352A4D"/>
    <w:rsid w:val="00352AA0"/>
    <w:rsid w:val="00352BBE"/>
    <w:rsid w:val="0035308B"/>
    <w:rsid w:val="00353A2D"/>
    <w:rsid w:val="0035448D"/>
    <w:rsid w:val="00354C34"/>
    <w:rsid w:val="0035548B"/>
    <w:rsid w:val="003557FB"/>
    <w:rsid w:val="00356624"/>
    <w:rsid w:val="00356A7A"/>
    <w:rsid w:val="00357212"/>
    <w:rsid w:val="003577BC"/>
    <w:rsid w:val="00360C2F"/>
    <w:rsid w:val="00360D86"/>
    <w:rsid w:val="00361344"/>
    <w:rsid w:val="0036235F"/>
    <w:rsid w:val="00362DCC"/>
    <w:rsid w:val="00363009"/>
    <w:rsid w:val="0036326F"/>
    <w:rsid w:val="0036331E"/>
    <w:rsid w:val="00363397"/>
    <w:rsid w:val="00363973"/>
    <w:rsid w:val="00363974"/>
    <w:rsid w:val="00363BB6"/>
    <w:rsid w:val="003641FA"/>
    <w:rsid w:val="003642D0"/>
    <w:rsid w:val="00364375"/>
    <w:rsid w:val="00364680"/>
    <w:rsid w:val="00366329"/>
    <w:rsid w:val="0036666C"/>
    <w:rsid w:val="00366782"/>
    <w:rsid w:val="00366FE8"/>
    <w:rsid w:val="00367043"/>
    <w:rsid w:val="0036789C"/>
    <w:rsid w:val="00367B7D"/>
    <w:rsid w:val="00367DD4"/>
    <w:rsid w:val="00367F4D"/>
    <w:rsid w:val="00370634"/>
    <w:rsid w:val="00370E51"/>
    <w:rsid w:val="003711B8"/>
    <w:rsid w:val="00371B2C"/>
    <w:rsid w:val="00372E19"/>
    <w:rsid w:val="0037304E"/>
    <w:rsid w:val="00373710"/>
    <w:rsid w:val="00373A53"/>
    <w:rsid w:val="00373B32"/>
    <w:rsid w:val="00373D01"/>
    <w:rsid w:val="00373F38"/>
    <w:rsid w:val="00374CA3"/>
    <w:rsid w:val="00375748"/>
    <w:rsid w:val="003757B7"/>
    <w:rsid w:val="003759DD"/>
    <w:rsid w:val="00375CB0"/>
    <w:rsid w:val="00375FDD"/>
    <w:rsid w:val="003765B2"/>
    <w:rsid w:val="00376715"/>
    <w:rsid w:val="00376998"/>
    <w:rsid w:val="00376E79"/>
    <w:rsid w:val="00376F27"/>
    <w:rsid w:val="00376F82"/>
    <w:rsid w:val="00376FC1"/>
    <w:rsid w:val="003776D4"/>
    <w:rsid w:val="00377BFF"/>
    <w:rsid w:val="00380094"/>
    <w:rsid w:val="00380CBD"/>
    <w:rsid w:val="00380D7E"/>
    <w:rsid w:val="00380DB1"/>
    <w:rsid w:val="00381278"/>
    <w:rsid w:val="00381E14"/>
    <w:rsid w:val="003822B4"/>
    <w:rsid w:val="003827A2"/>
    <w:rsid w:val="00382D48"/>
    <w:rsid w:val="00383397"/>
    <w:rsid w:val="00383BA4"/>
    <w:rsid w:val="0038466F"/>
    <w:rsid w:val="00384716"/>
    <w:rsid w:val="00384988"/>
    <w:rsid w:val="00384F2B"/>
    <w:rsid w:val="00385708"/>
    <w:rsid w:val="00385AAB"/>
    <w:rsid w:val="00385AFA"/>
    <w:rsid w:val="00385B5B"/>
    <w:rsid w:val="00385D3A"/>
    <w:rsid w:val="0038622A"/>
    <w:rsid w:val="0038675B"/>
    <w:rsid w:val="003877E8"/>
    <w:rsid w:val="00387D91"/>
    <w:rsid w:val="00390413"/>
    <w:rsid w:val="003908B4"/>
    <w:rsid w:val="00391500"/>
    <w:rsid w:val="00391704"/>
    <w:rsid w:val="003919CE"/>
    <w:rsid w:val="00391D14"/>
    <w:rsid w:val="00392144"/>
    <w:rsid w:val="00392817"/>
    <w:rsid w:val="00392F2C"/>
    <w:rsid w:val="0039304E"/>
    <w:rsid w:val="00393324"/>
    <w:rsid w:val="0039334E"/>
    <w:rsid w:val="003938D3"/>
    <w:rsid w:val="00394360"/>
    <w:rsid w:val="00394C35"/>
    <w:rsid w:val="00394D9C"/>
    <w:rsid w:val="003953A0"/>
    <w:rsid w:val="003954D0"/>
    <w:rsid w:val="00395C92"/>
    <w:rsid w:val="00395FFA"/>
    <w:rsid w:val="003968A2"/>
    <w:rsid w:val="003968EA"/>
    <w:rsid w:val="00396D7E"/>
    <w:rsid w:val="00397783"/>
    <w:rsid w:val="003977A2"/>
    <w:rsid w:val="00397F53"/>
    <w:rsid w:val="003A1019"/>
    <w:rsid w:val="003A10B7"/>
    <w:rsid w:val="003A14C7"/>
    <w:rsid w:val="003A15BB"/>
    <w:rsid w:val="003A25E7"/>
    <w:rsid w:val="003A2BE4"/>
    <w:rsid w:val="003A332C"/>
    <w:rsid w:val="003A351A"/>
    <w:rsid w:val="003A3B66"/>
    <w:rsid w:val="003A3EAD"/>
    <w:rsid w:val="003A4090"/>
    <w:rsid w:val="003A4768"/>
    <w:rsid w:val="003A5065"/>
    <w:rsid w:val="003A5496"/>
    <w:rsid w:val="003A59EA"/>
    <w:rsid w:val="003A6240"/>
    <w:rsid w:val="003A6B85"/>
    <w:rsid w:val="003A6D78"/>
    <w:rsid w:val="003A73A4"/>
    <w:rsid w:val="003A7D89"/>
    <w:rsid w:val="003A7E94"/>
    <w:rsid w:val="003B020C"/>
    <w:rsid w:val="003B05DA"/>
    <w:rsid w:val="003B1274"/>
    <w:rsid w:val="003B12CA"/>
    <w:rsid w:val="003B1438"/>
    <w:rsid w:val="003B1900"/>
    <w:rsid w:val="003B1BA9"/>
    <w:rsid w:val="003B1D71"/>
    <w:rsid w:val="003B25A5"/>
    <w:rsid w:val="003B2B1C"/>
    <w:rsid w:val="003B4B58"/>
    <w:rsid w:val="003B4C1D"/>
    <w:rsid w:val="003B4DC7"/>
    <w:rsid w:val="003B56B2"/>
    <w:rsid w:val="003B64C3"/>
    <w:rsid w:val="003B656A"/>
    <w:rsid w:val="003B66EB"/>
    <w:rsid w:val="003B6BDE"/>
    <w:rsid w:val="003B70AD"/>
    <w:rsid w:val="003B745D"/>
    <w:rsid w:val="003B7AE7"/>
    <w:rsid w:val="003C0092"/>
    <w:rsid w:val="003C05CA"/>
    <w:rsid w:val="003C0948"/>
    <w:rsid w:val="003C0B02"/>
    <w:rsid w:val="003C1ABF"/>
    <w:rsid w:val="003C26AD"/>
    <w:rsid w:val="003C3317"/>
    <w:rsid w:val="003C3BAD"/>
    <w:rsid w:val="003C3C62"/>
    <w:rsid w:val="003C4656"/>
    <w:rsid w:val="003C4885"/>
    <w:rsid w:val="003C5705"/>
    <w:rsid w:val="003C570C"/>
    <w:rsid w:val="003C5F0C"/>
    <w:rsid w:val="003C62D7"/>
    <w:rsid w:val="003C6458"/>
    <w:rsid w:val="003C6580"/>
    <w:rsid w:val="003C6C58"/>
    <w:rsid w:val="003C7071"/>
    <w:rsid w:val="003C7079"/>
    <w:rsid w:val="003C7618"/>
    <w:rsid w:val="003C768B"/>
    <w:rsid w:val="003D0219"/>
    <w:rsid w:val="003D1153"/>
    <w:rsid w:val="003D16A4"/>
    <w:rsid w:val="003D1DA4"/>
    <w:rsid w:val="003D1DF3"/>
    <w:rsid w:val="003D27D9"/>
    <w:rsid w:val="003D3497"/>
    <w:rsid w:val="003D38CF"/>
    <w:rsid w:val="003D422D"/>
    <w:rsid w:val="003D499B"/>
    <w:rsid w:val="003D4D3F"/>
    <w:rsid w:val="003D555C"/>
    <w:rsid w:val="003D5DD4"/>
    <w:rsid w:val="003D5E8F"/>
    <w:rsid w:val="003D658D"/>
    <w:rsid w:val="003D6604"/>
    <w:rsid w:val="003D6D40"/>
    <w:rsid w:val="003D7113"/>
    <w:rsid w:val="003D7604"/>
    <w:rsid w:val="003E08BB"/>
    <w:rsid w:val="003E118A"/>
    <w:rsid w:val="003E14DD"/>
    <w:rsid w:val="003E185E"/>
    <w:rsid w:val="003E1A3D"/>
    <w:rsid w:val="003E1D00"/>
    <w:rsid w:val="003E321A"/>
    <w:rsid w:val="003E3B0F"/>
    <w:rsid w:val="003E4178"/>
    <w:rsid w:val="003E57F3"/>
    <w:rsid w:val="003E599F"/>
    <w:rsid w:val="003E5DDB"/>
    <w:rsid w:val="003E6115"/>
    <w:rsid w:val="003E6CF3"/>
    <w:rsid w:val="003E71C8"/>
    <w:rsid w:val="003E7F9A"/>
    <w:rsid w:val="003F0AC7"/>
    <w:rsid w:val="003F164C"/>
    <w:rsid w:val="003F1DFE"/>
    <w:rsid w:val="003F1E7B"/>
    <w:rsid w:val="003F1ECE"/>
    <w:rsid w:val="003F213F"/>
    <w:rsid w:val="003F2829"/>
    <w:rsid w:val="003F298B"/>
    <w:rsid w:val="003F2ED2"/>
    <w:rsid w:val="003F3AF4"/>
    <w:rsid w:val="003F42FF"/>
    <w:rsid w:val="003F648D"/>
    <w:rsid w:val="003F6F9A"/>
    <w:rsid w:val="0040025F"/>
    <w:rsid w:val="0040031B"/>
    <w:rsid w:val="00400C76"/>
    <w:rsid w:val="00401062"/>
    <w:rsid w:val="004010AA"/>
    <w:rsid w:val="0040176A"/>
    <w:rsid w:val="00402481"/>
    <w:rsid w:val="004036FA"/>
    <w:rsid w:val="0040435D"/>
    <w:rsid w:val="00404520"/>
    <w:rsid w:val="00404A78"/>
    <w:rsid w:val="00406042"/>
    <w:rsid w:val="0040655D"/>
    <w:rsid w:val="00407286"/>
    <w:rsid w:val="00407D27"/>
    <w:rsid w:val="00407F17"/>
    <w:rsid w:val="00407F1B"/>
    <w:rsid w:val="00411B5C"/>
    <w:rsid w:val="00411E5A"/>
    <w:rsid w:val="004129BD"/>
    <w:rsid w:val="00412ED2"/>
    <w:rsid w:val="004134A8"/>
    <w:rsid w:val="00413943"/>
    <w:rsid w:val="00413D28"/>
    <w:rsid w:val="0041455F"/>
    <w:rsid w:val="004148ED"/>
    <w:rsid w:val="004156DF"/>
    <w:rsid w:val="00415901"/>
    <w:rsid w:val="00415BE6"/>
    <w:rsid w:val="00416187"/>
    <w:rsid w:val="004163DE"/>
    <w:rsid w:val="0041647D"/>
    <w:rsid w:val="00416C63"/>
    <w:rsid w:val="00416D94"/>
    <w:rsid w:val="004170EF"/>
    <w:rsid w:val="00417A7F"/>
    <w:rsid w:val="0042001B"/>
    <w:rsid w:val="00420E96"/>
    <w:rsid w:val="0042164C"/>
    <w:rsid w:val="00422072"/>
    <w:rsid w:val="0042227A"/>
    <w:rsid w:val="00422BED"/>
    <w:rsid w:val="00423133"/>
    <w:rsid w:val="00423789"/>
    <w:rsid w:val="00423DA8"/>
    <w:rsid w:val="00423E68"/>
    <w:rsid w:val="00423E9E"/>
    <w:rsid w:val="00423F13"/>
    <w:rsid w:val="0042424B"/>
    <w:rsid w:val="00424666"/>
    <w:rsid w:val="00424AA6"/>
    <w:rsid w:val="004251FB"/>
    <w:rsid w:val="0042532D"/>
    <w:rsid w:val="00425450"/>
    <w:rsid w:val="00425528"/>
    <w:rsid w:val="00425E0A"/>
    <w:rsid w:val="004268CF"/>
    <w:rsid w:val="004278C8"/>
    <w:rsid w:val="0043016B"/>
    <w:rsid w:val="004303AC"/>
    <w:rsid w:val="004304EB"/>
    <w:rsid w:val="004308A2"/>
    <w:rsid w:val="00430DCA"/>
    <w:rsid w:val="0043133C"/>
    <w:rsid w:val="00431347"/>
    <w:rsid w:val="00431615"/>
    <w:rsid w:val="00431739"/>
    <w:rsid w:val="00431DC5"/>
    <w:rsid w:val="0043213D"/>
    <w:rsid w:val="00432722"/>
    <w:rsid w:val="004329FE"/>
    <w:rsid w:val="00432E72"/>
    <w:rsid w:val="00433144"/>
    <w:rsid w:val="004334EC"/>
    <w:rsid w:val="00433B2D"/>
    <w:rsid w:val="00433CA6"/>
    <w:rsid w:val="00433D7A"/>
    <w:rsid w:val="00433D8B"/>
    <w:rsid w:val="004340A1"/>
    <w:rsid w:val="004340AB"/>
    <w:rsid w:val="004341C0"/>
    <w:rsid w:val="00434429"/>
    <w:rsid w:val="00435277"/>
    <w:rsid w:val="004355EB"/>
    <w:rsid w:val="00435C19"/>
    <w:rsid w:val="00436808"/>
    <w:rsid w:val="00436C17"/>
    <w:rsid w:val="00437CBD"/>
    <w:rsid w:val="00437F72"/>
    <w:rsid w:val="00440217"/>
    <w:rsid w:val="0044086C"/>
    <w:rsid w:val="00441CC0"/>
    <w:rsid w:val="0044258A"/>
    <w:rsid w:val="00442CEB"/>
    <w:rsid w:val="00443B7F"/>
    <w:rsid w:val="00444768"/>
    <w:rsid w:val="00444BDF"/>
    <w:rsid w:val="00444EFA"/>
    <w:rsid w:val="00445843"/>
    <w:rsid w:val="00446AD3"/>
    <w:rsid w:val="00446EE8"/>
    <w:rsid w:val="0044722F"/>
    <w:rsid w:val="0044791A"/>
    <w:rsid w:val="00447E23"/>
    <w:rsid w:val="004500C1"/>
    <w:rsid w:val="0045025F"/>
    <w:rsid w:val="004506F3"/>
    <w:rsid w:val="00450729"/>
    <w:rsid w:val="0045090D"/>
    <w:rsid w:val="00452217"/>
    <w:rsid w:val="0045223D"/>
    <w:rsid w:val="004531D8"/>
    <w:rsid w:val="00454371"/>
    <w:rsid w:val="004547BB"/>
    <w:rsid w:val="00454880"/>
    <w:rsid w:val="00454FD5"/>
    <w:rsid w:val="00455460"/>
    <w:rsid w:val="00456221"/>
    <w:rsid w:val="004566ED"/>
    <w:rsid w:val="00456752"/>
    <w:rsid w:val="00456B90"/>
    <w:rsid w:val="0045779B"/>
    <w:rsid w:val="00457DAE"/>
    <w:rsid w:val="00460255"/>
    <w:rsid w:val="00460656"/>
    <w:rsid w:val="004609F5"/>
    <w:rsid w:val="00460BB0"/>
    <w:rsid w:val="00460F84"/>
    <w:rsid w:val="00461A54"/>
    <w:rsid w:val="00461FE7"/>
    <w:rsid w:val="00462DFB"/>
    <w:rsid w:val="004633FA"/>
    <w:rsid w:val="00463511"/>
    <w:rsid w:val="00463679"/>
    <w:rsid w:val="00463D24"/>
    <w:rsid w:val="00463FFB"/>
    <w:rsid w:val="0046440C"/>
    <w:rsid w:val="00464586"/>
    <w:rsid w:val="00464D9A"/>
    <w:rsid w:val="00465E9B"/>
    <w:rsid w:val="00466142"/>
    <w:rsid w:val="00466603"/>
    <w:rsid w:val="004668DA"/>
    <w:rsid w:val="0046698C"/>
    <w:rsid w:val="00466CC1"/>
    <w:rsid w:val="00467474"/>
    <w:rsid w:val="004674CD"/>
    <w:rsid w:val="004701AB"/>
    <w:rsid w:val="004711CD"/>
    <w:rsid w:val="00471C1C"/>
    <w:rsid w:val="00471C2D"/>
    <w:rsid w:val="00472463"/>
    <w:rsid w:val="004729FF"/>
    <w:rsid w:val="00473649"/>
    <w:rsid w:val="004736AA"/>
    <w:rsid w:val="00474680"/>
    <w:rsid w:val="00474A56"/>
    <w:rsid w:val="004751DF"/>
    <w:rsid w:val="0047581F"/>
    <w:rsid w:val="004772C9"/>
    <w:rsid w:val="00477678"/>
    <w:rsid w:val="004807E5"/>
    <w:rsid w:val="00480AC9"/>
    <w:rsid w:val="00480BB0"/>
    <w:rsid w:val="00481339"/>
    <w:rsid w:val="00481375"/>
    <w:rsid w:val="004814B3"/>
    <w:rsid w:val="00481938"/>
    <w:rsid w:val="00481A51"/>
    <w:rsid w:val="00481CF8"/>
    <w:rsid w:val="004829BB"/>
    <w:rsid w:val="00482C01"/>
    <w:rsid w:val="00482F5C"/>
    <w:rsid w:val="004834B2"/>
    <w:rsid w:val="00483843"/>
    <w:rsid w:val="0048427B"/>
    <w:rsid w:val="0048534F"/>
    <w:rsid w:val="004856E0"/>
    <w:rsid w:val="00485D94"/>
    <w:rsid w:val="0048670F"/>
    <w:rsid w:val="004867F2"/>
    <w:rsid w:val="00487128"/>
    <w:rsid w:val="00487534"/>
    <w:rsid w:val="00490388"/>
    <w:rsid w:val="004909AC"/>
    <w:rsid w:val="00490C1F"/>
    <w:rsid w:val="0049111F"/>
    <w:rsid w:val="004911CC"/>
    <w:rsid w:val="004915BD"/>
    <w:rsid w:val="0049236F"/>
    <w:rsid w:val="00492B56"/>
    <w:rsid w:val="00492F5B"/>
    <w:rsid w:val="0049317F"/>
    <w:rsid w:val="00493270"/>
    <w:rsid w:val="00493A53"/>
    <w:rsid w:val="0049406D"/>
    <w:rsid w:val="0049409A"/>
    <w:rsid w:val="004941E8"/>
    <w:rsid w:val="004943A1"/>
    <w:rsid w:val="0049459B"/>
    <w:rsid w:val="00494D28"/>
    <w:rsid w:val="00494FAE"/>
    <w:rsid w:val="00495263"/>
    <w:rsid w:val="004958F1"/>
    <w:rsid w:val="00495DF9"/>
    <w:rsid w:val="00495F3D"/>
    <w:rsid w:val="00496081"/>
    <w:rsid w:val="004962B0"/>
    <w:rsid w:val="004966B4"/>
    <w:rsid w:val="00496DD3"/>
    <w:rsid w:val="00497F9D"/>
    <w:rsid w:val="004A03EB"/>
    <w:rsid w:val="004A0FA8"/>
    <w:rsid w:val="004A1350"/>
    <w:rsid w:val="004A1479"/>
    <w:rsid w:val="004A1661"/>
    <w:rsid w:val="004A19BF"/>
    <w:rsid w:val="004A2379"/>
    <w:rsid w:val="004A24C5"/>
    <w:rsid w:val="004A287F"/>
    <w:rsid w:val="004A31CC"/>
    <w:rsid w:val="004A3431"/>
    <w:rsid w:val="004A3C6A"/>
    <w:rsid w:val="004A40E9"/>
    <w:rsid w:val="004A4141"/>
    <w:rsid w:val="004A42A0"/>
    <w:rsid w:val="004A47B6"/>
    <w:rsid w:val="004A4CD7"/>
    <w:rsid w:val="004A5332"/>
    <w:rsid w:val="004A545D"/>
    <w:rsid w:val="004A57C6"/>
    <w:rsid w:val="004A5C81"/>
    <w:rsid w:val="004A60A6"/>
    <w:rsid w:val="004A641E"/>
    <w:rsid w:val="004A7263"/>
    <w:rsid w:val="004A7847"/>
    <w:rsid w:val="004A7ADD"/>
    <w:rsid w:val="004A7C14"/>
    <w:rsid w:val="004B0EB6"/>
    <w:rsid w:val="004B135E"/>
    <w:rsid w:val="004B1FBD"/>
    <w:rsid w:val="004B24E9"/>
    <w:rsid w:val="004B2BA9"/>
    <w:rsid w:val="004B3196"/>
    <w:rsid w:val="004B31DE"/>
    <w:rsid w:val="004B3354"/>
    <w:rsid w:val="004B3525"/>
    <w:rsid w:val="004B3BFD"/>
    <w:rsid w:val="004B3C93"/>
    <w:rsid w:val="004B3F06"/>
    <w:rsid w:val="004B451F"/>
    <w:rsid w:val="004B48E7"/>
    <w:rsid w:val="004B6020"/>
    <w:rsid w:val="004B60F1"/>
    <w:rsid w:val="004B6FA1"/>
    <w:rsid w:val="004B7D28"/>
    <w:rsid w:val="004B7FCB"/>
    <w:rsid w:val="004C005F"/>
    <w:rsid w:val="004C00A8"/>
    <w:rsid w:val="004C051C"/>
    <w:rsid w:val="004C09FF"/>
    <w:rsid w:val="004C0A83"/>
    <w:rsid w:val="004C0F78"/>
    <w:rsid w:val="004C1099"/>
    <w:rsid w:val="004C11FD"/>
    <w:rsid w:val="004C1201"/>
    <w:rsid w:val="004C13B4"/>
    <w:rsid w:val="004C13F4"/>
    <w:rsid w:val="004C3BC0"/>
    <w:rsid w:val="004C3C5D"/>
    <w:rsid w:val="004C44E4"/>
    <w:rsid w:val="004C4767"/>
    <w:rsid w:val="004C48EA"/>
    <w:rsid w:val="004C4E00"/>
    <w:rsid w:val="004C4E89"/>
    <w:rsid w:val="004C5833"/>
    <w:rsid w:val="004C5A10"/>
    <w:rsid w:val="004C6069"/>
    <w:rsid w:val="004C6655"/>
    <w:rsid w:val="004C6C08"/>
    <w:rsid w:val="004C6DD1"/>
    <w:rsid w:val="004C768B"/>
    <w:rsid w:val="004C76CF"/>
    <w:rsid w:val="004C7A24"/>
    <w:rsid w:val="004C7C6C"/>
    <w:rsid w:val="004C7FC6"/>
    <w:rsid w:val="004D02E4"/>
    <w:rsid w:val="004D0483"/>
    <w:rsid w:val="004D08DF"/>
    <w:rsid w:val="004D0B71"/>
    <w:rsid w:val="004D0CDA"/>
    <w:rsid w:val="004D0E78"/>
    <w:rsid w:val="004D16A7"/>
    <w:rsid w:val="004D2508"/>
    <w:rsid w:val="004D36B5"/>
    <w:rsid w:val="004D3A67"/>
    <w:rsid w:val="004D3C9C"/>
    <w:rsid w:val="004D4693"/>
    <w:rsid w:val="004D4B9A"/>
    <w:rsid w:val="004D4B9C"/>
    <w:rsid w:val="004D505D"/>
    <w:rsid w:val="004D5A7A"/>
    <w:rsid w:val="004D5AB4"/>
    <w:rsid w:val="004D65FB"/>
    <w:rsid w:val="004D6913"/>
    <w:rsid w:val="004D713F"/>
    <w:rsid w:val="004D7373"/>
    <w:rsid w:val="004D744A"/>
    <w:rsid w:val="004D746E"/>
    <w:rsid w:val="004D7BFC"/>
    <w:rsid w:val="004E041E"/>
    <w:rsid w:val="004E0862"/>
    <w:rsid w:val="004E095A"/>
    <w:rsid w:val="004E0BBE"/>
    <w:rsid w:val="004E0D72"/>
    <w:rsid w:val="004E0E00"/>
    <w:rsid w:val="004E1ACE"/>
    <w:rsid w:val="004E1F7E"/>
    <w:rsid w:val="004E28C6"/>
    <w:rsid w:val="004E3129"/>
    <w:rsid w:val="004E396A"/>
    <w:rsid w:val="004E3DCE"/>
    <w:rsid w:val="004E3DD2"/>
    <w:rsid w:val="004E40B3"/>
    <w:rsid w:val="004E41B8"/>
    <w:rsid w:val="004E44A2"/>
    <w:rsid w:val="004E4C50"/>
    <w:rsid w:val="004E52EB"/>
    <w:rsid w:val="004E5316"/>
    <w:rsid w:val="004E5A4A"/>
    <w:rsid w:val="004E6487"/>
    <w:rsid w:val="004E658B"/>
    <w:rsid w:val="004E6734"/>
    <w:rsid w:val="004E678A"/>
    <w:rsid w:val="004E6AFF"/>
    <w:rsid w:val="004E6D62"/>
    <w:rsid w:val="004E709D"/>
    <w:rsid w:val="004E7460"/>
    <w:rsid w:val="004E7C8F"/>
    <w:rsid w:val="004F036E"/>
    <w:rsid w:val="004F0516"/>
    <w:rsid w:val="004F11A3"/>
    <w:rsid w:val="004F134D"/>
    <w:rsid w:val="004F16E1"/>
    <w:rsid w:val="004F18BD"/>
    <w:rsid w:val="004F248A"/>
    <w:rsid w:val="004F2907"/>
    <w:rsid w:val="004F337D"/>
    <w:rsid w:val="004F3456"/>
    <w:rsid w:val="004F3AA0"/>
    <w:rsid w:val="004F4028"/>
    <w:rsid w:val="004F42A5"/>
    <w:rsid w:val="004F4AE1"/>
    <w:rsid w:val="004F507F"/>
    <w:rsid w:val="004F5241"/>
    <w:rsid w:val="004F55C4"/>
    <w:rsid w:val="004F5933"/>
    <w:rsid w:val="004F5ACC"/>
    <w:rsid w:val="004F5C39"/>
    <w:rsid w:val="004F5C94"/>
    <w:rsid w:val="004F6833"/>
    <w:rsid w:val="004F6A17"/>
    <w:rsid w:val="004F6BBE"/>
    <w:rsid w:val="004F6C13"/>
    <w:rsid w:val="004F7076"/>
    <w:rsid w:val="004F78DA"/>
    <w:rsid w:val="005002B3"/>
    <w:rsid w:val="00500924"/>
    <w:rsid w:val="00500CDD"/>
    <w:rsid w:val="00500F7C"/>
    <w:rsid w:val="00501E8E"/>
    <w:rsid w:val="005022EA"/>
    <w:rsid w:val="00502E50"/>
    <w:rsid w:val="00503006"/>
    <w:rsid w:val="005039C0"/>
    <w:rsid w:val="00503BBC"/>
    <w:rsid w:val="00503BFF"/>
    <w:rsid w:val="00503E3C"/>
    <w:rsid w:val="00504784"/>
    <w:rsid w:val="005057E7"/>
    <w:rsid w:val="00505991"/>
    <w:rsid w:val="00505E4B"/>
    <w:rsid w:val="00505F01"/>
    <w:rsid w:val="00505F7F"/>
    <w:rsid w:val="00506D3F"/>
    <w:rsid w:val="00506F13"/>
    <w:rsid w:val="005070AD"/>
    <w:rsid w:val="00507192"/>
    <w:rsid w:val="005072F4"/>
    <w:rsid w:val="00507524"/>
    <w:rsid w:val="0050767A"/>
    <w:rsid w:val="005078A0"/>
    <w:rsid w:val="00507A09"/>
    <w:rsid w:val="00507DB3"/>
    <w:rsid w:val="00507FE2"/>
    <w:rsid w:val="005101A6"/>
    <w:rsid w:val="00510622"/>
    <w:rsid w:val="00510A09"/>
    <w:rsid w:val="00510A74"/>
    <w:rsid w:val="00510E59"/>
    <w:rsid w:val="00511828"/>
    <w:rsid w:val="0051238C"/>
    <w:rsid w:val="00512768"/>
    <w:rsid w:val="00513A63"/>
    <w:rsid w:val="00513C9E"/>
    <w:rsid w:val="00513F51"/>
    <w:rsid w:val="00514099"/>
    <w:rsid w:val="0051451A"/>
    <w:rsid w:val="0051476E"/>
    <w:rsid w:val="00514831"/>
    <w:rsid w:val="00514A20"/>
    <w:rsid w:val="00514AB9"/>
    <w:rsid w:val="00514D75"/>
    <w:rsid w:val="00514F78"/>
    <w:rsid w:val="00514FC7"/>
    <w:rsid w:val="00515485"/>
    <w:rsid w:val="00515583"/>
    <w:rsid w:val="00515841"/>
    <w:rsid w:val="00515CB6"/>
    <w:rsid w:val="00515CBC"/>
    <w:rsid w:val="00515E18"/>
    <w:rsid w:val="005167B0"/>
    <w:rsid w:val="00516854"/>
    <w:rsid w:val="00516F13"/>
    <w:rsid w:val="00517285"/>
    <w:rsid w:val="00517A27"/>
    <w:rsid w:val="005200BC"/>
    <w:rsid w:val="00520222"/>
    <w:rsid w:val="005206DD"/>
    <w:rsid w:val="00520F49"/>
    <w:rsid w:val="00521330"/>
    <w:rsid w:val="005214B4"/>
    <w:rsid w:val="00521706"/>
    <w:rsid w:val="005222F8"/>
    <w:rsid w:val="005225DE"/>
    <w:rsid w:val="00522A20"/>
    <w:rsid w:val="00523023"/>
    <w:rsid w:val="00523215"/>
    <w:rsid w:val="005232F5"/>
    <w:rsid w:val="0052406E"/>
    <w:rsid w:val="00524DA9"/>
    <w:rsid w:val="005250A2"/>
    <w:rsid w:val="005255A1"/>
    <w:rsid w:val="00525EF0"/>
    <w:rsid w:val="0052636E"/>
    <w:rsid w:val="0052690A"/>
    <w:rsid w:val="00526B0F"/>
    <w:rsid w:val="00527C9E"/>
    <w:rsid w:val="005301CF"/>
    <w:rsid w:val="00530268"/>
    <w:rsid w:val="00530A35"/>
    <w:rsid w:val="00530E31"/>
    <w:rsid w:val="00531194"/>
    <w:rsid w:val="00531480"/>
    <w:rsid w:val="005316DA"/>
    <w:rsid w:val="00531D38"/>
    <w:rsid w:val="00531D96"/>
    <w:rsid w:val="00532403"/>
    <w:rsid w:val="005325A1"/>
    <w:rsid w:val="0053273A"/>
    <w:rsid w:val="005329A1"/>
    <w:rsid w:val="00532F24"/>
    <w:rsid w:val="00533146"/>
    <w:rsid w:val="00533ED5"/>
    <w:rsid w:val="005341B7"/>
    <w:rsid w:val="0053422A"/>
    <w:rsid w:val="00535018"/>
    <w:rsid w:val="00535F36"/>
    <w:rsid w:val="00536906"/>
    <w:rsid w:val="00536A95"/>
    <w:rsid w:val="005371BD"/>
    <w:rsid w:val="00537281"/>
    <w:rsid w:val="00537733"/>
    <w:rsid w:val="00540BC8"/>
    <w:rsid w:val="00541945"/>
    <w:rsid w:val="005425B8"/>
    <w:rsid w:val="00542640"/>
    <w:rsid w:val="005429E8"/>
    <w:rsid w:val="005429F0"/>
    <w:rsid w:val="00542A22"/>
    <w:rsid w:val="00544174"/>
    <w:rsid w:val="0054440A"/>
    <w:rsid w:val="00545552"/>
    <w:rsid w:val="00545BC7"/>
    <w:rsid w:val="00545DE8"/>
    <w:rsid w:val="005460C1"/>
    <w:rsid w:val="0054633F"/>
    <w:rsid w:val="0054659B"/>
    <w:rsid w:val="00546EFC"/>
    <w:rsid w:val="00547044"/>
    <w:rsid w:val="00547357"/>
    <w:rsid w:val="005473A4"/>
    <w:rsid w:val="00547678"/>
    <w:rsid w:val="005500EA"/>
    <w:rsid w:val="00550425"/>
    <w:rsid w:val="00550750"/>
    <w:rsid w:val="00551B31"/>
    <w:rsid w:val="00551D3E"/>
    <w:rsid w:val="00551DDE"/>
    <w:rsid w:val="005529B4"/>
    <w:rsid w:val="005530A5"/>
    <w:rsid w:val="0055376F"/>
    <w:rsid w:val="00554DFF"/>
    <w:rsid w:val="00555336"/>
    <w:rsid w:val="00555B1A"/>
    <w:rsid w:val="00556279"/>
    <w:rsid w:val="0055656F"/>
    <w:rsid w:val="00556642"/>
    <w:rsid w:val="00556B6E"/>
    <w:rsid w:val="00556F6C"/>
    <w:rsid w:val="005572F4"/>
    <w:rsid w:val="00560809"/>
    <w:rsid w:val="005612F5"/>
    <w:rsid w:val="00561741"/>
    <w:rsid w:val="00561F8A"/>
    <w:rsid w:val="00562BB6"/>
    <w:rsid w:val="00562C6D"/>
    <w:rsid w:val="0056425B"/>
    <w:rsid w:val="00564F14"/>
    <w:rsid w:val="005652A6"/>
    <w:rsid w:val="00565479"/>
    <w:rsid w:val="00565B55"/>
    <w:rsid w:val="00565D09"/>
    <w:rsid w:val="00565D61"/>
    <w:rsid w:val="0056635D"/>
    <w:rsid w:val="0056657E"/>
    <w:rsid w:val="005671D0"/>
    <w:rsid w:val="005678D1"/>
    <w:rsid w:val="005679B0"/>
    <w:rsid w:val="00567A8F"/>
    <w:rsid w:val="00567FDE"/>
    <w:rsid w:val="0057087E"/>
    <w:rsid w:val="00571361"/>
    <w:rsid w:val="005730BB"/>
    <w:rsid w:val="005733E0"/>
    <w:rsid w:val="0057345D"/>
    <w:rsid w:val="00573F61"/>
    <w:rsid w:val="00574122"/>
    <w:rsid w:val="00574154"/>
    <w:rsid w:val="00574767"/>
    <w:rsid w:val="0057502E"/>
    <w:rsid w:val="0057574A"/>
    <w:rsid w:val="0057618E"/>
    <w:rsid w:val="0057681B"/>
    <w:rsid w:val="00576AB9"/>
    <w:rsid w:val="005772F5"/>
    <w:rsid w:val="005774CB"/>
    <w:rsid w:val="00577C49"/>
    <w:rsid w:val="00577F1F"/>
    <w:rsid w:val="005803E7"/>
    <w:rsid w:val="00580401"/>
    <w:rsid w:val="005805BD"/>
    <w:rsid w:val="00580CC6"/>
    <w:rsid w:val="00580D0D"/>
    <w:rsid w:val="00581366"/>
    <w:rsid w:val="0058169C"/>
    <w:rsid w:val="00581FFA"/>
    <w:rsid w:val="00582432"/>
    <w:rsid w:val="005824C3"/>
    <w:rsid w:val="00582E56"/>
    <w:rsid w:val="00582EA4"/>
    <w:rsid w:val="005831B5"/>
    <w:rsid w:val="0058329D"/>
    <w:rsid w:val="005838DA"/>
    <w:rsid w:val="00583E7A"/>
    <w:rsid w:val="005844C9"/>
    <w:rsid w:val="005847B2"/>
    <w:rsid w:val="00585030"/>
    <w:rsid w:val="0058505E"/>
    <w:rsid w:val="00585744"/>
    <w:rsid w:val="0058585E"/>
    <w:rsid w:val="00585977"/>
    <w:rsid w:val="00585DC1"/>
    <w:rsid w:val="00585F81"/>
    <w:rsid w:val="005866C2"/>
    <w:rsid w:val="0058694D"/>
    <w:rsid w:val="005869B3"/>
    <w:rsid w:val="00587152"/>
    <w:rsid w:val="0058764E"/>
    <w:rsid w:val="00587F76"/>
    <w:rsid w:val="00590AD5"/>
    <w:rsid w:val="00591D32"/>
    <w:rsid w:val="00593423"/>
    <w:rsid w:val="00593872"/>
    <w:rsid w:val="00593B6F"/>
    <w:rsid w:val="00593DE5"/>
    <w:rsid w:val="005944CA"/>
    <w:rsid w:val="00594C6F"/>
    <w:rsid w:val="00594F7E"/>
    <w:rsid w:val="0059553F"/>
    <w:rsid w:val="005958A5"/>
    <w:rsid w:val="00595AFC"/>
    <w:rsid w:val="00595B6D"/>
    <w:rsid w:val="0059600B"/>
    <w:rsid w:val="0059650D"/>
    <w:rsid w:val="005969E0"/>
    <w:rsid w:val="00596B6F"/>
    <w:rsid w:val="00596C13"/>
    <w:rsid w:val="005A008D"/>
    <w:rsid w:val="005A023C"/>
    <w:rsid w:val="005A0AD1"/>
    <w:rsid w:val="005A0FAB"/>
    <w:rsid w:val="005A14CE"/>
    <w:rsid w:val="005A19E1"/>
    <w:rsid w:val="005A1CC5"/>
    <w:rsid w:val="005A21A1"/>
    <w:rsid w:val="005A298A"/>
    <w:rsid w:val="005A3426"/>
    <w:rsid w:val="005A3476"/>
    <w:rsid w:val="005A353D"/>
    <w:rsid w:val="005A3DD7"/>
    <w:rsid w:val="005A3FF0"/>
    <w:rsid w:val="005A45BB"/>
    <w:rsid w:val="005A4B15"/>
    <w:rsid w:val="005A4CE0"/>
    <w:rsid w:val="005A5F86"/>
    <w:rsid w:val="005A61FD"/>
    <w:rsid w:val="005A6F8A"/>
    <w:rsid w:val="005A73D6"/>
    <w:rsid w:val="005A76D7"/>
    <w:rsid w:val="005A7CBB"/>
    <w:rsid w:val="005A7D8B"/>
    <w:rsid w:val="005A7DB4"/>
    <w:rsid w:val="005A7F96"/>
    <w:rsid w:val="005B0010"/>
    <w:rsid w:val="005B0365"/>
    <w:rsid w:val="005B06B4"/>
    <w:rsid w:val="005B0A20"/>
    <w:rsid w:val="005B0A47"/>
    <w:rsid w:val="005B123F"/>
    <w:rsid w:val="005B1442"/>
    <w:rsid w:val="005B1897"/>
    <w:rsid w:val="005B18D3"/>
    <w:rsid w:val="005B1BBF"/>
    <w:rsid w:val="005B1BD0"/>
    <w:rsid w:val="005B1F94"/>
    <w:rsid w:val="005B2497"/>
    <w:rsid w:val="005B279D"/>
    <w:rsid w:val="005B39A0"/>
    <w:rsid w:val="005B3F1F"/>
    <w:rsid w:val="005B418D"/>
    <w:rsid w:val="005B4247"/>
    <w:rsid w:val="005B44AE"/>
    <w:rsid w:val="005B4803"/>
    <w:rsid w:val="005B50B6"/>
    <w:rsid w:val="005B5E28"/>
    <w:rsid w:val="005B67CC"/>
    <w:rsid w:val="005B7315"/>
    <w:rsid w:val="005B7525"/>
    <w:rsid w:val="005B7680"/>
    <w:rsid w:val="005B7B21"/>
    <w:rsid w:val="005C024E"/>
    <w:rsid w:val="005C0E7F"/>
    <w:rsid w:val="005C14CB"/>
    <w:rsid w:val="005C15A3"/>
    <w:rsid w:val="005C1724"/>
    <w:rsid w:val="005C1E2A"/>
    <w:rsid w:val="005C2A04"/>
    <w:rsid w:val="005C2BAF"/>
    <w:rsid w:val="005C2E6D"/>
    <w:rsid w:val="005C3014"/>
    <w:rsid w:val="005C3160"/>
    <w:rsid w:val="005C3715"/>
    <w:rsid w:val="005C3D53"/>
    <w:rsid w:val="005C3E42"/>
    <w:rsid w:val="005C3F4C"/>
    <w:rsid w:val="005C3F5F"/>
    <w:rsid w:val="005C49BE"/>
    <w:rsid w:val="005C4A12"/>
    <w:rsid w:val="005C4CC4"/>
    <w:rsid w:val="005C4D0B"/>
    <w:rsid w:val="005C5895"/>
    <w:rsid w:val="005C652F"/>
    <w:rsid w:val="005C6FE2"/>
    <w:rsid w:val="005C6FE5"/>
    <w:rsid w:val="005C7009"/>
    <w:rsid w:val="005C7384"/>
    <w:rsid w:val="005D01C7"/>
    <w:rsid w:val="005D059D"/>
    <w:rsid w:val="005D0B64"/>
    <w:rsid w:val="005D0F5E"/>
    <w:rsid w:val="005D19CD"/>
    <w:rsid w:val="005D1B4E"/>
    <w:rsid w:val="005D1C28"/>
    <w:rsid w:val="005D1C67"/>
    <w:rsid w:val="005D2301"/>
    <w:rsid w:val="005D30C3"/>
    <w:rsid w:val="005D31F5"/>
    <w:rsid w:val="005D433C"/>
    <w:rsid w:val="005D4BC7"/>
    <w:rsid w:val="005D4EA8"/>
    <w:rsid w:val="005D4EB6"/>
    <w:rsid w:val="005D5470"/>
    <w:rsid w:val="005D5E9C"/>
    <w:rsid w:val="005D6222"/>
    <w:rsid w:val="005D63E8"/>
    <w:rsid w:val="005D63FF"/>
    <w:rsid w:val="005D65EF"/>
    <w:rsid w:val="005D7354"/>
    <w:rsid w:val="005D79DE"/>
    <w:rsid w:val="005D7A69"/>
    <w:rsid w:val="005E01CF"/>
    <w:rsid w:val="005E03B9"/>
    <w:rsid w:val="005E0C73"/>
    <w:rsid w:val="005E1908"/>
    <w:rsid w:val="005E1A4D"/>
    <w:rsid w:val="005E1AA9"/>
    <w:rsid w:val="005E1BA3"/>
    <w:rsid w:val="005E283F"/>
    <w:rsid w:val="005E31E1"/>
    <w:rsid w:val="005E3427"/>
    <w:rsid w:val="005E3A2B"/>
    <w:rsid w:val="005E3D4D"/>
    <w:rsid w:val="005E42AA"/>
    <w:rsid w:val="005E5C02"/>
    <w:rsid w:val="005E614C"/>
    <w:rsid w:val="005E62FF"/>
    <w:rsid w:val="005E65C8"/>
    <w:rsid w:val="005E6ABF"/>
    <w:rsid w:val="005E6B86"/>
    <w:rsid w:val="005E70A2"/>
    <w:rsid w:val="005E7328"/>
    <w:rsid w:val="005F0939"/>
    <w:rsid w:val="005F0F43"/>
    <w:rsid w:val="005F10FC"/>
    <w:rsid w:val="005F1397"/>
    <w:rsid w:val="005F1669"/>
    <w:rsid w:val="005F1697"/>
    <w:rsid w:val="005F1E3E"/>
    <w:rsid w:val="005F1F2F"/>
    <w:rsid w:val="005F274F"/>
    <w:rsid w:val="005F276E"/>
    <w:rsid w:val="005F2933"/>
    <w:rsid w:val="005F2D11"/>
    <w:rsid w:val="005F372E"/>
    <w:rsid w:val="005F4420"/>
    <w:rsid w:val="005F4BE9"/>
    <w:rsid w:val="005F4CCF"/>
    <w:rsid w:val="005F4CDB"/>
    <w:rsid w:val="005F4E35"/>
    <w:rsid w:val="005F53BA"/>
    <w:rsid w:val="005F574B"/>
    <w:rsid w:val="005F642C"/>
    <w:rsid w:val="005F642E"/>
    <w:rsid w:val="005F6E15"/>
    <w:rsid w:val="005F6E32"/>
    <w:rsid w:val="005F7039"/>
    <w:rsid w:val="005F721A"/>
    <w:rsid w:val="005F78D7"/>
    <w:rsid w:val="005F79CD"/>
    <w:rsid w:val="005F7A81"/>
    <w:rsid w:val="005F7AB6"/>
    <w:rsid w:val="005F7CC4"/>
    <w:rsid w:val="005F7ED1"/>
    <w:rsid w:val="00600763"/>
    <w:rsid w:val="00600AD5"/>
    <w:rsid w:val="00600BF3"/>
    <w:rsid w:val="0060279F"/>
    <w:rsid w:val="00602FF0"/>
    <w:rsid w:val="00603046"/>
    <w:rsid w:val="00603415"/>
    <w:rsid w:val="00603485"/>
    <w:rsid w:val="006034C0"/>
    <w:rsid w:val="00603791"/>
    <w:rsid w:val="0060405E"/>
    <w:rsid w:val="00604062"/>
    <w:rsid w:val="00604B42"/>
    <w:rsid w:val="00604FA4"/>
    <w:rsid w:val="006058A1"/>
    <w:rsid w:val="006058D2"/>
    <w:rsid w:val="006059CB"/>
    <w:rsid w:val="00605C2E"/>
    <w:rsid w:val="0060649E"/>
    <w:rsid w:val="00606AA8"/>
    <w:rsid w:val="00606C94"/>
    <w:rsid w:val="00607175"/>
    <w:rsid w:val="00607D82"/>
    <w:rsid w:val="006101AF"/>
    <w:rsid w:val="006102F2"/>
    <w:rsid w:val="00611325"/>
    <w:rsid w:val="00611BC0"/>
    <w:rsid w:val="006121F3"/>
    <w:rsid w:val="006122A9"/>
    <w:rsid w:val="00612333"/>
    <w:rsid w:val="0061273D"/>
    <w:rsid w:val="0061367F"/>
    <w:rsid w:val="00613FFE"/>
    <w:rsid w:val="00614707"/>
    <w:rsid w:val="00614845"/>
    <w:rsid w:val="00614958"/>
    <w:rsid w:val="00614DB8"/>
    <w:rsid w:val="0061539A"/>
    <w:rsid w:val="006155F5"/>
    <w:rsid w:val="0061638D"/>
    <w:rsid w:val="00616D70"/>
    <w:rsid w:val="00616DDB"/>
    <w:rsid w:val="00616E8A"/>
    <w:rsid w:val="00617BF7"/>
    <w:rsid w:val="006213DA"/>
    <w:rsid w:val="00621465"/>
    <w:rsid w:val="006217D8"/>
    <w:rsid w:val="00621BE1"/>
    <w:rsid w:val="00621CA3"/>
    <w:rsid w:val="00621D65"/>
    <w:rsid w:val="006223DB"/>
    <w:rsid w:val="006229D2"/>
    <w:rsid w:val="00622D44"/>
    <w:rsid w:val="00622E34"/>
    <w:rsid w:val="0062363D"/>
    <w:rsid w:val="00623D74"/>
    <w:rsid w:val="00624166"/>
    <w:rsid w:val="006242AE"/>
    <w:rsid w:val="00624553"/>
    <w:rsid w:val="00624B3C"/>
    <w:rsid w:val="00624C0A"/>
    <w:rsid w:val="00625C89"/>
    <w:rsid w:val="00626E55"/>
    <w:rsid w:val="0062745C"/>
    <w:rsid w:val="00627BCD"/>
    <w:rsid w:val="00627F60"/>
    <w:rsid w:val="006306C6"/>
    <w:rsid w:val="00630C52"/>
    <w:rsid w:val="006310C7"/>
    <w:rsid w:val="0063120A"/>
    <w:rsid w:val="00631784"/>
    <w:rsid w:val="00632D69"/>
    <w:rsid w:val="00632F88"/>
    <w:rsid w:val="006330AE"/>
    <w:rsid w:val="0063369C"/>
    <w:rsid w:val="00633B8D"/>
    <w:rsid w:val="00634CED"/>
    <w:rsid w:val="00634D64"/>
    <w:rsid w:val="00634F7E"/>
    <w:rsid w:val="0063604A"/>
    <w:rsid w:val="00636969"/>
    <w:rsid w:val="00636EC5"/>
    <w:rsid w:val="00636F3B"/>
    <w:rsid w:val="00637137"/>
    <w:rsid w:val="00637CB7"/>
    <w:rsid w:val="006408C0"/>
    <w:rsid w:val="00640C83"/>
    <w:rsid w:val="00641054"/>
    <w:rsid w:val="0064123A"/>
    <w:rsid w:val="0064169F"/>
    <w:rsid w:val="00641F4C"/>
    <w:rsid w:val="006421DC"/>
    <w:rsid w:val="00642AC4"/>
    <w:rsid w:val="00642FFA"/>
    <w:rsid w:val="006432F8"/>
    <w:rsid w:val="006438F8"/>
    <w:rsid w:val="00643909"/>
    <w:rsid w:val="00643A6C"/>
    <w:rsid w:val="00644198"/>
    <w:rsid w:val="00644221"/>
    <w:rsid w:val="006445AA"/>
    <w:rsid w:val="00644743"/>
    <w:rsid w:val="00644765"/>
    <w:rsid w:val="00644931"/>
    <w:rsid w:val="00644C5F"/>
    <w:rsid w:val="00644DD4"/>
    <w:rsid w:val="00645927"/>
    <w:rsid w:val="00645957"/>
    <w:rsid w:val="00645A6A"/>
    <w:rsid w:val="00645B81"/>
    <w:rsid w:val="006465E0"/>
    <w:rsid w:val="00647356"/>
    <w:rsid w:val="0064735C"/>
    <w:rsid w:val="0064743E"/>
    <w:rsid w:val="00650620"/>
    <w:rsid w:val="00650DE1"/>
    <w:rsid w:val="006519A2"/>
    <w:rsid w:val="00651A51"/>
    <w:rsid w:val="00651EEE"/>
    <w:rsid w:val="00652246"/>
    <w:rsid w:val="00652742"/>
    <w:rsid w:val="00652D1B"/>
    <w:rsid w:val="006535ED"/>
    <w:rsid w:val="00653716"/>
    <w:rsid w:val="00653A28"/>
    <w:rsid w:val="00653D88"/>
    <w:rsid w:val="00654052"/>
    <w:rsid w:val="006541C6"/>
    <w:rsid w:val="006541CE"/>
    <w:rsid w:val="00654249"/>
    <w:rsid w:val="00654D15"/>
    <w:rsid w:val="00654FFC"/>
    <w:rsid w:val="00655B1E"/>
    <w:rsid w:val="00655E26"/>
    <w:rsid w:val="00656C63"/>
    <w:rsid w:val="00656EAB"/>
    <w:rsid w:val="00657642"/>
    <w:rsid w:val="00660E4B"/>
    <w:rsid w:val="00660E77"/>
    <w:rsid w:val="00661382"/>
    <w:rsid w:val="006614C3"/>
    <w:rsid w:val="006618DD"/>
    <w:rsid w:val="00661BA9"/>
    <w:rsid w:val="006622C5"/>
    <w:rsid w:val="0066234E"/>
    <w:rsid w:val="006625EF"/>
    <w:rsid w:val="00663453"/>
    <w:rsid w:val="006636FD"/>
    <w:rsid w:val="00663E0A"/>
    <w:rsid w:val="006645CA"/>
    <w:rsid w:val="006646FE"/>
    <w:rsid w:val="00664989"/>
    <w:rsid w:val="00664D57"/>
    <w:rsid w:val="00664E54"/>
    <w:rsid w:val="00665ABB"/>
    <w:rsid w:val="00665C4B"/>
    <w:rsid w:val="006662A3"/>
    <w:rsid w:val="00666D16"/>
    <w:rsid w:val="0066772E"/>
    <w:rsid w:val="00667E4A"/>
    <w:rsid w:val="00671140"/>
    <w:rsid w:val="00671520"/>
    <w:rsid w:val="0067161E"/>
    <w:rsid w:val="00671B0E"/>
    <w:rsid w:val="00671EB1"/>
    <w:rsid w:val="00672062"/>
    <w:rsid w:val="006725E7"/>
    <w:rsid w:val="00672A4B"/>
    <w:rsid w:val="00673AA2"/>
    <w:rsid w:val="00673C9C"/>
    <w:rsid w:val="00673EB5"/>
    <w:rsid w:val="00674CF5"/>
    <w:rsid w:val="00676EC9"/>
    <w:rsid w:val="00677B72"/>
    <w:rsid w:val="006805FB"/>
    <w:rsid w:val="006807FF"/>
    <w:rsid w:val="00680AC0"/>
    <w:rsid w:val="00680E65"/>
    <w:rsid w:val="00680F10"/>
    <w:rsid w:val="00681681"/>
    <w:rsid w:val="00681B15"/>
    <w:rsid w:val="00681FA9"/>
    <w:rsid w:val="0068261E"/>
    <w:rsid w:val="00682909"/>
    <w:rsid w:val="00682A4E"/>
    <w:rsid w:val="00682BA2"/>
    <w:rsid w:val="00682C42"/>
    <w:rsid w:val="00682E81"/>
    <w:rsid w:val="0068368E"/>
    <w:rsid w:val="006837A2"/>
    <w:rsid w:val="00683C43"/>
    <w:rsid w:val="00683DDF"/>
    <w:rsid w:val="00684114"/>
    <w:rsid w:val="0068413B"/>
    <w:rsid w:val="006842F9"/>
    <w:rsid w:val="00684426"/>
    <w:rsid w:val="006846F1"/>
    <w:rsid w:val="00684E15"/>
    <w:rsid w:val="00685C2A"/>
    <w:rsid w:val="00685D5C"/>
    <w:rsid w:val="00685FAB"/>
    <w:rsid w:val="00686AE1"/>
    <w:rsid w:val="00686FFC"/>
    <w:rsid w:val="006876E3"/>
    <w:rsid w:val="006878E8"/>
    <w:rsid w:val="006879EC"/>
    <w:rsid w:val="00687A56"/>
    <w:rsid w:val="0069002D"/>
    <w:rsid w:val="006900C9"/>
    <w:rsid w:val="00690ADD"/>
    <w:rsid w:val="00690D6E"/>
    <w:rsid w:val="006912DE"/>
    <w:rsid w:val="00691565"/>
    <w:rsid w:val="00691B53"/>
    <w:rsid w:val="00691D80"/>
    <w:rsid w:val="00691E4F"/>
    <w:rsid w:val="00692298"/>
    <w:rsid w:val="00692320"/>
    <w:rsid w:val="00692512"/>
    <w:rsid w:val="0069307F"/>
    <w:rsid w:val="00693116"/>
    <w:rsid w:val="00693511"/>
    <w:rsid w:val="00693AA7"/>
    <w:rsid w:val="00693ED1"/>
    <w:rsid w:val="00693FA1"/>
    <w:rsid w:val="00694912"/>
    <w:rsid w:val="00694FFF"/>
    <w:rsid w:val="006955BE"/>
    <w:rsid w:val="00696BBE"/>
    <w:rsid w:val="006972AD"/>
    <w:rsid w:val="006974AC"/>
    <w:rsid w:val="00697CAF"/>
    <w:rsid w:val="006A014F"/>
    <w:rsid w:val="006A03FB"/>
    <w:rsid w:val="006A0E0A"/>
    <w:rsid w:val="006A17F3"/>
    <w:rsid w:val="006A2094"/>
    <w:rsid w:val="006A2B14"/>
    <w:rsid w:val="006A3117"/>
    <w:rsid w:val="006A3197"/>
    <w:rsid w:val="006A36AF"/>
    <w:rsid w:val="006A382D"/>
    <w:rsid w:val="006A39D5"/>
    <w:rsid w:val="006A3A17"/>
    <w:rsid w:val="006A3EC5"/>
    <w:rsid w:val="006A484E"/>
    <w:rsid w:val="006A4A9C"/>
    <w:rsid w:val="006A4CD5"/>
    <w:rsid w:val="006A4D87"/>
    <w:rsid w:val="006A521B"/>
    <w:rsid w:val="006A5779"/>
    <w:rsid w:val="006A59E4"/>
    <w:rsid w:val="006A5B32"/>
    <w:rsid w:val="006A5C88"/>
    <w:rsid w:val="006A5FE7"/>
    <w:rsid w:val="006A62CC"/>
    <w:rsid w:val="006A652D"/>
    <w:rsid w:val="006A6C9F"/>
    <w:rsid w:val="006A70B9"/>
    <w:rsid w:val="006A734B"/>
    <w:rsid w:val="006A73BE"/>
    <w:rsid w:val="006A7527"/>
    <w:rsid w:val="006A7B9E"/>
    <w:rsid w:val="006A7DEC"/>
    <w:rsid w:val="006B0070"/>
    <w:rsid w:val="006B01AB"/>
    <w:rsid w:val="006B03BC"/>
    <w:rsid w:val="006B0FAE"/>
    <w:rsid w:val="006B19C8"/>
    <w:rsid w:val="006B19EA"/>
    <w:rsid w:val="006B23B2"/>
    <w:rsid w:val="006B242F"/>
    <w:rsid w:val="006B2809"/>
    <w:rsid w:val="006B2C22"/>
    <w:rsid w:val="006B2D84"/>
    <w:rsid w:val="006B31FE"/>
    <w:rsid w:val="006B396F"/>
    <w:rsid w:val="006B3D5E"/>
    <w:rsid w:val="006B3FD9"/>
    <w:rsid w:val="006B412F"/>
    <w:rsid w:val="006B570A"/>
    <w:rsid w:val="006B57A0"/>
    <w:rsid w:val="006B5970"/>
    <w:rsid w:val="006B65CA"/>
    <w:rsid w:val="006B6F66"/>
    <w:rsid w:val="006B7802"/>
    <w:rsid w:val="006C0210"/>
    <w:rsid w:val="006C02AE"/>
    <w:rsid w:val="006C0678"/>
    <w:rsid w:val="006C0D41"/>
    <w:rsid w:val="006C1279"/>
    <w:rsid w:val="006C1509"/>
    <w:rsid w:val="006C1773"/>
    <w:rsid w:val="006C189F"/>
    <w:rsid w:val="006C1DA9"/>
    <w:rsid w:val="006C2071"/>
    <w:rsid w:val="006C2854"/>
    <w:rsid w:val="006C386C"/>
    <w:rsid w:val="006C3B82"/>
    <w:rsid w:val="006C3DD0"/>
    <w:rsid w:val="006C3FD0"/>
    <w:rsid w:val="006C4475"/>
    <w:rsid w:val="006C45E5"/>
    <w:rsid w:val="006C4DF0"/>
    <w:rsid w:val="006C53CF"/>
    <w:rsid w:val="006C551F"/>
    <w:rsid w:val="006C5E98"/>
    <w:rsid w:val="006C6041"/>
    <w:rsid w:val="006C6552"/>
    <w:rsid w:val="006C692F"/>
    <w:rsid w:val="006C69C1"/>
    <w:rsid w:val="006C70A2"/>
    <w:rsid w:val="006C7B65"/>
    <w:rsid w:val="006D030C"/>
    <w:rsid w:val="006D070F"/>
    <w:rsid w:val="006D103D"/>
    <w:rsid w:val="006D1601"/>
    <w:rsid w:val="006D1BF6"/>
    <w:rsid w:val="006D2175"/>
    <w:rsid w:val="006D2617"/>
    <w:rsid w:val="006D2626"/>
    <w:rsid w:val="006D274F"/>
    <w:rsid w:val="006D2E2C"/>
    <w:rsid w:val="006D334E"/>
    <w:rsid w:val="006D342C"/>
    <w:rsid w:val="006D4806"/>
    <w:rsid w:val="006D4825"/>
    <w:rsid w:val="006D4855"/>
    <w:rsid w:val="006D4A78"/>
    <w:rsid w:val="006D6C9E"/>
    <w:rsid w:val="006D6EF1"/>
    <w:rsid w:val="006D6F95"/>
    <w:rsid w:val="006D7ACC"/>
    <w:rsid w:val="006D7FF2"/>
    <w:rsid w:val="006E00C4"/>
    <w:rsid w:val="006E01D5"/>
    <w:rsid w:val="006E0492"/>
    <w:rsid w:val="006E0805"/>
    <w:rsid w:val="006E098A"/>
    <w:rsid w:val="006E0F03"/>
    <w:rsid w:val="006E1099"/>
    <w:rsid w:val="006E1BC0"/>
    <w:rsid w:val="006E1DE6"/>
    <w:rsid w:val="006E1E86"/>
    <w:rsid w:val="006E210F"/>
    <w:rsid w:val="006E21CE"/>
    <w:rsid w:val="006E2850"/>
    <w:rsid w:val="006E2A17"/>
    <w:rsid w:val="006E40CC"/>
    <w:rsid w:val="006E4669"/>
    <w:rsid w:val="006E4780"/>
    <w:rsid w:val="006E4A56"/>
    <w:rsid w:val="006E4C48"/>
    <w:rsid w:val="006E4F4B"/>
    <w:rsid w:val="006E4F62"/>
    <w:rsid w:val="006E5558"/>
    <w:rsid w:val="006E56ED"/>
    <w:rsid w:val="006E5707"/>
    <w:rsid w:val="006E6A47"/>
    <w:rsid w:val="006E6B76"/>
    <w:rsid w:val="006E715B"/>
    <w:rsid w:val="006E7723"/>
    <w:rsid w:val="006F0090"/>
    <w:rsid w:val="006F14E0"/>
    <w:rsid w:val="006F1936"/>
    <w:rsid w:val="006F1DDD"/>
    <w:rsid w:val="006F2416"/>
    <w:rsid w:val="006F24A2"/>
    <w:rsid w:val="006F25E6"/>
    <w:rsid w:val="006F2CC2"/>
    <w:rsid w:val="006F2DCD"/>
    <w:rsid w:val="006F2DD2"/>
    <w:rsid w:val="006F3197"/>
    <w:rsid w:val="006F40D6"/>
    <w:rsid w:val="006F4201"/>
    <w:rsid w:val="006F4E9C"/>
    <w:rsid w:val="006F5069"/>
    <w:rsid w:val="006F5CE6"/>
    <w:rsid w:val="006F664E"/>
    <w:rsid w:val="006F6C21"/>
    <w:rsid w:val="006F700A"/>
    <w:rsid w:val="006F7754"/>
    <w:rsid w:val="006F79BA"/>
    <w:rsid w:val="006F7EA7"/>
    <w:rsid w:val="00700BA9"/>
    <w:rsid w:val="007010DB"/>
    <w:rsid w:val="0070161F"/>
    <w:rsid w:val="00702568"/>
    <w:rsid w:val="00702C88"/>
    <w:rsid w:val="00702CC2"/>
    <w:rsid w:val="007032C3"/>
    <w:rsid w:val="0070346A"/>
    <w:rsid w:val="0070396D"/>
    <w:rsid w:val="0070396E"/>
    <w:rsid w:val="00703FF2"/>
    <w:rsid w:val="00704727"/>
    <w:rsid w:val="0070481A"/>
    <w:rsid w:val="00704E91"/>
    <w:rsid w:val="00705BA8"/>
    <w:rsid w:val="00705CBD"/>
    <w:rsid w:val="00706175"/>
    <w:rsid w:val="0070650C"/>
    <w:rsid w:val="007069AA"/>
    <w:rsid w:val="00706CB2"/>
    <w:rsid w:val="00706EE8"/>
    <w:rsid w:val="00706FFE"/>
    <w:rsid w:val="0070738B"/>
    <w:rsid w:val="007073B7"/>
    <w:rsid w:val="00707459"/>
    <w:rsid w:val="007074CC"/>
    <w:rsid w:val="00707840"/>
    <w:rsid w:val="00710108"/>
    <w:rsid w:val="00710511"/>
    <w:rsid w:val="007107BC"/>
    <w:rsid w:val="007111E6"/>
    <w:rsid w:val="0071162A"/>
    <w:rsid w:val="00711D79"/>
    <w:rsid w:val="00711FEE"/>
    <w:rsid w:val="00712504"/>
    <w:rsid w:val="00712900"/>
    <w:rsid w:val="00712C96"/>
    <w:rsid w:val="00712D0D"/>
    <w:rsid w:val="007133BD"/>
    <w:rsid w:val="00713A62"/>
    <w:rsid w:val="00713BC3"/>
    <w:rsid w:val="00714064"/>
    <w:rsid w:val="00716B47"/>
    <w:rsid w:val="00716E0F"/>
    <w:rsid w:val="007172B2"/>
    <w:rsid w:val="007177E4"/>
    <w:rsid w:val="00717DF0"/>
    <w:rsid w:val="00720005"/>
    <w:rsid w:val="007203B6"/>
    <w:rsid w:val="00720920"/>
    <w:rsid w:val="00720D83"/>
    <w:rsid w:val="007210BB"/>
    <w:rsid w:val="007211AC"/>
    <w:rsid w:val="007221A3"/>
    <w:rsid w:val="007230C6"/>
    <w:rsid w:val="0072322A"/>
    <w:rsid w:val="00723269"/>
    <w:rsid w:val="00723953"/>
    <w:rsid w:val="0072395F"/>
    <w:rsid w:val="00723BCE"/>
    <w:rsid w:val="007240EA"/>
    <w:rsid w:val="0072414A"/>
    <w:rsid w:val="007241FC"/>
    <w:rsid w:val="0072457D"/>
    <w:rsid w:val="0072493C"/>
    <w:rsid w:val="00724D56"/>
    <w:rsid w:val="00724DE3"/>
    <w:rsid w:val="00724FCE"/>
    <w:rsid w:val="007252C9"/>
    <w:rsid w:val="00725DE8"/>
    <w:rsid w:val="0072625F"/>
    <w:rsid w:val="00726AD3"/>
    <w:rsid w:val="007270F1"/>
    <w:rsid w:val="00730186"/>
    <w:rsid w:val="00730D5C"/>
    <w:rsid w:val="00731174"/>
    <w:rsid w:val="00731343"/>
    <w:rsid w:val="0073166F"/>
    <w:rsid w:val="00731D5B"/>
    <w:rsid w:val="00732569"/>
    <w:rsid w:val="007329EB"/>
    <w:rsid w:val="0073379B"/>
    <w:rsid w:val="00733BF7"/>
    <w:rsid w:val="0073416D"/>
    <w:rsid w:val="00734653"/>
    <w:rsid w:val="00734CCA"/>
    <w:rsid w:val="00735664"/>
    <w:rsid w:val="00735C65"/>
    <w:rsid w:val="00735E13"/>
    <w:rsid w:val="00735F8F"/>
    <w:rsid w:val="00736791"/>
    <w:rsid w:val="0073758E"/>
    <w:rsid w:val="00737C33"/>
    <w:rsid w:val="00737C83"/>
    <w:rsid w:val="00737FDD"/>
    <w:rsid w:val="00740033"/>
    <w:rsid w:val="00740BB8"/>
    <w:rsid w:val="00741A27"/>
    <w:rsid w:val="007426A3"/>
    <w:rsid w:val="00742C14"/>
    <w:rsid w:val="00742CA9"/>
    <w:rsid w:val="00742CF0"/>
    <w:rsid w:val="0074301B"/>
    <w:rsid w:val="0074450E"/>
    <w:rsid w:val="0074461E"/>
    <w:rsid w:val="00744F7A"/>
    <w:rsid w:val="007459FC"/>
    <w:rsid w:val="00745A32"/>
    <w:rsid w:val="00745EA6"/>
    <w:rsid w:val="00746D92"/>
    <w:rsid w:val="00746EDA"/>
    <w:rsid w:val="0074780B"/>
    <w:rsid w:val="00747997"/>
    <w:rsid w:val="00747A00"/>
    <w:rsid w:val="00747E7B"/>
    <w:rsid w:val="00750B42"/>
    <w:rsid w:val="00750EF9"/>
    <w:rsid w:val="00751A3F"/>
    <w:rsid w:val="00751B6B"/>
    <w:rsid w:val="0075282A"/>
    <w:rsid w:val="00752866"/>
    <w:rsid w:val="00753022"/>
    <w:rsid w:val="0075403D"/>
    <w:rsid w:val="0075445F"/>
    <w:rsid w:val="0075476F"/>
    <w:rsid w:val="00754995"/>
    <w:rsid w:val="007549AC"/>
    <w:rsid w:val="00754DF6"/>
    <w:rsid w:val="00754F70"/>
    <w:rsid w:val="00755193"/>
    <w:rsid w:val="00755AA1"/>
    <w:rsid w:val="00756B43"/>
    <w:rsid w:val="007570DF"/>
    <w:rsid w:val="00757170"/>
    <w:rsid w:val="007571E1"/>
    <w:rsid w:val="00760187"/>
    <w:rsid w:val="00760745"/>
    <w:rsid w:val="00760A98"/>
    <w:rsid w:val="00760AB6"/>
    <w:rsid w:val="00760D5B"/>
    <w:rsid w:val="00760F1E"/>
    <w:rsid w:val="00761B19"/>
    <w:rsid w:val="00762631"/>
    <w:rsid w:val="007633E3"/>
    <w:rsid w:val="007638DB"/>
    <w:rsid w:val="0076473E"/>
    <w:rsid w:val="00764DEE"/>
    <w:rsid w:val="00765418"/>
    <w:rsid w:val="0076558A"/>
    <w:rsid w:val="007655C1"/>
    <w:rsid w:val="00765C33"/>
    <w:rsid w:val="00765FA8"/>
    <w:rsid w:val="0076667E"/>
    <w:rsid w:val="00766825"/>
    <w:rsid w:val="007668D7"/>
    <w:rsid w:val="00766D47"/>
    <w:rsid w:val="00766EFA"/>
    <w:rsid w:val="00767539"/>
    <w:rsid w:val="007675E5"/>
    <w:rsid w:val="00767CA5"/>
    <w:rsid w:val="007714B8"/>
    <w:rsid w:val="007718BB"/>
    <w:rsid w:val="007718DB"/>
    <w:rsid w:val="00771AB3"/>
    <w:rsid w:val="00771C38"/>
    <w:rsid w:val="00771D39"/>
    <w:rsid w:val="007725CA"/>
    <w:rsid w:val="0077261B"/>
    <w:rsid w:val="00772A2B"/>
    <w:rsid w:val="00772B8C"/>
    <w:rsid w:val="0077307E"/>
    <w:rsid w:val="0077369E"/>
    <w:rsid w:val="00774115"/>
    <w:rsid w:val="00774A7A"/>
    <w:rsid w:val="00775B92"/>
    <w:rsid w:val="00776BA1"/>
    <w:rsid w:val="00777373"/>
    <w:rsid w:val="007778A9"/>
    <w:rsid w:val="00780330"/>
    <w:rsid w:val="007804AA"/>
    <w:rsid w:val="00780BD3"/>
    <w:rsid w:val="0078102B"/>
    <w:rsid w:val="00782050"/>
    <w:rsid w:val="00782588"/>
    <w:rsid w:val="007828E4"/>
    <w:rsid w:val="007831DE"/>
    <w:rsid w:val="00783629"/>
    <w:rsid w:val="00783941"/>
    <w:rsid w:val="00783B3D"/>
    <w:rsid w:val="007844B5"/>
    <w:rsid w:val="00784740"/>
    <w:rsid w:val="00784C12"/>
    <w:rsid w:val="00785815"/>
    <w:rsid w:val="00785DE7"/>
    <w:rsid w:val="00785E81"/>
    <w:rsid w:val="0078638E"/>
    <w:rsid w:val="0078669D"/>
    <w:rsid w:val="0078699E"/>
    <w:rsid w:val="00787070"/>
    <w:rsid w:val="00787093"/>
    <w:rsid w:val="0078763A"/>
    <w:rsid w:val="007902C3"/>
    <w:rsid w:val="0079044E"/>
    <w:rsid w:val="007905AA"/>
    <w:rsid w:val="007909A3"/>
    <w:rsid w:val="00790DA7"/>
    <w:rsid w:val="00791E1D"/>
    <w:rsid w:val="007926B4"/>
    <w:rsid w:val="007929F0"/>
    <w:rsid w:val="00792F7B"/>
    <w:rsid w:val="00793515"/>
    <w:rsid w:val="007938F0"/>
    <w:rsid w:val="00794BA4"/>
    <w:rsid w:val="00794F9A"/>
    <w:rsid w:val="00795400"/>
    <w:rsid w:val="00795DB9"/>
    <w:rsid w:val="00795E90"/>
    <w:rsid w:val="007966CB"/>
    <w:rsid w:val="007970A3"/>
    <w:rsid w:val="00797CF8"/>
    <w:rsid w:val="007A0096"/>
    <w:rsid w:val="007A0B90"/>
    <w:rsid w:val="007A1922"/>
    <w:rsid w:val="007A1AD5"/>
    <w:rsid w:val="007A24BE"/>
    <w:rsid w:val="007A2FEA"/>
    <w:rsid w:val="007A3120"/>
    <w:rsid w:val="007A3870"/>
    <w:rsid w:val="007A38B8"/>
    <w:rsid w:val="007A3AEF"/>
    <w:rsid w:val="007A415B"/>
    <w:rsid w:val="007A4172"/>
    <w:rsid w:val="007A45F3"/>
    <w:rsid w:val="007A483A"/>
    <w:rsid w:val="007A4B1B"/>
    <w:rsid w:val="007A5119"/>
    <w:rsid w:val="007A5529"/>
    <w:rsid w:val="007A5B31"/>
    <w:rsid w:val="007A5CDA"/>
    <w:rsid w:val="007A5E67"/>
    <w:rsid w:val="007A6E71"/>
    <w:rsid w:val="007A6ED1"/>
    <w:rsid w:val="007B00CE"/>
    <w:rsid w:val="007B0359"/>
    <w:rsid w:val="007B035A"/>
    <w:rsid w:val="007B07AE"/>
    <w:rsid w:val="007B1D17"/>
    <w:rsid w:val="007B222F"/>
    <w:rsid w:val="007B277F"/>
    <w:rsid w:val="007B2B07"/>
    <w:rsid w:val="007B2C7B"/>
    <w:rsid w:val="007B387E"/>
    <w:rsid w:val="007B390A"/>
    <w:rsid w:val="007B4492"/>
    <w:rsid w:val="007B46C0"/>
    <w:rsid w:val="007B48BF"/>
    <w:rsid w:val="007B58B4"/>
    <w:rsid w:val="007B62E5"/>
    <w:rsid w:val="007B6AD9"/>
    <w:rsid w:val="007B6C29"/>
    <w:rsid w:val="007B6F94"/>
    <w:rsid w:val="007B77E4"/>
    <w:rsid w:val="007B78F3"/>
    <w:rsid w:val="007C08C2"/>
    <w:rsid w:val="007C0C0A"/>
    <w:rsid w:val="007C11C3"/>
    <w:rsid w:val="007C12F0"/>
    <w:rsid w:val="007C158F"/>
    <w:rsid w:val="007C1840"/>
    <w:rsid w:val="007C250A"/>
    <w:rsid w:val="007C2A31"/>
    <w:rsid w:val="007C2B50"/>
    <w:rsid w:val="007C2BCD"/>
    <w:rsid w:val="007C2E0C"/>
    <w:rsid w:val="007C2E8D"/>
    <w:rsid w:val="007C3598"/>
    <w:rsid w:val="007C4581"/>
    <w:rsid w:val="007C4914"/>
    <w:rsid w:val="007C4DF8"/>
    <w:rsid w:val="007C4E5F"/>
    <w:rsid w:val="007C4F1E"/>
    <w:rsid w:val="007C53AA"/>
    <w:rsid w:val="007C551C"/>
    <w:rsid w:val="007C5C69"/>
    <w:rsid w:val="007C6117"/>
    <w:rsid w:val="007C6383"/>
    <w:rsid w:val="007C6D73"/>
    <w:rsid w:val="007C72B8"/>
    <w:rsid w:val="007C757C"/>
    <w:rsid w:val="007C7664"/>
    <w:rsid w:val="007C7E18"/>
    <w:rsid w:val="007D0101"/>
    <w:rsid w:val="007D0768"/>
    <w:rsid w:val="007D1172"/>
    <w:rsid w:val="007D1907"/>
    <w:rsid w:val="007D218F"/>
    <w:rsid w:val="007D2208"/>
    <w:rsid w:val="007D2321"/>
    <w:rsid w:val="007D257A"/>
    <w:rsid w:val="007D30CD"/>
    <w:rsid w:val="007D3115"/>
    <w:rsid w:val="007D3AB4"/>
    <w:rsid w:val="007D3C02"/>
    <w:rsid w:val="007D455A"/>
    <w:rsid w:val="007D4D47"/>
    <w:rsid w:val="007D560B"/>
    <w:rsid w:val="007D5FAB"/>
    <w:rsid w:val="007D6500"/>
    <w:rsid w:val="007D67EE"/>
    <w:rsid w:val="007D6A80"/>
    <w:rsid w:val="007D7277"/>
    <w:rsid w:val="007D7559"/>
    <w:rsid w:val="007E0285"/>
    <w:rsid w:val="007E043D"/>
    <w:rsid w:val="007E16A3"/>
    <w:rsid w:val="007E231A"/>
    <w:rsid w:val="007E2AD6"/>
    <w:rsid w:val="007E43AF"/>
    <w:rsid w:val="007E5C64"/>
    <w:rsid w:val="007E6A0B"/>
    <w:rsid w:val="007E6A7E"/>
    <w:rsid w:val="007E7201"/>
    <w:rsid w:val="007E79E1"/>
    <w:rsid w:val="007E7D31"/>
    <w:rsid w:val="007F06A6"/>
    <w:rsid w:val="007F0B08"/>
    <w:rsid w:val="007F13ED"/>
    <w:rsid w:val="007F172B"/>
    <w:rsid w:val="007F263E"/>
    <w:rsid w:val="007F3801"/>
    <w:rsid w:val="007F423D"/>
    <w:rsid w:val="007F5083"/>
    <w:rsid w:val="007F57C4"/>
    <w:rsid w:val="007F5FEB"/>
    <w:rsid w:val="007F650B"/>
    <w:rsid w:val="007F65AC"/>
    <w:rsid w:val="007F686D"/>
    <w:rsid w:val="007F68BF"/>
    <w:rsid w:val="007F6E78"/>
    <w:rsid w:val="007F7575"/>
    <w:rsid w:val="007F7806"/>
    <w:rsid w:val="007F7A3B"/>
    <w:rsid w:val="00800247"/>
    <w:rsid w:val="0080063C"/>
    <w:rsid w:val="00800908"/>
    <w:rsid w:val="00800CD9"/>
    <w:rsid w:val="00800DA9"/>
    <w:rsid w:val="00800F30"/>
    <w:rsid w:val="00803500"/>
    <w:rsid w:val="00803F08"/>
    <w:rsid w:val="008045C0"/>
    <w:rsid w:val="00804925"/>
    <w:rsid w:val="00805084"/>
    <w:rsid w:val="008050C8"/>
    <w:rsid w:val="008052F1"/>
    <w:rsid w:val="008056C0"/>
    <w:rsid w:val="008058BB"/>
    <w:rsid w:val="00805A4B"/>
    <w:rsid w:val="00805B0D"/>
    <w:rsid w:val="00806450"/>
    <w:rsid w:val="00806C77"/>
    <w:rsid w:val="00806DE8"/>
    <w:rsid w:val="00806EE4"/>
    <w:rsid w:val="0080703C"/>
    <w:rsid w:val="008071F7"/>
    <w:rsid w:val="00807968"/>
    <w:rsid w:val="008100DB"/>
    <w:rsid w:val="00810E4C"/>
    <w:rsid w:val="00811665"/>
    <w:rsid w:val="00812657"/>
    <w:rsid w:val="00812A5A"/>
    <w:rsid w:val="008132C4"/>
    <w:rsid w:val="0081359B"/>
    <w:rsid w:val="0081431A"/>
    <w:rsid w:val="00814430"/>
    <w:rsid w:val="0081452A"/>
    <w:rsid w:val="0081490E"/>
    <w:rsid w:val="00814B0D"/>
    <w:rsid w:val="00814F8A"/>
    <w:rsid w:val="008152F1"/>
    <w:rsid w:val="0081679B"/>
    <w:rsid w:val="0081738A"/>
    <w:rsid w:val="008174A6"/>
    <w:rsid w:val="008175C5"/>
    <w:rsid w:val="008179B4"/>
    <w:rsid w:val="00817C9E"/>
    <w:rsid w:val="008203F6"/>
    <w:rsid w:val="00820B3A"/>
    <w:rsid w:val="00820CE6"/>
    <w:rsid w:val="00820F83"/>
    <w:rsid w:val="00821585"/>
    <w:rsid w:val="00822019"/>
    <w:rsid w:val="00822022"/>
    <w:rsid w:val="00823976"/>
    <w:rsid w:val="008239DE"/>
    <w:rsid w:val="00824AE8"/>
    <w:rsid w:val="00824DC4"/>
    <w:rsid w:val="00825145"/>
    <w:rsid w:val="008251EF"/>
    <w:rsid w:val="00825614"/>
    <w:rsid w:val="00825A20"/>
    <w:rsid w:val="0082609C"/>
    <w:rsid w:val="00826322"/>
    <w:rsid w:val="0082644D"/>
    <w:rsid w:val="00826922"/>
    <w:rsid w:val="00826C6E"/>
    <w:rsid w:val="00826D6E"/>
    <w:rsid w:val="00826F2D"/>
    <w:rsid w:val="0082704E"/>
    <w:rsid w:val="0082745A"/>
    <w:rsid w:val="00827B63"/>
    <w:rsid w:val="00827F3D"/>
    <w:rsid w:val="00827FEB"/>
    <w:rsid w:val="00830116"/>
    <w:rsid w:val="00830B72"/>
    <w:rsid w:val="00830F7B"/>
    <w:rsid w:val="00831674"/>
    <w:rsid w:val="00831812"/>
    <w:rsid w:val="0083311D"/>
    <w:rsid w:val="008333A4"/>
    <w:rsid w:val="00833C6C"/>
    <w:rsid w:val="00833D6C"/>
    <w:rsid w:val="008340F5"/>
    <w:rsid w:val="00834276"/>
    <w:rsid w:val="0083444C"/>
    <w:rsid w:val="00834A83"/>
    <w:rsid w:val="00835394"/>
    <w:rsid w:val="008360C3"/>
    <w:rsid w:val="00836678"/>
    <w:rsid w:val="0083682B"/>
    <w:rsid w:val="0083696C"/>
    <w:rsid w:val="00836E55"/>
    <w:rsid w:val="00836E8E"/>
    <w:rsid w:val="00836F90"/>
    <w:rsid w:val="008373BF"/>
    <w:rsid w:val="008373EB"/>
    <w:rsid w:val="00837DCB"/>
    <w:rsid w:val="00837F8D"/>
    <w:rsid w:val="00840103"/>
    <w:rsid w:val="00840BDB"/>
    <w:rsid w:val="00841856"/>
    <w:rsid w:val="00842CD5"/>
    <w:rsid w:val="00843F50"/>
    <w:rsid w:val="00845160"/>
    <w:rsid w:val="008452BB"/>
    <w:rsid w:val="008454D2"/>
    <w:rsid w:val="00845A06"/>
    <w:rsid w:val="00845A46"/>
    <w:rsid w:val="00845AAB"/>
    <w:rsid w:val="00845C62"/>
    <w:rsid w:val="00845CA8"/>
    <w:rsid w:val="00846B7D"/>
    <w:rsid w:val="0084734C"/>
    <w:rsid w:val="00850664"/>
    <w:rsid w:val="008506DA"/>
    <w:rsid w:val="00850819"/>
    <w:rsid w:val="00850894"/>
    <w:rsid w:val="008508D0"/>
    <w:rsid w:val="00850929"/>
    <w:rsid w:val="00850FF7"/>
    <w:rsid w:val="008522D7"/>
    <w:rsid w:val="008528BD"/>
    <w:rsid w:val="0085306B"/>
    <w:rsid w:val="008533ED"/>
    <w:rsid w:val="008534C7"/>
    <w:rsid w:val="00854A93"/>
    <w:rsid w:val="00854EEE"/>
    <w:rsid w:val="008551DA"/>
    <w:rsid w:val="00855547"/>
    <w:rsid w:val="00855AF8"/>
    <w:rsid w:val="00856EB0"/>
    <w:rsid w:val="00857075"/>
    <w:rsid w:val="008573C3"/>
    <w:rsid w:val="008574DA"/>
    <w:rsid w:val="00857B45"/>
    <w:rsid w:val="00857D87"/>
    <w:rsid w:val="008602B9"/>
    <w:rsid w:val="008608DF"/>
    <w:rsid w:val="0086106D"/>
    <w:rsid w:val="008616A5"/>
    <w:rsid w:val="00861FC2"/>
    <w:rsid w:val="008623A9"/>
    <w:rsid w:val="00863056"/>
    <w:rsid w:val="00863098"/>
    <w:rsid w:val="0086398D"/>
    <w:rsid w:val="00863AC9"/>
    <w:rsid w:val="00863B23"/>
    <w:rsid w:val="008643AD"/>
    <w:rsid w:val="00864686"/>
    <w:rsid w:val="00864892"/>
    <w:rsid w:val="00864ECF"/>
    <w:rsid w:val="0086554E"/>
    <w:rsid w:val="00866A59"/>
    <w:rsid w:val="00866D93"/>
    <w:rsid w:val="00867032"/>
    <w:rsid w:val="008673EF"/>
    <w:rsid w:val="00867867"/>
    <w:rsid w:val="00867C57"/>
    <w:rsid w:val="008701AB"/>
    <w:rsid w:val="00870504"/>
    <w:rsid w:val="00870E16"/>
    <w:rsid w:val="0087142A"/>
    <w:rsid w:val="00871EA3"/>
    <w:rsid w:val="00872113"/>
    <w:rsid w:val="00872E98"/>
    <w:rsid w:val="00874206"/>
    <w:rsid w:val="00874778"/>
    <w:rsid w:val="008747E6"/>
    <w:rsid w:val="00874885"/>
    <w:rsid w:val="00874D58"/>
    <w:rsid w:val="00874EFB"/>
    <w:rsid w:val="008753D4"/>
    <w:rsid w:val="00875A9C"/>
    <w:rsid w:val="008777BA"/>
    <w:rsid w:val="0087780A"/>
    <w:rsid w:val="00877A06"/>
    <w:rsid w:val="00877B6B"/>
    <w:rsid w:val="008804C1"/>
    <w:rsid w:val="00881807"/>
    <w:rsid w:val="008818AA"/>
    <w:rsid w:val="00881C36"/>
    <w:rsid w:val="00882255"/>
    <w:rsid w:val="00882F2C"/>
    <w:rsid w:val="008832F9"/>
    <w:rsid w:val="00883608"/>
    <w:rsid w:val="00883700"/>
    <w:rsid w:val="00883F8C"/>
    <w:rsid w:val="0088441A"/>
    <w:rsid w:val="00884610"/>
    <w:rsid w:val="00884ADA"/>
    <w:rsid w:val="0088528B"/>
    <w:rsid w:val="0088531B"/>
    <w:rsid w:val="00885467"/>
    <w:rsid w:val="00885A0C"/>
    <w:rsid w:val="00885B5A"/>
    <w:rsid w:val="00885FE4"/>
    <w:rsid w:val="008865D2"/>
    <w:rsid w:val="00887486"/>
    <w:rsid w:val="00887C8E"/>
    <w:rsid w:val="00887EB3"/>
    <w:rsid w:val="008902D6"/>
    <w:rsid w:val="00890CB6"/>
    <w:rsid w:val="00891219"/>
    <w:rsid w:val="008917F3"/>
    <w:rsid w:val="00892357"/>
    <w:rsid w:val="00893880"/>
    <w:rsid w:val="0089392A"/>
    <w:rsid w:val="00893AE4"/>
    <w:rsid w:val="00894223"/>
    <w:rsid w:val="0089428D"/>
    <w:rsid w:val="00894319"/>
    <w:rsid w:val="0089440F"/>
    <w:rsid w:val="00894705"/>
    <w:rsid w:val="008951A8"/>
    <w:rsid w:val="00895AAB"/>
    <w:rsid w:val="008976EE"/>
    <w:rsid w:val="00897BC3"/>
    <w:rsid w:val="008A0DAF"/>
    <w:rsid w:val="008A1473"/>
    <w:rsid w:val="008A1B43"/>
    <w:rsid w:val="008A2022"/>
    <w:rsid w:val="008A24F6"/>
    <w:rsid w:val="008A2533"/>
    <w:rsid w:val="008A2802"/>
    <w:rsid w:val="008A2C69"/>
    <w:rsid w:val="008A2C9E"/>
    <w:rsid w:val="008A325A"/>
    <w:rsid w:val="008A3B8C"/>
    <w:rsid w:val="008A49E5"/>
    <w:rsid w:val="008A4A94"/>
    <w:rsid w:val="008A4E33"/>
    <w:rsid w:val="008A59DF"/>
    <w:rsid w:val="008A5DF7"/>
    <w:rsid w:val="008A6185"/>
    <w:rsid w:val="008A63AB"/>
    <w:rsid w:val="008A6414"/>
    <w:rsid w:val="008A6A1C"/>
    <w:rsid w:val="008A7740"/>
    <w:rsid w:val="008A7BC0"/>
    <w:rsid w:val="008A7DB0"/>
    <w:rsid w:val="008B0860"/>
    <w:rsid w:val="008B0922"/>
    <w:rsid w:val="008B0BB8"/>
    <w:rsid w:val="008B0E03"/>
    <w:rsid w:val="008B0E27"/>
    <w:rsid w:val="008B1535"/>
    <w:rsid w:val="008B1857"/>
    <w:rsid w:val="008B1A1F"/>
    <w:rsid w:val="008B2073"/>
    <w:rsid w:val="008B215D"/>
    <w:rsid w:val="008B242F"/>
    <w:rsid w:val="008B2626"/>
    <w:rsid w:val="008B31D6"/>
    <w:rsid w:val="008B353E"/>
    <w:rsid w:val="008B3FD9"/>
    <w:rsid w:val="008B42D7"/>
    <w:rsid w:val="008B4766"/>
    <w:rsid w:val="008B4ED4"/>
    <w:rsid w:val="008B5041"/>
    <w:rsid w:val="008B56B4"/>
    <w:rsid w:val="008B5899"/>
    <w:rsid w:val="008B5C74"/>
    <w:rsid w:val="008B60C4"/>
    <w:rsid w:val="008B6D95"/>
    <w:rsid w:val="008B737D"/>
    <w:rsid w:val="008B78B5"/>
    <w:rsid w:val="008B7C7E"/>
    <w:rsid w:val="008C0B78"/>
    <w:rsid w:val="008C0BE3"/>
    <w:rsid w:val="008C0EE8"/>
    <w:rsid w:val="008C1507"/>
    <w:rsid w:val="008C17F1"/>
    <w:rsid w:val="008C180F"/>
    <w:rsid w:val="008C1DCC"/>
    <w:rsid w:val="008C2978"/>
    <w:rsid w:val="008C338E"/>
    <w:rsid w:val="008C35E7"/>
    <w:rsid w:val="008C38E6"/>
    <w:rsid w:val="008C3C9D"/>
    <w:rsid w:val="008C3E1A"/>
    <w:rsid w:val="008C42F6"/>
    <w:rsid w:val="008C4A1A"/>
    <w:rsid w:val="008C4CEB"/>
    <w:rsid w:val="008C65C3"/>
    <w:rsid w:val="008C66E7"/>
    <w:rsid w:val="008C70F0"/>
    <w:rsid w:val="008C72CB"/>
    <w:rsid w:val="008D0403"/>
    <w:rsid w:val="008D058E"/>
    <w:rsid w:val="008D05B3"/>
    <w:rsid w:val="008D0A6C"/>
    <w:rsid w:val="008D0AC5"/>
    <w:rsid w:val="008D0B29"/>
    <w:rsid w:val="008D1C88"/>
    <w:rsid w:val="008D239B"/>
    <w:rsid w:val="008D2AE5"/>
    <w:rsid w:val="008D2EA2"/>
    <w:rsid w:val="008D2EE9"/>
    <w:rsid w:val="008D3ACE"/>
    <w:rsid w:val="008D446C"/>
    <w:rsid w:val="008D47B9"/>
    <w:rsid w:val="008D4CF3"/>
    <w:rsid w:val="008D532A"/>
    <w:rsid w:val="008D560F"/>
    <w:rsid w:val="008D5678"/>
    <w:rsid w:val="008D6422"/>
    <w:rsid w:val="008D64EA"/>
    <w:rsid w:val="008D68CB"/>
    <w:rsid w:val="008D6B73"/>
    <w:rsid w:val="008D6D4E"/>
    <w:rsid w:val="008D6FEA"/>
    <w:rsid w:val="008D73D9"/>
    <w:rsid w:val="008D7B94"/>
    <w:rsid w:val="008D7BC8"/>
    <w:rsid w:val="008E021D"/>
    <w:rsid w:val="008E07B8"/>
    <w:rsid w:val="008E092D"/>
    <w:rsid w:val="008E121C"/>
    <w:rsid w:val="008E12FA"/>
    <w:rsid w:val="008E1B27"/>
    <w:rsid w:val="008E25FB"/>
    <w:rsid w:val="008E475D"/>
    <w:rsid w:val="008E4AC9"/>
    <w:rsid w:val="008E55D6"/>
    <w:rsid w:val="008E57B6"/>
    <w:rsid w:val="008E5874"/>
    <w:rsid w:val="008E5A28"/>
    <w:rsid w:val="008E5E75"/>
    <w:rsid w:val="008E60BA"/>
    <w:rsid w:val="008E62F8"/>
    <w:rsid w:val="008E6394"/>
    <w:rsid w:val="008E6652"/>
    <w:rsid w:val="008E675C"/>
    <w:rsid w:val="008E677F"/>
    <w:rsid w:val="008E74DF"/>
    <w:rsid w:val="008E77C2"/>
    <w:rsid w:val="008E78EA"/>
    <w:rsid w:val="008E7A2A"/>
    <w:rsid w:val="008F194B"/>
    <w:rsid w:val="008F2744"/>
    <w:rsid w:val="008F2EF0"/>
    <w:rsid w:val="008F321F"/>
    <w:rsid w:val="008F3222"/>
    <w:rsid w:val="008F3256"/>
    <w:rsid w:val="008F3260"/>
    <w:rsid w:val="008F345C"/>
    <w:rsid w:val="008F35A1"/>
    <w:rsid w:val="008F3A6A"/>
    <w:rsid w:val="008F3AF1"/>
    <w:rsid w:val="008F3F87"/>
    <w:rsid w:val="008F540B"/>
    <w:rsid w:val="008F5CD7"/>
    <w:rsid w:val="008F5D81"/>
    <w:rsid w:val="008F5E87"/>
    <w:rsid w:val="008F6502"/>
    <w:rsid w:val="008F67E4"/>
    <w:rsid w:val="008F6F05"/>
    <w:rsid w:val="008F7140"/>
    <w:rsid w:val="0090018A"/>
    <w:rsid w:val="009004F5"/>
    <w:rsid w:val="009009F3"/>
    <w:rsid w:val="00900FEC"/>
    <w:rsid w:val="00901046"/>
    <w:rsid w:val="009012F4"/>
    <w:rsid w:val="00901986"/>
    <w:rsid w:val="009019CF"/>
    <w:rsid w:val="00902086"/>
    <w:rsid w:val="00902166"/>
    <w:rsid w:val="0090241E"/>
    <w:rsid w:val="009027BE"/>
    <w:rsid w:val="00902A19"/>
    <w:rsid w:val="0090317C"/>
    <w:rsid w:val="00903CD6"/>
    <w:rsid w:val="00903CDC"/>
    <w:rsid w:val="00904765"/>
    <w:rsid w:val="0090483E"/>
    <w:rsid w:val="00904AAB"/>
    <w:rsid w:val="00904C4E"/>
    <w:rsid w:val="00904EAB"/>
    <w:rsid w:val="00906000"/>
    <w:rsid w:val="00906649"/>
    <w:rsid w:val="0090673B"/>
    <w:rsid w:val="00906919"/>
    <w:rsid w:val="00906F0D"/>
    <w:rsid w:val="00907183"/>
    <w:rsid w:val="00907455"/>
    <w:rsid w:val="009074E0"/>
    <w:rsid w:val="009074E8"/>
    <w:rsid w:val="009077BE"/>
    <w:rsid w:val="00907AEB"/>
    <w:rsid w:val="00910152"/>
    <w:rsid w:val="00910746"/>
    <w:rsid w:val="00910B52"/>
    <w:rsid w:val="009110F6"/>
    <w:rsid w:val="00911766"/>
    <w:rsid w:val="00911850"/>
    <w:rsid w:val="0091193B"/>
    <w:rsid w:val="00911A0D"/>
    <w:rsid w:val="00911C49"/>
    <w:rsid w:val="00911CBF"/>
    <w:rsid w:val="00911FC6"/>
    <w:rsid w:val="00912727"/>
    <w:rsid w:val="00912759"/>
    <w:rsid w:val="009132BB"/>
    <w:rsid w:val="009142BB"/>
    <w:rsid w:val="00914406"/>
    <w:rsid w:val="00914BA9"/>
    <w:rsid w:val="0091527E"/>
    <w:rsid w:val="009153CD"/>
    <w:rsid w:val="0091571F"/>
    <w:rsid w:val="00915A33"/>
    <w:rsid w:val="009166D1"/>
    <w:rsid w:val="00917513"/>
    <w:rsid w:val="00917ABF"/>
    <w:rsid w:val="00920222"/>
    <w:rsid w:val="00920514"/>
    <w:rsid w:val="009215DE"/>
    <w:rsid w:val="009216E0"/>
    <w:rsid w:val="00921E83"/>
    <w:rsid w:val="00921F09"/>
    <w:rsid w:val="00922551"/>
    <w:rsid w:val="009228EC"/>
    <w:rsid w:val="00922A48"/>
    <w:rsid w:val="00922EFA"/>
    <w:rsid w:val="009233B8"/>
    <w:rsid w:val="00923410"/>
    <w:rsid w:val="00923464"/>
    <w:rsid w:val="0092430C"/>
    <w:rsid w:val="00924A5A"/>
    <w:rsid w:val="00924A81"/>
    <w:rsid w:val="00925524"/>
    <w:rsid w:val="009257BA"/>
    <w:rsid w:val="00925845"/>
    <w:rsid w:val="00925FD9"/>
    <w:rsid w:val="009262B2"/>
    <w:rsid w:val="009270F6"/>
    <w:rsid w:val="009271B2"/>
    <w:rsid w:val="00927452"/>
    <w:rsid w:val="009277E6"/>
    <w:rsid w:val="00930BCA"/>
    <w:rsid w:val="00930C75"/>
    <w:rsid w:val="00930C86"/>
    <w:rsid w:val="00931092"/>
    <w:rsid w:val="00931381"/>
    <w:rsid w:val="00931584"/>
    <w:rsid w:val="0093189E"/>
    <w:rsid w:val="00932091"/>
    <w:rsid w:val="009322CB"/>
    <w:rsid w:val="009325DD"/>
    <w:rsid w:val="009326C9"/>
    <w:rsid w:val="00932760"/>
    <w:rsid w:val="009342A4"/>
    <w:rsid w:val="009343A1"/>
    <w:rsid w:val="009346D0"/>
    <w:rsid w:val="00934C26"/>
    <w:rsid w:val="00935407"/>
    <w:rsid w:val="00935AA4"/>
    <w:rsid w:val="00935B65"/>
    <w:rsid w:val="00935CF0"/>
    <w:rsid w:val="00935DDA"/>
    <w:rsid w:val="00936502"/>
    <w:rsid w:val="009367BD"/>
    <w:rsid w:val="009369D8"/>
    <w:rsid w:val="00936A5D"/>
    <w:rsid w:val="00936B5C"/>
    <w:rsid w:val="00936D43"/>
    <w:rsid w:val="00936FE2"/>
    <w:rsid w:val="0093714F"/>
    <w:rsid w:val="00937446"/>
    <w:rsid w:val="0093787F"/>
    <w:rsid w:val="00937F58"/>
    <w:rsid w:val="00940126"/>
    <w:rsid w:val="009404E7"/>
    <w:rsid w:val="00941141"/>
    <w:rsid w:val="00941A36"/>
    <w:rsid w:val="00941A7B"/>
    <w:rsid w:val="00941AF9"/>
    <w:rsid w:val="0094206E"/>
    <w:rsid w:val="009427CD"/>
    <w:rsid w:val="00942B95"/>
    <w:rsid w:val="00944379"/>
    <w:rsid w:val="009446B8"/>
    <w:rsid w:val="009448B7"/>
    <w:rsid w:val="009448C9"/>
    <w:rsid w:val="00945036"/>
    <w:rsid w:val="009451C4"/>
    <w:rsid w:val="009457C6"/>
    <w:rsid w:val="00945BEB"/>
    <w:rsid w:val="00945D0A"/>
    <w:rsid w:val="00946121"/>
    <w:rsid w:val="00946536"/>
    <w:rsid w:val="00946803"/>
    <w:rsid w:val="00946B70"/>
    <w:rsid w:val="0095097E"/>
    <w:rsid w:val="00950ADC"/>
    <w:rsid w:val="00950D45"/>
    <w:rsid w:val="0095118B"/>
    <w:rsid w:val="0095175A"/>
    <w:rsid w:val="00951ED1"/>
    <w:rsid w:val="00951F35"/>
    <w:rsid w:val="0095204D"/>
    <w:rsid w:val="009520DB"/>
    <w:rsid w:val="009522FC"/>
    <w:rsid w:val="00952A5B"/>
    <w:rsid w:val="00952BE5"/>
    <w:rsid w:val="00953BD3"/>
    <w:rsid w:val="00953D68"/>
    <w:rsid w:val="00953E09"/>
    <w:rsid w:val="00953E72"/>
    <w:rsid w:val="00953ECE"/>
    <w:rsid w:val="009550F5"/>
    <w:rsid w:val="00955DDB"/>
    <w:rsid w:val="00955E9C"/>
    <w:rsid w:val="00956960"/>
    <w:rsid w:val="00956A39"/>
    <w:rsid w:val="00956F38"/>
    <w:rsid w:val="00957822"/>
    <w:rsid w:val="009579C6"/>
    <w:rsid w:val="00957C45"/>
    <w:rsid w:val="00960467"/>
    <w:rsid w:val="0096059E"/>
    <w:rsid w:val="00960783"/>
    <w:rsid w:val="00960838"/>
    <w:rsid w:val="009608DD"/>
    <w:rsid w:val="00960CF3"/>
    <w:rsid w:val="00961022"/>
    <w:rsid w:val="00961085"/>
    <w:rsid w:val="00961283"/>
    <w:rsid w:val="009612AC"/>
    <w:rsid w:val="00961382"/>
    <w:rsid w:val="00961FA3"/>
    <w:rsid w:val="00961FC8"/>
    <w:rsid w:val="009625F9"/>
    <w:rsid w:val="00962782"/>
    <w:rsid w:val="009643E8"/>
    <w:rsid w:val="009647DA"/>
    <w:rsid w:val="00964B91"/>
    <w:rsid w:val="00964EFE"/>
    <w:rsid w:val="00965348"/>
    <w:rsid w:val="009655C5"/>
    <w:rsid w:val="0096568D"/>
    <w:rsid w:val="00965896"/>
    <w:rsid w:val="0096608A"/>
    <w:rsid w:val="00966091"/>
    <w:rsid w:val="009664C0"/>
    <w:rsid w:val="009668ED"/>
    <w:rsid w:val="00966EE1"/>
    <w:rsid w:val="00966EF8"/>
    <w:rsid w:val="0096784A"/>
    <w:rsid w:val="00967B04"/>
    <w:rsid w:val="00970263"/>
    <w:rsid w:val="009702D9"/>
    <w:rsid w:val="0097054E"/>
    <w:rsid w:val="00971D8D"/>
    <w:rsid w:val="00972248"/>
    <w:rsid w:val="00972285"/>
    <w:rsid w:val="009729E6"/>
    <w:rsid w:val="00972C7A"/>
    <w:rsid w:val="00973139"/>
    <w:rsid w:val="00973512"/>
    <w:rsid w:val="00973BF2"/>
    <w:rsid w:val="00973E63"/>
    <w:rsid w:val="009745E9"/>
    <w:rsid w:val="0097657F"/>
    <w:rsid w:val="00977775"/>
    <w:rsid w:val="00980498"/>
    <w:rsid w:val="009804A5"/>
    <w:rsid w:val="00980AF3"/>
    <w:rsid w:val="00980DBF"/>
    <w:rsid w:val="00981B14"/>
    <w:rsid w:val="00981B84"/>
    <w:rsid w:val="0098216D"/>
    <w:rsid w:val="009832FD"/>
    <w:rsid w:val="00984211"/>
    <w:rsid w:val="00984238"/>
    <w:rsid w:val="009842D6"/>
    <w:rsid w:val="00984695"/>
    <w:rsid w:val="00984AEF"/>
    <w:rsid w:val="0098529D"/>
    <w:rsid w:val="00985606"/>
    <w:rsid w:val="00985772"/>
    <w:rsid w:val="009859B1"/>
    <w:rsid w:val="00985C79"/>
    <w:rsid w:val="00986959"/>
    <w:rsid w:val="00987480"/>
    <w:rsid w:val="0099046F"/>
    <w:rsid w:val="009907CA"/>
    <w:rsid w:val="00990B58"/>
    <w:rsid w:val="00990CF8"/>
    <w:rsid w:val="00991012"/>
    <w:rsid w:val="00991347"/>
    <w:rsid w:val="009917C6"/>
    <w:rsid w:val="009918FD"/>
    <w:rsid w:val="00992539"/>
    <w:rsid w:val="009929D7"/>
    <w:rsid w:val="0099314B"/>
    <w:rsid w:val="00993633"/>
    <w:rsid w:val="00993F82"/>
    <w:rsid w:val="00994EA6"/>
    <w:rsid w:val="00995F1F"/>
    <w:rsid w:val="00996C54"/>
    <w:rsid w:val="009971B8"/>
    <w:rsid w:val="00997595"/>
    <w:rsid w:val="00997AC0"/>
    <w:rsid w:val="00997E2F"/>
    <w:rsid w:val="00997E67"/>
    <w:rsid w:val="009A01DF"/>
    <w:rsid w:val="009A0A14"/>
    <w:rsid w:val="009A0B47"/>
    <w:rsid w:val="009A0CE0"/>
    <w:rsid w:val="009A0EEB"/>
    <w:rsid w:val="009A111C"/>
    <w:rsid w:val="009A1630"/>
    <w:rsid w:val="009A20EC"/>
    <w:rsid w:val="009A21A7"/>
    <w:rsid w:val="009A24A2"/>
    <w:rsid w:val="009A38DF"/>
    <w:rsid w:val="009A4034"/>
    <w:rsid w:val="009A48B6"/>
    <w:rsid w:val="009A50C1"/>
    <w:rsid w:val="009A52F9"/>
    <w:rsid w:val="009A5625"/>
    <w:rsid w:val="009A58E1"/>
    <w:rsid w:val="009A5EE9"/>
    <w:rsid w:val="009A661D"/>
    <w:rsid w:val="009A6B5D"/>
    <w:rsid w:val="009A765F"/>
    <w:rsid w:val="009A76E8"/>
    <w:rsid w:val="009A7DD6"/>
    <w:rsid w:val="009B00F6"/>
    <w:rsid w:val="009B0536"/>
    <w:rsid w:val="009B05B7"/>
    <w:rsid w:val="009B06A3"/>
    <w:rsid w:val="009B1C33"/>
    <w:rsid w:val="009B214E"/>
    <w:rsid w:val="009B2BD0"/>
    <w:rsid w:val="009B2CF2"/>
    <w:rsid w:val="009B34C9"/>
    <w:rsid w:val="009B3BC2"/>
    <w:rsid w:val="009B65C3"/>
    <w:rsid w:val="009B67D8"/>
    <w:rsid w:val="009B67F9"/>
    <w:rsid w:val="009B7755"/>
    <w:rsid w:val="009B7BAD"/>
    <w:rsid w:val="009B7C46"/>
    <w:rsid w:val="009B7CD7"/>
    <w:rsid w:val="009B7DE1"/>
    <w:rsid w:val="009B7EE3"/>
    <w:rsid w:val="009C0A7B"/>
    <w:rsid w:val="009C17C7"/>
    <w:rsid w:val="009C1D04"/>
    <w:rsid w:val="009C23CE"/>
    <w:rsid w:val="009C3362"/>
    <w:rsid w:val="009C4506"/>
    <w:rsid w:val="009C5132"/>
    <w:rsid w:val="009C54D6"/>
    <w:rsid w:val="009C65F0"/>
    <w:rsid w:val="009C7900"/>
    <w:rsid w:val="009C7AD2"/>
    <w:rsid w:val="009D049E"/>
    <w:rsid w:val="009D0D16"/>
    <w:rsid w:val="009D0EF5"/>
    <w:rsid w:val="009D11A0"/>
    <w:rsid w:val="009D1B22"/>
    <w:rsid w:val="009D1B99"/>
    <w:rsid w:val="009D2015"/>
    <w:rsid w:val="009D2A8E"/>
    <w:rsid w:val="009D2F28"/>
    <w:rsid w:val="009D3029"/>
    <w:rsid w:val="009D341C"/>
    <w:rsid w:val="009D366D"/>
    <w:rsid w:val="009D36FA"/>
    <w:rsid w:val="009D5172"/>
    <w:rsid w:val="009D602F"/>
    <w:rsid w:val="009D607B"/>
    <w:rsid w:val="009D64F2"/>
    <w:rsid w:val="009D67A3"/>
    <w:rsid w:val="009D6896"/>
    <w:rsid w:val="009D6C12"/>
    <w:rsid w:val="009D6C22"/>
    <w:rsid w:val="009E0047"/>
    <w:rsid w:val="009E0269"/>
    <w:rsid w:val="009E0675"/>
    <w:rsid w:val="009E0770"/>
    <w:rsid w:val="009E07DB"/>
    <w:rsid w:val="009E16A3"/>
    <w:rsid w:val="009E19B9"/>
    <w:rsid w:val="009E1C2D"/>
    <w:rsid w:val="009E28A6"/>
    <w:rsid w:val="009E2A8B"/>
    <w:rsid w:val="009E34E7"/>
    <w:rsid w:val="009E37A6"/>
    <w:rsid w:val="009E40A4"/>
    <w:rsid w:val="009E4F10"/>
    <w:rsid w:val="009E543E"/>
    <w:rsid w:val="009E552C"/>
    <w:rsid w:val="009E5A7E"/>
    <w:rsid w:val="009E60F9"/>
    <w:rsid w:val="009E63DA"/>
    <w:rsid w:val="009E64BC"/>
    <w:rsid w:val="009E677A"/>
    <w:rsid w:val="009E6B2D"/>
    <w:rsid w:val="009E6E79"/>
    <w:rsid w:val="009E72EC"/>
    <w:rsid w:val="009E74D7"/>
    <w:rsid w:val="009E7AC6"/>
    <w:rsid w:val="009E7CC6"/>
    <w:rsid w:val="009E7D13"/>
    <w:rsid w:val="009E7FFA"/>
    <w:rsid w:val="009F0833"/>
    <w:rsid w:val="009F0BC9"/>
    <w:rsid w:val="009F10E5"/>
    <w:rsid w:val="009F19E3"/>
    <w:rsid w:val="009F24BF"/>
    <w:rsid w:val="009F2C09"/>
    <w:rsid w:val="009F45E1"/>
    <w:rsid w:val="009F48BF"/>
    <w:rsid w:val="009F5050"/>
    <w:rsid w:val="009F5096"/>
    <w:rsid w:val="009F5193"/>
    <w:rsid w:val="009F5754"/>
    <w:rsid w:val="009F591F"/>
    <w:rsid w:val="009F5F49"/>
    <w:rsid w:val="009F6316"/>
    <w:rsid w:val="009F65C0"/>
    <w:rsid w:val="009F6645"/>
    <w:rsid w:val="009F6AB1"/>
    <w:rsid w:val="009F6CC0"/>
    <w:rsid w:val="009F73F5"/>
    <w:rsid w:val="009F787F"/>
    <w:rsid w:val="009F7C43"/>
    <w:rsid w:val="009F7E53"/>
    <w:rsid w:val="009F7FA0"/>
    <w:rsid w:val="00A01633"/>
    <w:rsid w:val="00A01916"/>
    <w:rsid w:val="00A02096"/>
    <w:rsid w:val="00A02842"/>
    <w:rsid w:val="00A035D0"/>
    <w:rsid w:val="00A038AF"/>
    <w:rsid w:val="00A03969"/>
    <w:rsid w:val="00A03E59"/>
    <w:rsid w:val="00A0403A"/>
    <w:rsid w:val="00A04348"/>
    <w:rsid w:val="00A04823"/>
    <w:rsid w:val="00A04B85"/>
    <w:rsid w:val="00A04FE1"/>
    <w:rsid w:val="00A055A6"/>
    <w:rsid w:val="00A06527"/>
    <w:rsid w:val="00A06F36"/>
    <w:rsid w:val="00A072B4"/>
    <w:rsid w:val="00A07CFB"/>
    <w:rsid w:val="00A07DA6"/>
    <w:rsid w:val="00A07F8E"/>
    <w:rsid w:val="00A105B3"/>
    <w:rsid w:val="00A1098C"/>
    <w:rsid w:val="00A1122F"/>
    <w:rsid w:val="00A11833"/>
    <w:rsid w:val="00A11DC1"/>
    <w:rsid w:val="00A11E05"/>
    <w:rsid w:val="00A127C0"/>
    <w:rsid w:val="00A12834"/>
    <w:rsid w:val="00A12DB2"/>
    <w:rsid w:val="00A13082"/>
    <w:rsid w:val="00A136AF"/>
    <w:rsid w:val="00A141A3"/>
    <w:rsid w:val="00A14640"/>
    <w:rsid w:val="00A14794"/>
    <w:rsid w:val="00A14BA2"/>
    <w:rsid w:val="00A1527B"/>
    <w:rsid w:val="00A15372"/>
    <w:rsid w:val="00A153A7"/>
    <w:rsid w:val="00A15A5E"/>
    <w:rsid w:val="00A16BAE"/>
    <w:rsid w:val="00A172A5"/>
    <w:rsid w:val="00A17951"/>
    <w:rsid w:val="00A20CFC"/>
    <w:rsid w:val="00A20D94"/>
    <w:rsid w:val="00A2106E"/>
    <w:rsid w:val="00A21268"/>
    <w:rsid w:val="00A21372"/>
    <w:rsid w:val="00A21490"/>
    <w:rsid w:val="00A21683"/>
    <w:rsid w:val="00A21900"/>
    <w:rsid w:val="00A21905"/>
    <w:rsid w:val="00A21A4B"/>
    <w:rsid w:val="00A21BE3"/>
    <w:rsid w:val="00A22ED4"/>
    <w:rsid w:val="00A23C77"/>
    <w:rsid w:val="00A244DD"/>
    <w:rsid w:val="00A25752"/>
    <w:rsid w:val="00A25BDF"/>
    <w:rsid w:val="00A25C38"/>
    <w:rsid w:val="00A264AF"/>
    <w:rsid w:val="00A26732"/>
    <w:rsid w:val="00A2716F"/>
    <w:rsid w:val="00A27740"/>
    <w:rsid w:val="00A300F7"/>
    <w:rsid w:val="00A30398"/>
    <w:rsid w:val="00A309FC"/>
    <w:rsid w:val="00A30DFA"/>
    <w:rsid w:val="00A313E8"/>
    <w:rsid w:val="00A31685"/>
    <w:rsid w:val="00A316CA"/>
    <w:rsid w:val="00A32420"/>
    <w:rsid w:val="00A325D0"/>
    <w:rsid w:val="00A331CC"/>
    <w:rsid w:val="00A33B9D"/>
    <w:rsid w:val="00A34025"/>
    <w:rsid w:val="00A34422"/>
    <w:rsid w:val="00A347AF"/>
    <w:rsid w:val="00A347F2"/>
    <w:rsid w:val="00A351FB"/>
    <w:rsid w:val="00A35719"/>
    <w:rsid w:val="00A35A67"/>
    <w:rsid w:val="00A36321"/>
    <w:rsid w:val="00A36784"/>
    <w:rsid w:val="00A36907"/>
    <w:rsid w:val="00A369B4"/>
    <w:rsid w:val="00A369BD"/>
    <w:rsid w:val="00A36D0C"/>
    <w:rsid w:val="00A37107"/>
    <w:rsid w:val="00A37BCF"/>
    <w:rsid w:val="00A37F89"/>
    <w:rsid w:val="00A4018F"/>
    <w:rsid w:val="00A40FD5"/>
    <w:rsid w:val="00A41090"/>
    <w:rsid w:val="00A41BC3"/>
    <w:rsid w:val="00A42469"/>
    <w:rsid w:val="00A42FA1"/>
    <w:rsid w:val="00A43603"/>
    <w:rsid w:val="00A437A9"/>
    <w:rsid w:val="00A4397D"/>
    <w:rsid w:val="00A43CB4"/>
    <w:rsid w:val="00A4457C"/>
    <w:rsid w:val="00A44839"/>
    <w:rsid w:val="00A44904"/>
    <w:rsid w:val="00A44A19"/>
    <w:rsid w:val="00A45211"/>
    <w:rsid w:val="00A45DF8"/>
    <w:rsid w:val="00A465B4"/>
    <w:rsid w:val="00A465C1"/>
    <w:rsid w:val="00A46CB0"/>
    <w:rsid w:val="00A473A9"/>
    <w:rsid w:val="00A4781F"/>
    <w:rsid w:val="00A510DC"/>
    <w:rsid w:val="00A51D26"/>
    <w:rsid w:val="00A51FB1"/>
    <w:rsid w:val="00A52066"/>
    <w:rsid w:val="00A5228D"/>
    <w:rsid w:val="00A52B09"/>
    <w:rsid w:val="00A52FA0"/>
    <w:rsid w:val="00A53410"/>
    <w:rsid w:val="00A536D0"/>
    <w:rsid w:val="00A53A48"/>
    <w:rsid w:val="00A53FF6"/>
    <w:rsid w:val="00A55CD5"/>
    <w:rsid w:val="00A56280"/>
    <w:rsid w:val="00A565F1"/>
    <w:rsid w:val="00A567DE"/>
    <w:rsid w:val="00A5685D"/>
    <w:rsid w:val="00A56BE8"/>
    <w:rsid w:val="00A5729B"/>
    <w:rsid w:val="00A57367"/>
    <w:rsid w:val="00A5797D"/>
    <w:rsid w:val="00A57A6E"/>
    <w:rsid w:val="00A60139"/>
    <w:rsid w:val="00A605CF"/>
    <w:rsid w:val="00A6092C"/>
    <w:rsid w:val="00A610D0"/>
    <w:rsid w:val="00A615C5"/>
    <w:rsid w:val="00A61AD4"/>
    <w:rsid w:val="00A6205B"/>
    <w:rsid w:val="00A62BE5"/>
    <w:rsid w:val="00A63472"/>
    <w:rsid w:val="00A6359F"/>
    <w:rsid w:val="00A64300"/>
    <w:rsid w:val="00A647BF"/>
    <w:rsid w:val="00A65125"/>
    <w:rsid w:val="00A652EB"/>
    <w:rsid w:val="00A655D0"/>
    <w:rsid w:val="00A65B98"/>
    <w:rsid w:val="00A6600D"/>
    <w:rsid w:val="00A66F0D"/>
    <w:rsid w:val="00A67138"/>
    <w:rsid w:val="00A671E5"/>
    <w:rsid w:val="00A6772F"/>
    <w:rsid w:val="00A679E2"/>
    <w:rsid w:val="00A7011B"/>
    <w:rsid w:val="00A70A02"/>
    <w:rsid w:val="00A70CA5"/>
    <w:rsid w:val="00A70CBC"/>
    <w:rsid w:val="00A712A1"/>
    <w:rsid w:val="00A7135D"/>
    <w:rsid w:val="00A71860"/>
    <w:rsid w:val="00A73591"/>
    <w:rsid w:val="00A736DB"/>
    <w:rsid w:val="00A737FA"/>
    <w:rsid w:val="00A73A06"/>
    <w:rsid w:val="00A73BCE"/>
    <w:rsid w:val="00A73BF3"/>
    <w:rsid w:val="00A7495C"/>
    <w:rsid w:val="00A74A19"/>
    <w:rsid w:val="00A74AD1"/>
    <w:rsid w:val="00A74FD9"/>
    <w:rsid w:val="00A750FA"/>
    <w:rsid w:val="00A75539"/>
    <w:rsid w:val="00A75F03"/>
    <w:rsid w:val="00A76115"/>
    <w:rsid w:val="00A76661"/>
    <w:rsid w:val="00A76691"/>
    <w:rsid w:val="00A76A78"/>
    <w:rsid w:val="00A76AF0"/>
    <w:rsid w:val="00A76BD6"/>
    <w:rsid w:val="00A771BA"/>
    <w:rsid w:val="00A776DC"/>
    <w:rsid w:val="00A778AD"/>
    <w:rsid w:val="00A80064"/>
    <w:rsid w:val="00A8015C"/>
    <w:rsid w:val="00A80529"/>
    <w:rsid w:val="00A80900"/>
    <w:rsid w:val="00A81146"/>
    <w:rsid w:val="00A818AD"/>
    <w:rsid w:val="00A81D0E"/>
    <w:rsid w:val="00A81EC0"/>
    <w:rsid w:val="00A81FD5"/>
    <w:rsid w:val="00A8220C"/>
    <w:rsid w:val="00A82435"/>
    <w:rsid w:val="00A82573"/>
    <w:rsid w:val="00A828DC"/>
    <w:rsid w:val="00A82C93"/>
    <w:rsid w:val="00A83DAA"/>
    <w:rsid w:val="00A844FD"/>
    <w:rsid w:val="00A84A59"/>
    <w:rsid w:val="00A84B38"/>
    <w:rsid w:val="00A84D65"/>
    <w:rsid w:val="00A84E3A"/>
    <w:rsid w:val="00A85894"/>
    <w:rsid w:val="00A85E5B"/>
    <w:rsid w:val="00A867C7"/>
    <w:rsid w:val="00A879D5"/>
    <w:rsid w:val="00A902D0"/>
    <w:rsid w:val="00A90CCB"/>
    <w:rsid w:val="00A91014"/>
    <w:rsid w:val="00A91488"/>
    <w:rsid w:val="00A914CA"/>
    <w:rsid w:val="00A91643"/>
    <w:rsid w:val="00A919C6"/>
    <w:rsid w:val="00A91CBC"/>
    <w:rsid w:val="00A91FDA"/>
    <w:rsid w:val="00A9296C"/>
    <w:rsid w:val="00A92DB5"/>
    <w:rsid w:val="00A93807"/>
    <w:rsid w:val="00A94E79"/>
    <w:rsid w:val="00A94EE2"/>
    <w:rsid w:val="00A95848"/>
    <w:rsid w:val="00A96050"/>
    <w:rsid w:val="00A96089"/>
    <w:rsid w:val="00A9674C"/>
    <w:rsid w:val="00A96A03"/>
    <w:rsid w:val="00A96DA1"/>
    <w:rsid w:val="00A9715E"/>
    <w:rsid w:val="00A977CA"/>
    <w:rsid w:val="00A97AC1"/>
    <w:rsid w:val="00A97AE4"/>
    <w:rsid w:val="00AA0B52"/>
    <w:rsid w:val="00AA0CC6"/>
    <w:rsid w:val="00AA109F"/>
    <w:rsid w:val="00AA1E84"/>
    <w:rsid w:val="00AA2541"/>
    <w:rsid w:val="00AA25B5"/>
    <w:rsid w:val="00AA2641"/>
    <w:rsid w:val="00AA27C9"/>
    <w:rsid w:val="00AA2BDC"/>
    <w:rsid w:val="00AA2F49"/>
    <w:rsid w:val="00AA316E"/>
    <w:rsid w:val="00AA369C"/>
    <w:rsid w:val="00AA4223"/>
    <w:rsid w:val="00AA5E48"/>
    <w:rsid w:val="00AA6290"/>
    <w:rsid w:val="00AA67B9"/>
    <w:rsid w:val="00AA6A37"/>
    <w:rsid w:val="00AA742D"/>
    <w:rsid w:val="00AA746E"/>
    <w:rsid w:val="00AA7C38"/>
    <w:rsid w:val="00AB0788"/>
    <w:rsid w:val="00AB09EC"/>
    <w:rsid w:val="00AB0CED"/>
    <w:rsid w:val="00AB108F"/>
    <w:rsid w:val="00AB1A3F"/>
    <w:rsid w:val="00AB2764"/>
    <w:rsid w:val="00AB27C3"/>
    <w:rsid w:val="00AB2856"/>
    <w:rsid w:val="00AB2A28"/>
    <w:rsid w:val="00AB2A5B"/>
    <w:rsid w:val="00AB314C"/>
    <w:rsid w:val="00AB33D0"/>
    <w:rsid w:val="00AB3797"/>
    <w:rsid w:val="00AB39BA"/>
    <w:rsid w:val="00AB42D9"/>
    <w:rsid w:val="00AB4445"/>
    <w:rsid w:val="00AB4C66"/>
    <w:rsid w:val="00AB561A"/>
    <w:rsid w:val="00AB5626"/>
    <w:rsid w:val="00AB582E"/>
    <w:rsid w:val="00AB5E58"/>
    <w:rsid w:val="00AB6218"/>
    <w:rsid w:val="00AB66C9"/>
    <w:rsid w:val="00AB6EF2"/>
    <w:rsid w:val="00AB7372"/>
    <w:rsid w:val="00AB73CF"/>
    <w:rsid w:val="00AB7445"/>
    <w:rsid w:val="00AB771F"/>
    <w:rsid w:val="00AB7D90"/>
    <w:rsid w:val="00AC07F9"/>
    <w:rsid w:val="00AC0B0F"/>
    <w:rsid w:val="00AC0C47"/>
    <w:rsid w:val="00AC140A"/>
    <w:rsid w:val="00AC1494"/>
    <w:rsid w:val="00AC1ADE"/>
    <w:rsid w:val="00AC1B72"/>
    <w:rsid w:val="00AC1BA8"/>
    <w:rsid w:val="00AC1E5F"/>
    <w:rsid w:val="00AC2151"/>
    <w:rsid w:val="00AC27FE"/>
    <w:rsid w:val="00AC34DB"/>
    <w:rsid w:val="00AC37BC"/>
    <w:rsid w:val="00AC39AE"/>
    <w:rsid w:val="00AC49E1"/>
    <w:rsid w:val="00AC617E"/>
    <w:rsid w:val="00AC634E"/>
    <w:rsid w:val="00AC68D9"/>
    <w:rsid w:val="00AC6B9E"/>
    <w:rsid w:val="00AC6DED"/>
    <w:rsid w:val="00AC73E8"/>
    <w:rsid w:val="00AD05B5"/>
    <w:rsid w:val="00AD0C97"/>
    <w:rsid w:val="00AD0DCF"/>
    <w:rsid w:val="00AD1101"/>
    <w:rsid w:val="00AD1439"/>
    <w:rsid w:val="00AD15D7"/>
    <w:rsid w:val="00AD1AB5"/>
    <w:rsid w:val="00AD2207"/>
    <w:rsid w:val="00AD25F7"/>
    <w:rsid w:val="00AD3241"/>
    <w:rsid w:val="00AD3B02"/>
    <w:rsid w:val="00AD4026"/>
    <w:rsid w:val="00AD44C6"/>
    <w:rsid w:val="00AD4832"/>
    <w:rsid w:val="00AD4D05"/>
    <w:rsid w:val="00AD4D3C"/>
    <w:rsid w:val="00AD61A2"/>
    <w:rsid w:val="00AD6409"/>
    <w:rsid w:val="00AD712C"/>
    <w:rsid w:val="00AD7542"/>
    <w:rsid w:val="00AD7F4C"/>
    <w:rsid w:val="00AE05A8"/>
    <w:rsid w:val="00AE0690"/>
    <w:rsid w:val="00AE20CD"/>
    <w:rsid w:val="00AE22C9"/>
    <w:rsid w:val="00AE2433"/>
    <w:rsid w:val="00AE29BA"/>
    <w:rsid w:val="00AE3013"/>
    <w:rsid w:val="00AE37EF"/>
    <w:rsid w:val="00AE58AF"/>
    <w:rsid w:val="00AE6235"/>
    <w:rsid w:val="00AE62AF"/>
    <w:rsid w:val="00AE6640"/>
    <w:rsid w:val="00AE687A"/>
    <w:rsid w:val="00AE70E2"/>
    <w:rsid w:val="00AE7249"/>
    <w:rsid w:val="00AE75BE"/>
    <w:rsid w:val="00AF08DA"/>
    <w:rsid w:val="00AF13F2"/>
    <w:rsid w:val="00AF153C"/>
    <w:rsid w:val="00AF17A6"/>
    <w:rsid w:val="00AF1CBF"/>
    <w:rsid w:val="00AF1CD8"/>
    <w:rsid w:val="00AF1EC2"/>
    <w:rsid w:val="00AF2182"/>
    <w:rsid w:val="00AF25F4"/>
    <w:rsid w:val="00AF2C21"/>
    <w:rsid w:val="00AF3D7A"/>
    <w:rsid w:val="00AF4627"/>
    <w:rsid w:val="00AF4A40"/>
    <w:rsid w:val="00AF4DB0"/>
    <w:rsid w:val="00AF571B"/>
    <w:rsid w:val="00AF5B5C"/>
    <w:rsid w:val="00AF5CD2"/>
    <w:rsid w:val="00AF5D84"/>
    <w:rsid w:val="00AF5EF1"/>
    <w:rsid w:val="00AF6BA2"/>
    <w:rsid w:val="00AF6DC0"/>
    <w:rsid w:val="00AF6E8B"/>
    <w:rsid w:val="00AF779B"/>
    <w:rsid w:val="00AF7EB7"/>
    <w:rsid w:val="00AF7FDA"/>
    <w:rsid w:val="00B00906"/>
    <w:rsid w:val="00B013F5"/>
    <w:rsid w:val="00B01664"/>
    <w:rsid w:val="00B017B9"/>
    <w:rsid w:val="00B0185E"/>
    <w:rsid w:val="00B01C0F"/>
    <w:rsid w:val="00B01C2D"/>
    <w:rsid w:val="00B01D25"/>
    <w:rsid w:val="00B01F17"/>
    <w:rsid w:val="00B02BB3"/>
    <w:rsid w:val="00B02DFF"/>
    <w:rsid w:val="00B03384"/>
    <w:rsid w:val="00B0346E"/>
    <w:rsid w:val="00B03DD8"/>
    <w:rsid w:val="00B049D5"/>
    <w:rsid w:val="00B04A46"/>
    <w:rsid w:val="00B04CE5"/>
    <w:rsid w:val="00B05302"/>
    <w:rsid w:val="00B0545E"/>
    <w:rsid w:val="00B054FC"/>
    <w:rsid w:val="00B0555A"/>
    <w:rsid w:val="00B05650"/>
    <w:rsid w:val="00B057A1"/>
    <w:rsid w:val="00B058C1"/>
    <w:rsid w:val="00B06C5D"/>
    <w:rsid w:val="00B0706A"/>
    <w:rsid w:val="00B075CE"/>
    <w:rsid w:val="00B07752"/>
    <w:rsid w:val="00B0781F"/>
    <w:rsid w:val="00B07F44"/>
    <w:rsid w:val="00B1061C"/>
    <w:rsid w:val="00B10AF1"/>
    <w:rsid w:val="00B10EF7"/>
    <w:rsid w:val="00B11D5E"/>
    <w:rsid w:val="00B123D8"/>
    <w:rsid w:val="00B1262E"/>
    <w:rsid w:val="00B12689"/>
    <w:rsid w:val="00B12A87"/>
    <w:rsid w:val="00B12D6F"/>
    <w:rsid w:val="00B14676"/>
    <w:rsid w:val="00B14C18"/>
    <w:rsid w:val="00B1509A"/>
    <w:rsid w:val="00B1516F"/>
    <w:rsid w:val="00B15D16"/>
    <w:rsid w:val="00B16582"/>
    <w:rsid w:val="00B16DEB"/>
    <w:rsid w:val="00B172FE"/>
    <w:rsid w:val="00B17486"/>
    <w:rsid w:val="00B174FA"/>
    <w:rsid w:val="00B17553"/>
    <w:rsid w:val="00B20315"/>
    <w:rsid w:val="00B20516"/>
    <w:rsid w:val="00B20AE5"/>
    <w:rsid w:val="00B20B1D"/>
    <w:rsid w:val="00B21424"/>
    <w:rsid w:val="00B215FA"/>
    <w:rsid w:val="00B21603"/>
    <w:rsid w:val="00B223D4"/>
    <w:rsid w:val="00B232D5"/>
    <w:rsid w:val="00B2362A"/>
    <w:rsid w:val="00B23717"/>
    <w:rsid w:val="00B24093"/>
    <w:rsid w:val="00B24B45"/>
    <w:rsid w:val="00B24FD9"/>
    <w:rsid w:val="00B25213"/>
    <w:rsid w:val="00B26A0A"/>
    <w:rsid w:val="00B274DA"/>
    <w:rsid w:val="00B2759D"/>
    <w:rsid w:val="00B277C8"/>
    <w:rsid w:val="00B306F6"/>
    <w:rsid w:val="00B311B0"/>
    <w:rsid w:val="00B3138C"/>
    <w:rsid w:val="00B31C6D"/>
    <w:rsid w:val="00B322CC"/>
    <w:rsid w:val="00B3252F"/>
    <w:rsid w:val="00B32D08"/>
    <w:rsid w:val="00B333C0"/>
    <w:rsid w:val="00B33DB7"/>
    <w:rsid w:val="00B33F39"/>
    <w:rsid w:val="00B3439A"/>
    <w:rsid w:val="00B34431"/>
    <w:rsid w:val="00B3444A"/>
    <w:rsid w:val="00B3479F"/>
    <w:rsid w:val="00B3530C"/>
    <w:rsid w:val="00B35926"/>
    <w:rsid w:val="00B35DAF"/>
    <w:rsid w:val="00B3642B"/>
    <w:rsid w:val="00B36892"/>
    <w:rsid w:val="00B36F0C"/>
    <w:rsid w:val="00B37354"/>
    <w:rsid w:val="00B3750C"/>
    <w:rsid w:val="00B37BEF"/>
    <w:rsid w:val="00B40292"/>
    <w:rsid w:val="00B40723"/>
    <w:rsid w:val="00B4082B"/>
    <w:rsid w:val="00B418EF"/>
    <w:rsid w:val="00B41D31"/>
    <w:rsid w:val="00B423BC"/>
    <w:rsid w:val="00B427F5"/>
    <w:rsid w:val="00B42C68"/>
    <w:rsid w:val="00B42D69"/>
    <w:rsid w:val="00B434B8"/>
    <w:rsid w:val="00B4437C"/>
    <w:rsid w:val="00B444FA"/>
    <w:rsid w:val="00B4483B"/>
    <w:rsid w:val="00B44D7F"/>
    <w:rsid w:val="00B44F5F"/>
    <w:rsid w:val="00B45571"/>
    <w:rsid w:val="00B459F4"/>
    <w:rsid w:val="00B4638F"/>
    <w:rsid w:val="00B4680A"/>
    <w:rsid w:val="00B46C72"/>
    <w:rsid w:val="00B4741A"/>
    <w:rsid w:val="00B47663"/>
    <w:rsid w:val="00B477ED"/>
    <w:rsid w:val="00B47A25"/>
    <w:rsid w:val="00B503B5"/>
    <w:rsid w:val="00B50417"/>
    <w:rsid w:val="00B505BD"/>
    <w:rsid w:val="00B510C5"/>
    <w:rsid w:val="00B5128A"/>
    <w:rsid w:val="00B5158F"/>
    <w:rsid w:val="00B516A9"/>
    <w:rsid w:val="00B518C3"/>
    <w:rsid w:val="00B526E7"/>
    <w:rsid w:val="00B5301B"/>
    <w:rsid w:val="00B53103"/>
    <w:rsid w:val="00B532DC"/>
    <w:rsid w:val="00B534D1"/>
    <w:rsid w:val="00B53A03"/>
    <w:rsid w:val="00B54F13"/>
    <w:rsid w:val="00B555EF"/>
    <w:rsid w:val="00B55A9E"/>
    <w:rsid w:val="00B55D22"/>
    <w:rsid w:val="00B563BE"/>
    <w:rsid w:val="00B56973"/>
    <w:rsid w:val="00B56AB3"/>
    <w:rsid w:val="00B56C66"/>
    <w:rsid w:val="00B571E9"/>
    <w:rsid w:val="00B572E9"/>
    <w:rsid w:val="00B5733A"/>
    <w:rsid w:val="00B5777C"/>
    <w:rsid w:val="00B57B2F"/>
    <w:rsid w:val="00B57ED9"/>
    <w:rsid w:val="00B57EF3"/>
    <w:rsid w:val="00B57F97"/>
    <w:rsid w:val="00B6024E"/>
    <w:rsid w:val="00B6099B"/>
    <w:rsid w:val="00B60D05"/>
    <w:rsid w:val="00B61F87"/>
    <w:rsid w:val="00B62347"/>
    <w:rsid w:val="00B628C5"/>
    <w:rsid w:val="00B62C0F"/>
    <w:rsid w:val="00B6356E"/>
    <w:rsid w:val="00B63CEA"/>
    <w:rsid w:val="00B6493B"/>
    <w:rsid w:val="00B64C91"/>
    <w:rsid w:val="00B64F7A"/>
    <w:rsid w:val="00B6532B"/>
    <w:rsid w:val="00B65559"/>
    <w:rsid w:val="00B65D03"/>
    <w:rsid w:val="00B65EF4"/>
    <w:rsid w:val="00B66DD9"/>
    <w:rsid w:val="00B67CB8"/>
    <w:rsid w:val="00B67F39"/>
    <w:rsid w:val="00B70511"/>
    <w:rsid w:val="00B709AA"/>
    <w:rsid w:val="00B722DE"/>
    <w:rsid w:val="00B7231F"/>
    <w:rsid w:val="00B72BB4"/>
    <w:rsid w:val="00B72D8B"/>
    <w:rsid w:val="00B72DC5"/>
    <w:rsid w:val="00B731BF"/>
    <w:rsid w:val="00B737FF"/>
    <w:rsid w:val="00B73E43"/>
    <w:rsid w:val="00B73EAB"/>
    <w:rsid w:val="00B74165"/>
    <w:rsid w:val="00B744F3"/>
    <w:rsid w:val="00B74D26"/>
    <w:rsid w:val="00B74EC8"/>
    <w:rsid w:val="00B760A7"/>
    <w:rsid w:val="00B76BB4"/>
    <w:rsid w:val="00B77559"/>
    <w:rsid w:val="00B7757C"/>
    <w:rsid w:val="00B778F4"/>
    <w:rsid w:val="00B77947"/>
    <w:rsid w:val="00B804D7"/>
    <w:rsid w:val="00B8108C"/>
    <w:rsid w:val="00B81434"/>
    <w:rsid w:val="00B8198A"/>
    <w:rsid w:val="00B82429"/>
    <w:rsid w:val="00B8245C"/>
    <w:rsid w:val="00B824AF"/>
    <w:rsid w:val="00B830B1"/>
    <w:rsid w:val="00B83A2A"/>
    <w:rsid w:val="00B83D02"/>
    <w:rsid w:val="00B83EF9"/>
    <w:rsid w:val="00B8487B"/>
    <w:rsid w:val="00B8491B"/>
    <w:rsid w:val="00B84985"/>
    <w:rsid w:val="00B84A81"/>
    <w:rsid w:val="00B851BF"/>
    <w:rsid w:val="00B8569D"/>
    <w:rsid w:val="00B8636A"/>
    <w:rsid w:val="00B8638F"/>
    <w:rsid w:val="00B86E4A"/>
    <w:rsid w:val="00B86F18"/>
    <w:rsid w:val="00B87649"/>
    <w:rsid w:val="00B879C9"/>
    <w:rsid w:val="00B90545"/>
    <w:rsid w:val="00B906EC"/>
    <w:rsid w:val="00B908A2"/>
    <w:rsid w:val="00B90A91"/>
    <w:rsid w:val="00B91E85"/>
    <w:rsid w:val="00B92039"/>
    <w:rsid w:val="00B9207C"/>
    <w:rsid w:val="00B9232D"/>
    <w:rsid w:val="00B92724"/>
    <w:rsid w:val="00B92ADF"/>
    <w:rsid w:val="00B92D37"/>
    <w:rsid w:val="00B930EE"/>
    <w:rsid w:val="00B9461A"/>
    <w:rsid w:val="00B94918"/>
    <w:rsid w:val="00B94E8E"/>
    <w:rsid w:val="00B9505B"/>
    <w:rsid w:val="00B95240"/>
    <w:rsid w:val="00B952F1"/>
    <w:rsid w:val="00B955EB"/>
    <w:rsid w:val="00B95713"/>
    <w:rsid w:val="00B95F93"/>
    <w:rsid w:val="00B963D4"/>
    <w:rsid w:val="00B96498"/>
    <w:rsid w:val="00B96B7F"/>
    <w:rsid w:val="00B96E10"/>
    <w:rsid w:val="00B971E7"/>
    <w:rsid w:val="00B97FC4"/>
    <w:rsid w:val="00BA0933"/>
    <w:rsid w:val="00BA1227"/>
    <w:rsid w:val="00BA1591"/>
    <w:rsid w:val="00BA16FC"/>
    <w:rsid w:val="00BA1B60"/>
    <w:rsid w:val="00BA21CD"/>
    <w:rsid w:val="00BA2338"/>
    <w:rsid w:val="00BA2508"/>
    <w:rsid w:val="00BA277A"/>
    <w:rsid w:val="00BA30B0"/>
    <w:rsid w:val="00BA355B"/>
    <w:rsid w:val="00BA3745"/>
    <w:rsid w:val="00BA3DC1"/>
    <w:rsid w:val="00BA4700"/>
    <w:rsid w:val="00BA4ACE"/>
    <w:rsid w:val="00BA5230"/>
    <w:rsid w:val="00BA5F85"/>
    <w:rsid w:val="00BA63A4"/>
    <w:rsid w:val="00BA6984"/>
    <w:rsid w:val="00BA6F59"/>
    <w:rsid w:val="00BB0091"/>
    <w:rsid w:val="00BB0520"/>
    <w:rsid w:val="00BB069E"/>
    <w:rsid w:val="00BB0976"/>
    <w:rsid w:val="00BB0C5A"/>
    <w:rsid w:val="00BB0E37"/>
    <w:rsid w:val="00BB0E44"/>
    <w:rsid w:val="00BB1886"/>
    <w:rsid w:val="00BB26AF"/>
    <w:rsid w:val="00BB291B"/>
    <w:rsid w:val="00BB2B9E"/>
    <w:rsid w:val="00BB2BF3"/>
    <w:rsid w:val="00BB2CB8"/>
    <w:rsid w:val="00BB3B9B"/>
    <w:rsid w:val="00BB47A1"/>
    <w:rsid w:val="00BB4D8B"/>
    <w:rsid w:val="00BB50ED"/>
    <w:rsid w:val="00BB557E"/>
    <w:rsid w:val="00BB566E"/>
    <w:rsid w:val="00BB5993"/>
    <w:rsid w:val="00BB6410"/>
    <w:rsid w:val="00BB6492"/>
    <w:rsid w:val="00BB663C"/>
    <w:rsid w:val="00BB7248"/>
    <w:rsid w:val="00BB739D"/>
    <w:rsid w:val="00BB73BF"/>
    <w:rsid w:val="00BB7679"/>
    <w:rsid w:val="00BB77B8"/>
    <w:rsid w:val="00BC09DA"/>
    <w:rsid w:val="00BC19DA"/>
    <w:rsid w:val="00BC1BB1"/>
    <w:rsid w:val="00BC1E62"/>
    <w:rsid w:val="00BC2617"/>
    <w:rsid w:val="00BC28CF"/>
    <w:rsid w:val="00BC2CE9"/>
    <w:rsid w:val="00BC3336"/>
    <w:rsid w:val="00BC401B"/>
    <w:rsid w:val="00BC49CC"/>
    <w:rsid w:val="00BC4BC4"/>
    <w:rsid w:val="00BC4E60"/>
    <w:rsid w:val="00BC5137"/>
    <w:rsid w:val="00BC62B4"/>
    <w:rsid w:val="00BC65F7"/>
    <w:rsid w:val="00BC775B"/>
    <w:rsid w:val="00BC78FB"/>
    <w:rsid w:val="00BC7A97"/>
    <w:rsid w:val="00BC7FD3"/>
    <w:rsid w:val="00BD0D68"/>
    <w:rsid w:val="00BD137E"/>
    <w:rsid w:val="00BD145A"/>
    <w:rsid w:val="00BD1748"/>
    <w:rsid w:val="00BD238B"/>
    <w:rsid w:val="00BD2809"/>
    <w:rsid w:val="00BD294A"/>
    <w:rsid w:val="00BD3127"/>
    <w:rsid w:val="00BD318A"/>
    <w:rsid w:val="00BD3B6B"/>
    <w:rsid w:val="00BD3D31"/>
    <w:rsid w:val="00BD3DAE"/>
    <w:rsid w:val="00BD44BE"/>
    <w:rsid w:val="00BD47CA"/>
    <w:rsid w:val="00BD5675"/>
    <w:rsid w:val="00BD5CC7"/>
    <w:rsid w:val="00BD5DEC"/>
    <w:rsid w:val="00BD5E8F"/>
    <w:rsid w:val="00BD6202"/>
    <w:rsid w:val="00BD659A"/>
    <w:rsid w:val="00BD6815"/>
    <w:rsid w:val="00BD6D74"/>
    <w:rsid w:val="00BD6DC8"/>
    <w:rsid w:val="00BD7086"/>
    <w:rsid w:val="00BE014B"/>
    <w:rsid w:val="00BE02F4"/>
    <w:rsid w:val="00BE058D"/>
    <w:rsid w:val="00BE0CAB"/>
    <w:rsid w:val="00BE0E3D"/>
    <w:rsid w:val="00BE12C4"/>
    <w:rsid w:val="00BE15DA"/>
    <w:rsid w:val="00BE17B9"/>
    <w:rsid w:val="00BE260E"/>
    <w:rsid w:val="00BE2FFD"/>
    <w:rsid w:val="00BE3836"/>
    <w:rsid w:val="00BE4064"/>
    <w:rsid w:val="00BE4081"/>
    <w:rsid w:val="00BE41B0"/>
    <w:rsid w:val="00BE464F"/>
    <w:rsid w:val="00BE4DA1"/>
    <w:rsid w:val="00BE53B4"/>
    <w:rsid w:val="00BE5722"/>
    <w:rsid w:val="00BE58EF"/>
    <w:rsid w:val="00BE5A13"/>
    <w:rsid w:val="00BE5D8E"/>
    <w:rsid w:val="00BE5FB7"/>
    <w:rsid w:val="00BE66BC"/>
    <w:rsid w:val="00BE6D61"/>
    <w:rsid w:val="00BE6F1C"/>
    <w:rsid w:val="00BE7598"/>
    <w:rsid w:val="00BE7696"/>
    <w:rsid w:val="00BE7B61"/>
    <w:rsid w:val="00BE7B6E"/>
    <w:rsid w:val="00BF145E"/>
    <w:rsid w:val="00BF1C1E"/>
    <w:rsid w:val="00BF2653"/>
    <w:rsid w:val="00BF2878"/>
    <w:rsid w:val="00BF33F4"/>
    <w:rsid w:val="00BF3976"/>
    <w:rsid w:val="00BF3B6F"/>
    <w:rsid w:val="00BF49E0"/>
    <w:rsid w:val="00BF4B2F"/>
    <w:rsid w:val="00BF50AD"/>
    <w:rsid w:val="00BF519E"/>
    <w:rsid w:val="00BF523B"/>
    <w:rsid w:val="00BF5CDD"/>
    <w:rsid w:val="00BF5F1E"/>
    <w:rsid w:val="00BF638E"/>
    <w:rsid w:val="00BF7E17"/>
    <w:rsid w:val="00BF7E8C"/>
    <w:rsid w:val="00C000D0"/>
    <w:rsid w:val="00C00D29"/>
    <w:rsid w:val="00C00ED4"/>
    <w:rsid w:val="00C01625"/>
    <w:rsid w:val="00C01629"/>
    <w:rsid w:val="00C017DD"/>
    <w:rsid w:val="00C02014"/>
    <w:rsid w:val="00C028D3"/>
    <w:rsid w:val="00C02B77"/>
    <w:rsid w:val="00C02BBE"/>
    <w:rsid w:val="00C03CA6"/>
    <w:rsid w:val="00C044AE"/>
    <w:rsid w:val="00C046AE"/>
    <w:rsid w:val="00C0475B"/>
    <w:rsid w:val="00C05965"/>
    <w:rsid w:val="00C05ED9"/>
    <w:rsid w:val="00C06162"/>
    <w:rsid w:val="00C06D49"/>
    <w:rsid w:val="00C06E8F"/>
    <w:rsid w:val="00C0720B"/>
    <w:rsid w:val="00C078F2"/>
    <w:rsid w:val="00C07E7C"/>
    <w:rsid w:val="00C07F62"/>
    <w:rsid w:val="00C1024D"/>
    <w:rsid w:val="00C102DC"/>
    <w:rsid w:val="00C1037B"/>
    <w:rsid w:val="00C11E41"/>
    <w:rsid w:val="00C11E8C"/>
    <w:rsid w:val="00C121BD"/>
    <w:rsid w:val="00C12AD5"/>
    <w:rsid w:val="00C12C33"/>
    <w:rsid w:val="00C12F8F"/>
    <w:rsid w:val="00C1303B"/>
    <w:rsid w:val="00C1333C"/>
    <w:rsid w:val="00C13A2B"/>
    <w:rsid w:val="00C1427A"/>
    <w:rsid w:val="00C1551D"/>
    <w:rsid w:val="00C15BAA"/>
    <w:rsid w:val="00C15D9D"/>
    <w:rsid w:val="00C16210"/>
    <w:rsid w:val="00C16BDC"/>
    <w:rsid w:val="00C16D20"/>
    <w:rsid w:val="00C17065"/>
    <w:rsid w:val="00C176E0"/>
    <w:rsid w:val="00C178B1"/>
    <w:rsid w:val="00C17967"/>
    <w:rsid w:val="00C20071"/>
    <w:rsid w:val="00C20786"/>
    <w:rsid w:val="00C20B8A"/>
    <w:rsid w:val="00C20FEA"/>
    <w:rsid w:val="00C2149A"/>
    <w:rsid w:val="00C2155F"/>
    <w:rsid w:val="00C215D1"/>
    <w:rsid w:val="00C21B3D"/>
    <w:rsid w:val="00C21BAA"/>
    <w:rsid w:val="00C2241E"/>
    <w:rsid w:val="00C2261C"/>
    <w:rsid w:val="00C23302"/>
    <w:rsid w:val="00C242D7"/>
    <w:rsid w:val="00C2452F"/>
    <w:rsid w:val="00C255D5"/>
    <w:rsid w:val="00C2578A"/>
    <w:rsid w:val="00C25921"/>
    <w:rsid w:val="00C262FB"/>
    <w:rsid w:val="00C267C0"/>
    <w:rsid w:val="00C26E65"/>
    <w:rsid w:val="00C26F06"/>
    <w:rsid w:val="00C27045"/>
    <w:rsid w:val="00C3017F"/>
    <w:rsid w:val="00C30DD5"/>
    <w:rsid w:val="00C31EE6"/>
    <w:rsid w:val="00C32439"/>
    <w:rsid w:val="00C327C7"/>
    <w:rsid w:val="00C32A96"/>
    <w:rsid w:val="00C33348"/>
    <w:rsid w:val="00C33D0A"/>
    <w:rsid w:val="00C33EAB"/>
    <w:rsid w:val="00C34F78"/>
    <w:rsid w:val="00C3524E"/>
    <w:rsid w:val="00C35D16"/>
    <w:rsid w:val="00C35D48"/>
    <w:rsid w:val="00C36680"/>
    <w:rsid w:val="00C368E1"/>
    <w:rsid w:val="00C36BF1"/>
    <w:rsid w:val="00C372C5"/>
    <w:rsid w:val="00C37BFD"/>
    <w:rsid w:val="00C40915"/>
    <w:rsid w:val="00C40A6C"/>
    <w:rsid w:val="00C412F4"/>
    <w:rsid w:val="00C41B0C"/>
    <w:rsid w:val="00C41DD8"/>
    <w:rsid w:val="00C41F97"/>
    <w:rsid w:val="00C42246"/>
    <w:rsid w:val="00C42583"/>
    <w:rsid w:val="00C446A3"/>
    <w:rsid w:val="00C44A19"/>
    <w:rsid w:val="00C460CF"/>
    <w:rsid w:val="00C46173"/>
    <w:rsid w:val="00C46242"/>
    <w:rsid w:val="00C4798F"/>
    <w:rsid w:val="00C47A31"/>
    <w:rsid w:val="00C47DCD"/>
    <w:rsid w:val="00C5011F"/>
    <w:rsid w:val="00C501A6"/>
    <w:rsid w:val="00C5028F"/>
    <w:rsid w:val="00C5042D"/>
    <w:rsid w:val="00C50D35"/>
    <w:rsid w:val="00C51351"/>
    <w:rsid w:val="00C51A54"/>
    <w:rsid w:val="00C51BF3"/>
    <w:rsid w:val="00C51FA8"/>
    <w:rsid w:val="00C520DF"/>
    <w:rsid w:val="00C5257F"/>
    <w:rsid w:val="00C527D8"/>
    <w:rsid w:val="00C52856"/>
    <w:rsid w:val="00C52F80"/>
    <w:rsid w:val="00C534B9"/>
    <w:rsid w:val="00C534E3"/>
    <w:rsid w:val="00C53792"/>
    <w:rsid w:val="00C54170"/>
    <w:rsid w:val="00C54288"/>
    <w:rsid w:val="00C547F7"/>
    <w:rsid w:val="00C54C75"/>
    <w:rsid w:val="00C5565C"/>
    <w:rsid w:val="00C5585F"/>
    <w:rsid w:val="00C55C40"/>
    <w:rsid w:val="00C56A43"/>
    <w:rsid w:val="00C57D07"/>
    <w:rsid w:val="00C60882"/>
    <w:rsid w:val="00C60905"/>
    <w:rsid w:val="00C61088"/>
    <w:rsid w:val="00C61624"/>
    <w:rsid w:val="00C61961"/>
    <w:rsid w:val="00C61A6B"/>
    <w:rsid w:val="00C61D26"/>
    <w:rsid w:val="00C621CD"/>
    <w:rsid w:val="00C62885"/>
    <w:rsid w:val="00C62890"/>
    <w:rsid w:val="00C6324F"/>
    <w:rsid w:val="00C641D1"/>
    <w:rsid w:val="00C6456B"/>
    <w:rsid w:val="00C64732"/>
    <w:rsid w:val="00C66091"/>
    <w:rsid w:val="00C6625E"/>
    <w:rsid w:val="00C66ECE"/>
    <w:rsid w:val="00C672BE"/>
    <w:rsid w:val="00C6788F"/>
    <w:rsid w:val="00C67E72"/>
    <w:rsid w:val="00C7018E"/>
    <w:rsid w:val="00C707C7"/>
    <w:rsid w:val="00C708AE"/>
    <w:rsid w:val="00C70BA5"/>
    <w:rsid w:val="00C70D10"/>
    <w:rsid w:val="00C71D39"/>
    <w:rsid w:val="00C726C1"/>
    <w:rsid w:val="00C728F0"/>
    <w:rsid w:val="00C7297D"/>
    <w:rsid w:val="00C72DF8"/>
    <w:rsid w:val="00C738BB"/>
    <w:rsid w:val="00C73CA5"/>
    <w:rsid w:val="00C73DE0"/>
    <w:rsid w:val="00C7515D"/>
    <w:rsid w:val="00C75324"/>
    <w:rsid w:val="00C7573D"/>
    <w:rsid w:val="00C7579C"/>
    <w:rsid w:val="00C75967"/>
    <w:rsid w:val="00C75C98"/>
    <w:rsid w:val="00C75FE1"/>
    <w:rsid w:val="00C76055"/>
    <w:rsid w:val="00C76694"/>
    <w:rsid w:val="00C76CFA"/>
    <w:rsid w:val="00C77200"/>
    <w:rsid w:val="00C7726F"/>
    <w:rsid w:val="00C7748B"/>
    <w:rsid w:val="00C775F4"/>
    <w:rsid w:val="00C77697"/>
    <w:rsid w:val="00C77D81"/>
    <w:rsid w:val="00C8054A"/>
    <w:rsid w:val="00C80E61"/>
    <w:rsid w:val="00C8157C"/>
    <w:rsid w:val="00C81E10"/>
    <w:rsid w:val="00C82261"/>
    <w:rsid w:val="00C82372"/>
    <w:rsid w:val="00C82AA6"/>
    <w:rsid w:val="00C82C1A"/>
    <w:rsid w:val="00C83F42"/>
    <w:rsid w:val="00C84AE6"/>
    <w:rsid w:val="00C84DD4"/>
    <w:rsid w:val="00C8529B"/>
    <w:rsid w:val="00C85601"/>
    <w:rsid w:val="00C85BBF"/>
    <w:rsid w:val="00C8677E"/>
    <w:rsid w:val="00C86830"/>
    <w:rsid w:val="00C86E47"/>
    <w:rsid w:val="00C8761E"/>
    <w:rsid w:val="00C8782C"/>
    <w:rsid w:val="00C87FC5"/>
    <w:rsid w:val="00C904E0"/>
    <w:rsid w:val="00C90BCE"/>
    <w:rsid w:val="00C90C59"/>
    <w:rsid w:val="00C91113"/>
    <w:rsid w:val="00C914FE"/>
    <w:rsid w:val="00C91A04"/>
    <w:rsid w:val="00C91E6D"/>
    <w:rsid w:val="00C91E76"/>
    <w:rsid w:val="00C91FFE"/>
    <w:rsid w:val="00C9245A"/>
    <w:rsid w:val="00C92726"/>
    <w:rsid w:val="00C93E95"/>
    <w:rsid w:val="00C93FB7"/>
    <w:rsid w:val="00C94474"/>
    <w:rsid w:val="00C946EC"/>
    <w:rsid w:val="00C947DC"/>
    <w:rsid w:val="00C94D62"/>
    <w:rsid w:val="00C94FAA"/>
    <w:rsid w:val="00C9516A"/>
    <w:rsid w:val="00C9527F"/>
    <w:rsid w:val="00C954BA"/>
    <w:rsid w:val="00C9596E"/>
    <w:rsid w:val="00C96358"/>
    <w:rsid w:val="00C96564"/>
    <w:rsid w:val="00C96809"/>
    <w:rsid w:val="00C9698E"/>
    <w:rsid w:val="00C97054"/>
    <w:rsid w:val="00C97113"/>
    <w:rsid w:val="00C97CB5"/>
    <w:rsid w:val="00C97DB6"/>
    <w:rsid w:val="00CA06F9"/>
    <w:rsid w:val="00CA07F3"/>
    <w:rsid w:val="00CA0E1C"/>
    <w:rsid w:val="00CA0E9C"/>
    <w:rsid w:val="00CA1601"/>
    <w:rsid w:val="00CA1678"/>
    <w:rsid w:val="00CA2A54"/>
    <w:rsid w:val="00CA2B28"/>
    <w:rsid w:val="00CA333D"/>
    <w:rsid w:val="00CA3891"/>
    <w:rsid w:val="00CA3C3A"/>
    <w:rsid w:val="00CA4F89"/>
    <w:rsid w:val="00CA516E"/>
    <w:rsid w:val="00CA523C"/>
    <w:rsid w:val="00CA54F1"/>
    <w:rsid w:val="00CA555E"/>
    <w:rsid w:val="00CA58E3"/>
    <w:rsid w:val="00CA6572"/>
    <w:rsid w:val="00CA6827"/>
    <w:rsid w:val="00CA6DC2"/>
    <w:rsid w:val="00CA7B44"/>
    <w:rsid w:val="00CA7E9E"/>
    <w:rsid w:val="00CB0328"/>
    <w:rsid w:val="00CB0529"/>
    <w:rsid w:val="00CB06F1"/>
    <w:rsid w:val="00CB0799"/>
    <w:rsid w:val="00CB0810"/>
    <w:rsid w:val="00CB17AB"/>
    <w:rsid w:val="00CB18AC"/>
    <w:rsid w:val="00CB1A09"/>
    <w:rsid w:val="00CB1ECB"/>
    <w:rsid w:val="00CB1FF7"/>
    <w:rsid w:val="00CB20C8"/>
    <w:rsid w:val="00CB2293"/>
    <w:rsid w:val="00CB2517"/>
    <w:rsid w:val="00CB26EA"/>
    <w:rsid w:val="00CB27C2"/>
    <w:rsid w:val="00CB31BA"/>
    <w:rsid w:val="00CB361F"/>
    <w:rsid w:val="00CB38B1"/>
    <w:rsid w:val="00CB38CC"/>
    <w:rsid w:val="00CB4AD3"/>
    <w:rsid w:val="00CB4C64"/>
    <w:rsid w:val="00CB4D6D"/>
    <w:rsid w:val="00CB4E0A"/>
    <w:rsid w:val="00CB5698"/>
    <w:rsid w:val="00CB5750"/>
    <w:rsid w:val="00CB5BF9"/>
    <w:rsid w:val="00CB662D"/>
    <w:rsid w:val="00CB6FAE"/>
    <w:rsid w:val="00CB754E"/>
    <w:rsid w:val="00CB798D"/>
    <w:rsid w:val="00CC05BC"/>
    <w:rsid w:val="00CC0668"/>
    <w:rsid w:val="00CC08BB"/>
    <w:rsid w:val="00CC219A"/>
    <w:rsid w:val="00CC2EAB"/>
    <w:rsid w:val="00CC3583"/>
    <w:rsid w:val="00CC3736"/>
    <w:rsid w:val="00CC477F"/>
    <w:rsid w:val="00CC483F"/>
    <w:rsid w:val="00CC5091"/>
    <w:rsid w:val="00CC5AFD"/>
    <w:rsid w:val="00CC739F"/>
    <w:rsid w:val="00CC757A"/>
    <w:rsid w:val="00CC76AA"/>
    <w:rsid w:val="00CD0563"/>
    <w:rsid w:val="00CD217C"/>
    <w:rsid w:val="00CD2A3D"/>
    <w:rsid w:val="00CD2B0F"/>
    <w:rsid w:val="00CD2C13"/>
    <w:rsid w:val="00CD3048"/>
    <w:rsid w:val="00CD314C"/>
    <w:rsid w:val="00CD32D5"/>
    <w:rsid w:val="00CD3447"/>
    <w:rsid w:val="00CD3C07"/>
    <w:rsid w:val="00CD3E23"/>
    <w:rsid w:val="00CD4171"/>
    <w:rsid w:val="00CD43EA"/>
    <w:rsid w:val="00CD4488"/>
    <w:rsid w:val="00CD4926"/>
    <w:rsid w:val="00CD4ADA"/>
    <w:rsid w:val="00CD52FD"/>
    <w:rsid w:val="00CD5FBB"/>
    <w:rsid w:val="00CD623F"/>
    <w:rsid w:val="00CD643A"/>
    <w:rsid w:val="00CD671D"/>
    <w:rsid w:val="00CD6A6D"/>
    <w:rsid w:val="00CD6B98"/>
    <w:rsid w:val="00CD7049"/>
    <w:rsid w:val="00CD7408"/>
    <w:rsid w:val="00CD7C13"/>
    <w:rsid w:val="00CD7D1A"/>
    <w:rsid w:val="00CE053B"/>
    <w:rsid w:val="00CE0920"/>
    <w:rsid w:val="00CE0988"/>
    <w:rsid w:val="00CE09B6"/>
    <w:rsid w:val="00CE0B27"/>
    <w:rsid w:val="00CE0BC7"/>
    <w:rsid w:val="00CE104D"/>
    <w:rsid w:val="00CE10AF"/>
    <w:rsid w:val="00CE1A9E"/>
    <w:rsid w:val="00CE2086"/>
    <w:rsid w:val="00CE28A5"/>
    <w:rsid w:val="00CE28E5"/>
    <w:rsid w:val="00CE41B9"/>
    <w:rsid w:val="00CE4458"/>
    <w:rsid w:val="00CE5360"/>
    <w:rsid w:val="00CE560A"/>
    <w:rsid w:val="00CE5D43"/>
    <w:rsid w:val="00CE6749"/>
    <w:rsid w:val="00CE6C13"/>
    <w:rsid w:val="00CE6E0A"/>
    <w:rsid w:val="00CE7452"/>
    <w:rsid w:val="00CE7A80"/>
    <w:rsid w:val="00CE7B33"/>
    <w:rsid w:val="00CE7F80"/>
    <w:rsid w:val="00CF0617"/>
    <w:rsid w:val="00CF0644"/>
    <w:rsid w:val="00CF0FE1"/>
    <w:rsid w:val="00CF16CD"/>
    <w:rsid w:val="00CF17E9"/>
    <w:rsid w:val="00CF19DB"/>
    <w:rsid w:val="00CF1A7C"/>
    <w:rsid w:val="00CF1E1A"/>
    <w:rsid w:val="00CF1E1B"/>
    <w:rsid w:val="00CF2304"/>
    <w:rsid w:val="00CF2499"/>
    <w:rsid w:val="00CF28B3"/>
    <w:rsid w:val="00CF28E8"/>
    <w:rsid w:val="00CF36EE"/>
    <w:rsid w:val="00CF371F"/>
    <w:rsid w:val="00CF3AF5"/>
    <w:rsid w:val="00CF4192"/>
    <w:rsid w:val="00CF4557"/>
    <w:rsid w:val="00CF47F1"/>
    <w:rsid w:val="00CF48C9"/>
    <w:rsid w:val="00CF54FE"/>
    <w:rsid w:val="00CF55C3"/>
    <w:rsid w:val="00CF5B1F"/>
    <w:rsid w:val="00CF5E1C"/>
    <w:rsid w:val="00CF6745"/>
    <w:rsid w:val="00CF6AD9"/>
    <w:rsid w:val="00CF6BE9"/>
    <w:rsid w:val="00CF7271"/>
    <w:rsid w:val="00CF7424"/>
    <w:rsid w:val="00CF75EF"/>
    <w:rsid w:val="00CF77A4"/>
    <w:rsid w:val="00CF7918"/>
    <w:rsid w:val="00CF7BC5"/>
    <w:rsid w:val="00CF7D7E"/>
    <w:rsid w:val="00D002AC"/>
    <w:rsid w:val="00D003B3"/>
    <w:rsid w:val="00D00586"/>
    <w:rsid w:val="00D00660"/>
    <w:rsid w:val="00D00DA7"/>
    <w:rsid w:val="00D0171E"/>
    <w:rsid w:val="00D01EF4"/>
    <w:rsid w:val="00D0231A"/>
    <w:rsid w:val="00D02510"/>
    <w:rsid w:val="00D0290A"/>
    <w:rsid w:val="00D02F54"/>
    <w:rsid w:val="00D03AD4"/>
    <w:rsid w:val="00D041E9"/>
    <w:rsid w:val="00D0508A"/>
    <w:rsid w:val="00D05254"/>
    <w:rsid w:val="00D05481"/>
    <w:rsid w:val="00D05780"/>
    <w:rsid w:val="00D0582F"/>
    <w:rsid w:val="00D061EF"/>
    <w:rsid w:val="00D07001"/>
    <w:rsid w:val="00D07331"/>
    <w:rsid w:val="00D0741E"/>
    <w:rsid w:val="00D102F5"/>
    <w:rsid w:val="00D11697"/>
    <w:rsid w:val="00D1220F"/>
    <w:rsid w:val="00D1266A"/>
    <w:rsid w:val="00D1293A"/>
    <w:rsid w:val="00D12B54"/>
    <w:rsid w:val="00D12CC9"/>
    <w:rsid w:val="00D13538"/>
    <w:rsid w:val="00D139E4"/>
    <w:rsid w:val="00D14404"/>
    <w:rsid w:val="00D15118"/>
    <w:rsid w:val="00D1594D"/>
    <w:rsid w:val="00D15B61"/>
    <w:rsid w:val="00D15E69"/>
    <w:rsid w:val="00D160DA"/>
    <w:rsid w:val="00D16D25"/>
    <w:rsid w:val="00D1715F"/>
    <w:rsid w:val="00D176F3"/>
    <w:rsid w:val="00D17E42"/>
    <w:rsid w:val="00D212D5"/>
    <w:rsid w:val="00D2131B"/>
    <w:rsid w:val="00D214BC"/>
    <w:rsid w:val="00D21668"/>
    <w:rsid w:val="00D21BAD"/>
    <w:rsid w:val="00D21F8A"/>
    <w:rsid w:val="00D21FCA"/>
    <w:rsid w:val="00D22060"/>
    <w:rsid w:val="00D2213B"/>
    <w:rsid w:val="00D2274E"/>
    <w:rsid w:val="00D23D7A"/>
    <w:rsid w:val="00D243CE"/>
    <w:rsid w:val="00D243E6"/>
    <w:rsid w:val="00D248BB"/>
    <w:rsid w:val="00D24CAD"/>
    <w:rsid w:val="00D251A6"/>
    <w:rsid w:val="00D25679"/>
    <w:rsid w:val="00D25810"/>
    <w:rsid w:val="00D26252"/>
    <w:rsid w:val="00D2631F"/>
    <w:rsid w:val="00D272AE"/>
    <w:rsid w:val="00D274CF"/>
    <w:rsid w:val="00D277B8"/>
    <w:rsid w:val="00D27840"/>
    <w:rsid w:val="00D27A08"/>
    <w:rsid w:val="00D302D3"/>
    <w:rsid w:val="00D30410"/>
    <w:rsid w:val="00D30D04"/>
    <w:rsid w:val="00D31B8D"/>
    <w:rsid w:val="00D321E4"/>
    <w:rsid w:val="00D32443"/>
    <w:rsid w:val="00D32527"/>
    <w:rsid w:val="00D329A2"/>
    <w:rsid w:val="00D32CB7"/>
    <w:rsid w:val="00D32E8D"/>
    <w:rsid w:val="00D332D1"/>
    <w:rsid w:val="00D34035"/>
    <w:rsid w:val="00D343ED"/>
    <w:rsid w:val="00D34D66"/>
    <w:rsid w:val="00D35012"/>
    <w:rsid w:val="00D356BB"/>
    <w:rsid w:val="00D35B19"/>
    <w:rsid w:val="00D35E71"/>
    <w:rsid w:val="00D35ED5"/>
    <w:rsid w:val="00D3614B"/>
    <w:rsid w:val="00D3697B"/>
    <w:rsid w:val="00D36F43"/>
    <w:rsid w:val="00D3719C"/>
    <w:rsid w:val="00D37C87"/>
    <w:rsid w:val="00D37E02"/>
    <w:rsid w:val="00D37E42"/>
    <w:rsid w:val="00D403DA"/>
    <w:rsid w:val="00D40B3E"/>
    <w:rsid w:val="00D40ED8"/>
    <w:rsid w:val="00D40F84"/>
    <w:rsid w:val="00D4165D"/>
    <w:rsid w:val="00D41953"/>
    <w:rsid w:val="00D42442"/>
    <w:rsid w:val="00D426F2"/>
    <w:rsid w:val="00D429D2"/>
    <w:rsid w:val="00D43848"/>
    <w:rsid w:val="00D4421E"/>
    <w:rsid w:val="00D4449D"/>
    <w:rsid w:val="00D44607"/>
    <w:rsid w:val="00D44714"/>
    <w:rsid w:val="00D44860"/>
    <w:rsid w:val="00D44899"/>
    <w:rsid w:val="00D44B79"/>
    <w:rsid w:val="00D44C3D"/>
    <w:rsid w:val="00D45019"/>
    <w:rsid w:val="00D45B1E"/>
    <w:rsid w:val="00D468E6"/>
    <w:rsid w:val="00D46DDC"/>
    <w:rsid w:val="00D47E6F"/>
    <w:rsid w:val="00D50713"/>
    <w:rsid w:val="00D51BA2"/>
    <w:rsid w:val="00D51EBE"/>
    <w:rsid w:val="00D530C2"/>
    <w:rsid w:val="00D5327C"/>
    <w:rsid w:val="00D53605"/>
    <w:rsid w:val="00D536B9"/>
    <w:rsid w:val="00D53802"/>
    <w:rsid w:val="00D5395A"/>
    <w:rsid w:val="00D53EEE"/>
    <w:rsid w:val="00D542E1"/>
    <w:rsid w:val="00D55A20"/>
    <w:rsid w:val="00D55CFD"/>
    <w:rsid w:val="00D560B4"/>
    <w:rsid w:val="00D56245"/>
    <w:rsid w:val="00D569D9"/>
    <w:rsid w:val="00D56CE7"/>
    <w:rsid w:val="00D56E81"/>
    <w:rsid w:val="00D575E5"/>
    <w:rsid w:val="00D60328"/>
    <w:rsid w:val="00D6045A"/>
    <w:rsid w:val="00D60C6B"/>
    <w:rsid w:val="00D611B1"/>
    <w:rsid w:val="00D6179D"/>
    <w:rsid w:val="00D618D6"/>
    <w:rsid w:val="00D625D2"/>
    <w:rsid w:val="00D62658"/>
    <w:rsid w:val="00D62AE7"/>
    <w:rsid w:val="00D6345E"/>
    <w:rsid w:val="00D63546"/>
    <w:rsid w:val="00D635B2"/>
    <w:rsid w:val="00D6366B"/>
    <w:rsid w:val="00D640F1"/>
    <w:rsid w:val="00D642AD"/>
    <w:rsid w:val="00D6442F"/>
    <w:rsid w:val="00D65445"/>
    <w:rsid w:val="00D65D22"/>
    <w:rsid w:val="00D66139"/>
    <w:rsid w:val="00D662A0"/>
    <w:rsid w:val="00D664F8"/>
    <w:rsid w:val="00D669E9"/>
    <w:rsid w:val="00D67064"/>
    <w:rsid w:val="00D67232"/>
    <w:rsid w:val="00D67A04"/>
    <w:rsid w:val="00D67BE6"/>
    <w:rsid w:val="00D67D38"/>
    <w:rsid w:val="00D67E54"/>
    <w:rsid w:val="00D70427"/>
    <w:rsid w:val="00D708EB"/>
    <w:rsid w:val="00D70965"/>
    <w:rsid w:val="00D70CDD"/>
    <w:rsid w:val="00D70F6E"/>
    <w:rsid w:val="00D710C6"/>
    <w:rsid w:val="00D7159D"/>
    <w:rsid w:val="00D71C98"/>
    <w:rsid w:val="00D71CCE"/>
    <w:rsid w:val="00D71CFA"/>
    <w:rsid w:val="00D71F62"/>
    <w:rsid w:val="00D72098"/>
    <w:rsid w:val="00D726E7"/>
    <w:rsid w:val="00D72AAA"/>
    <w:rsid w:val="00D72DB1"/>
    <w:rsid w:val="00D72F73"/>
    <w:rsid w:val="00D73207"/>
    <w:rsid w:val="00D73E42"/>
    <w:rsid w:val="00D741DF"/>
    <w:rsid w:val="00D74611"/>
    <w:rsid w:val="00D747A3"/>
    <w:rsid w:val="00D74D15"/>
    <w:rsid w:val="00D755FD"/>
    <w:rsid w:val="00D7584F"/>
    <w:rsid w:val="00D75C2A"/>
    <w:rsid w:val="00D75E3B"/>
    <w:rsid w:val="00D761F7"/>
    <w:rsid w:val="00D7660B"/>
    <w:rsid w:val="00D76615"/>
    <w:rsid w:val="00D7758B"/>
    <w:rsid w:val="00D801F2"/>
    <w:rsid w:val="00D8041D"/>
    <w:rsid w:val="00D80820"/>
    <w:rsid w:val="00D808FF"/>
    <w:rsid w:val="00D80912"/>
    <w:rsid w:val="00D81571"/>
    <w:rsid w:val="00D83308"/>
    <w:rsid w:val="00D83388"/>
    <w:rsid w:val="00D83CB8"/>
    <w:rsid w:val="00D84613"/>
    <w:rsid w:val="00D846AD"/>
    <w:rsid w:val="00D8476D"/>
    <w:rsid w:val="00D84913"/>
    <w:rsid w:val="00D84946"/>
    <w:rsid w:val="00D84C94"/>
    <w:rsid w:val="00D84CBD"/>
    <w:rsid w:val="00D84F3F"/>
    <w:rsid w:val="00D850B6"/>
    <w:rsid w:val="00D850DF"/>
    <w:rsid w:val="00D86478"/>
    <w:rsid w:val="00D8660C"/>
    <w:rsid w:val="00D86AC2"/>
    <w:rsid w:val="00D8700C"/>
    <w:rsid w:val="00D873BD"/>
    <w:rsid w:val="00D875F2"/>
    <w:rsid w:val="00D87C34"/>
    <w:rsid w:val="00D87EC4"/>
    <w:rsid w:val="00D9014A"/>
    <w:rsid w:val="00D91325"/>
    <w:rsid w:val="00D91853"/>
    <w:rsid w:val="00D91CEA"/>
    <w:rsid w:val="00D920B7"/>
    <w:rsid w:val="00D923D5"/>
    <w:rsid w:val="00D927A1"/>
    <w:rsid w:val="00D92A9D"/>
    <w:rsid w:val="00D92B43"/>
    <w:rsid w:val="00D92F29"/>
    <w:rsid w:val="00D938FD"/>
    <w:rsid w:val="00D93ADB"/>
    <w:rsid w:val="00D93AEC"/>
    <w:rsid w:val="00D93E06"/>
    <w:rsid w:val="00D940C2"/>
    <w:rsid w:val="00D94C77"/>
    <w:rsid w:val="00D94CCF"/>
    <w:rsid w:val="00D956FC"/>
    <w:rsid w:val="00D9596D"/>
    <w:rsid w:val="00D95A73"/>
    <w:rsid w:val="00D96417"/>
    <w:rsid w:val="00D96AF6"/>
    <w:rsid w:val="00D96B68"/>
    <w:rsid w:val="00D96EED"/>
    <w:rsid w:val="00D97335"/>
    <w:rsid w:val="00D9759C"/>
    <w:rsid w:val="00D97CDA"/>
    <w:rsid w:val="00DA01B7"/>
    <w:rsid w:val="00DA078E"/>
    <w:rsid w:val="00DA0A0E"/>
    <w:rsid w:val="00DA0CF8"/>
    <w:rsid w:val="00DA169C"/>
    <w:rsid w:val="00DA190A"/>
    <w:rsid w:val="00DA1EEA"/>
    <w:rsid w:val="00DA26C1"/>
    <w:rsid w:val="00DA288C"/>
    <w:rsid w:val="00DA2ECF"/>
    <w:rsid w:val="00DA2F81"/>
    <w:rsid w:val="00DA3247"/>
    <w:rsid w:val="00DA32C4"/>
    <w:rsid w:val="00DA35A5"/>
    <w:rsid w:val="00DA36ED"/>
    <w:rsid w:val="00DA4F67"/>
    <w:rsid w:val="00DA5760"/>
    <w:rsid w:val="00DA592D"/>
    <w:rsid w:val="00DA5B08"/>
    <w:rsid w:val="00DA5B1E"/>
    <w:rsid w:val="00DA5DED"/>
    <w:rsid w:val="00DA6432"/>
    <w:rsid w:val="00DA6AD6"/>
    <w:rsid w:val="00DA6B6C"/>
    <w:rsid w:val="00DA6E5B"/>
    <w:rsid w:val="00DA7606"/>
    <w:rsid w:val="00DA760E"/>
    <w:rsid w:val="00DA7F0C"/>
    <w:rsid w:val="00DB0014"/>
    <w:rsid w:val="00DB0FA8"/>
    <w:rsid w:val="00DB0FC7"/>
    <w:rsid w:val="00DB1697"/>
    <w:rsid w:val="00DB1944"/>
    <w:rsid w:val="00DB2CA0"/>
    <w:rsid w:val="00DB2F83"/>
    <w:rsid w:val="00DB2F88"/>
    <w:rsid w:val="00DB30A3"/>
    <w:rsid w:val="00DB34CB"/>
    <w:rsid w:val="00DB3508"/>
    <w:rsid w:val="00DB3DD2"/>
    <w:rsid w:val="00DB4250"/>
    <w:rsid w:val="00DB5208"/>
    <w:rsid w:val="00DB54F4"/>
    <w:rsid w:val="00DB5EDF"/>
    <w:rsid w:val="00DB6000"/>
    <w:rsid w:val="00DB6691"/>
    <w:rsid w:val="00DB6DB2"/>
    <w:rsid w:val="00DB6F8B"/>
    <w:rsid w:val="00DB7100"/>
    <w:rsid w:val="00DB728F"/>
    <w:rsid w:val="00DB7343"/>
    <w:rsid w:val="00DB7627"/>
    <w:rsid w:val="00DC09A1"/>
    <w:rsid w:val="00DC1146"/>
    <w:rsid w:val="00DC139D"/>
    <w:rsid w:val="00DC1D0B"/>
    <w:rsid w:val="00DC1FF2"/>
    <w:rsid w:val="00DC20F0"/>
    <w:rsid w:val="00DC2153"/>
    <w:rsid w:val="00DC2407"/>
    <w:rsid w:val="00DC2463"/>
    <w:rsid w:val="00DC2966"/>
    <w:rsid w:val="00DC2B59"/>
    <w:rsid w:val="00DC2B80"/>
    <w:rsid w:val="00DC3478"/>
    <w:rsid w:val="00DC365B"/>
    <w:rsid w:val="00DC3A2F"/>
    <w:rsid w:val="00DC3A8D"/>
    <w:rsid w:val="00DC3CCB"/>
    <w:rsid w:val="00DC4118"/>
    <w:rsid w:val="00DC46E9"/>
    <w:rsid w:val="00DC473F"/>
    <w:rsid w:val="00DC4DE0"/>
    <w:rsid w:val="00DC5E6F"/>
    <w:rsid w:val="00DC5FAA"/>
    <w:rsid w:val="00DC66C8"/>
    <w:rsid w:val="00DC69F7"/>
    <w:rsid w:val="00DC6FBB"/>
    <w:rsid w:val="00DD04AA"/>
    <w:rsid w:val="00DD0B3F"/>
    <w:rsid w:val="00DD1449"/>
    <w:rsid w:val="00DD17B6"/>
    <w:rsid w:val="00DD1ADC"/>
    <w:rsid w:val="00DD207B"/>
    <w:rsid w:val="00DD2151"/>
    <w:rsid w:val="00DD21F9"/>
    <w:rsid w:val="00DD22B3"/>
    <w:rsid w:val="00DD2826"/>
    <w:rsid w:val="00DD2B1F"/>
    <w:rsid w:val="00DD2F90"/>
    <w:rsid w:val="00DD420C"/>
    <w:rsid w:val="00DD4668"/>
    <w:rsid w:val="00DD4FB8"/>
    <w:rsid w:val="00DD552A"/>
    <w:rsid w:val="00DD589C"/>
    <w:rsid w:val="00DD6438"/>
    <w:rsid w:val="00DD733E"/>
    <w:rsid w:val="00DD7582"/>
    <w:rsid w:val="00DD7AF5"/>
    <w:rsid w:val="00DE0353"/>
    <w:rsid w:val="00DE0880"/>
    <w:rsid w:val="00DE111A"/>
    <w:rsid w:val="00DE1986"/>
    <w:rsid w:val="00DE1B84"/>
    <w:rsid w:val="00DE1BC1"/>
    <w:rsid w:val="00DE1CC0"/>
    <w:rsid w:val="00DE21AF"/>
    <w:rsid w:val="00DE2B97"/>
    <w:rsid w:val="00DE2F4C"/>
    <w:rsid w:val="00DE34C3"/>
    <w:rsid w:val="00DE3987"/>
    <w:rsid w:val="00DE3A73"/>
    <w:rsid w:val="00DE4DE8"/>
    <w:rsid w:val="00DE4EF1"/>
    <w:rsid w:val="00DE50EF"/>
    <w:rsid w:val="00DE522E"/>
    <w:rsid w:val="00DE57D4"/>
    <w:rsid w:val="00DE65A5"/>
    <w:rsid w:val="00DE690F"/>
    <w:rsid w:val="00DE74E5"/>
    <w:rsid w:val="00DE77B3"/>
    <w:rsid w:val="00DE77C7"/>
    <w:rsid w:val="00DE7867"/>
    <w:rsid w:val="00DF0132"/>
    <w:rsid w:val="00DF147B"/>
    <w:rsid w:val="00DF1D46"/>
    <w:rsid w:val="00DF32C5"/>
    <w:rsid w:val="00DF3AE0"/>
    <w:rsid w:val="00DF3BBA"/>
    <w:rsid w:val="00DF3CE6"/>
    <w:rsid w:val="00DF4092"/>
    <w:rsid w:val="00DF45A4"/>
    <w:rsid w:val="00DF469D"/>
    <w:rsid w:val="00DF469E"/>
    <w:rsid w:val="00DF46B9"/>
    <w:rsid w:val="00DF4F23"/>
    <w:rsid w:val="00DF53A6"/>
    <w:rsid w:val="00DF561C"/>
    <w:rsid w:val="00DF5A8B"/>
    <w:rsid w:val="00DF665C"/>
    <w:rsid w:val="00DF7AAA"/>
    <w:rsid w:val="00E008AB"/>
    <w:rsid w:val="00E01580"/>
    <w:rsid w:val="00E01681"/>
    <w:rsid w:val="00E01BC0"/>
    <w:rsid w:val="00E01FB5"/>
    <w:rsid w:val="00E0226E"/>
    <w:rsid w:val="00E026EA"/>
    <w:rsid w:val="00E02D21"/>
    <w:rsid w:val="00E03160"/>
    <w:rsid w:val="00E031F8"/>
    <w:rsid w:val="00E03DE1"/>
    <w:rsid w:val="00E03E2A"/>
    <w:rsid w:val="00E04911"/>
    <w:rsid w:val="00E04CB9"/>
    <w:rsid w:val="00E05C4D"/>
    <w:rsid w:val="00E06602"/>
    <w:rsid w:val="00E06CB7"/>
    <w:rsid w:val="00E07535"/>
    <w:rsid w:val="00E10335"/>
    <w:rsid w:val="00E1059B"/>
    <w:rsid w:val="00E105C3"/>
    <w:rsid w:val="00E109FD"/>
    <w:rsid w:val="00E11E53"/>
    <w:rsid w:val="00E129D3"/>
    <w:rsid w:val="00E12D62"/>
    <w:rsid w:val="00E12FB2"/>
    <w:rsid w:val="00E132A9"/>
    <w:rsid w:val="00E13E90"/>
    <w:rsid w:val="00E15254"/>
    <w:rsid w:val="00E1640C"/>
    <w:rsid w:val="00E1647D"/>
    <w:rsid w:val="00E17F02"/>
    <w:rsid w:val="00E20250"/>
    <w:rsid w:val="00E20FDF"/>
    <w:rsid w:val="00E21626"/>
    <w:rsid w:val="00E2198D"/>
    <w:rsid w:val="00E21B50"/>
    <w:rsid w:val="00E22014"/>
    <w:rsid w:val="00E224CA"/>
    <w:rsid w:val="00E227A4"/>
    <w:rsid w:val="00E2288A"/>
    <w:rsid w:val="00E23D94"/>
    <w:rsid w:val="00E24CC2"/>
    <w:rsid w:val="00E24FB8"/>
    <w:rsid w:val="00E25068"/>
    <w:rsid w:val="00E25570"/>
    <w:rsid w:val="00E255EB"/>
    <w:rsid w:val="00E25609"/>
    <w:rsid w:val="00E2564C"/>
    <w:rsid w:val="00E25E26"/>
    <w:rsid w:val="00E264EE"/>
    <w:rsid w:val="00E26848"/>
    <w:rsid w:val="00E271FE"/>
    <w:rsid w:val="00E2721D"/>
    <w:rsid w:val="00E2733D"/>
    <w:rsid w:val="00E27605"/>
    <w:rsid w:val="00E30053"/>
    <w:rsid w:val="00E300AC"/>
    <w:rsid w:val="00E30AAB"/>
    <w:rsid w:val="00E30AEF"/>
    <w:rsid w:val="00E312DF"/>
    <w:rsid w:val="00E31324"/>
    <w:rsid w:val="00E31CF8"/>
    <w:rsid w:val="00E333E2"/>
    <w:rsid w:val="00E342B5"/>
    <w:rsid w:val="00E34C20"/>
    <w:rsid w:val="00E34FEF"/>
    <w:rsid w:val="00E3580B"/>
    <w:rsid w:val="00E3607A"/>
    <w:rsid w:val="00E361EE"/>
    <w:rsid w:val="00E366A2"/>
    <w:rsid w:val="00E369FE"/>
    <w:rsid w:val="00E36D52"/>
    <w:rsid w:val="00E371AA"/>
    <w:rsid w:val="00E37455"/>
    <w:rsid w:val="00E377AB"/>
    <w:rsid w:val="00E37A17"/>
    <w:rsid w:val="00E401D5"/>
    <w:rsid w:val="00E417AD"/>
    <w:rsid w:val="00E41B38"/>
    <w:rsid w:val="00E41F94"/>
    <w:rsid w:val="00E42A62"/>
    <w:rsid w:val="00E42DBF"/>
    <w:rsid w:val="00E430BD"/>
    <w:rsid w:val="00E4316C"/>
    <w:rsid w:val="00E437F7"/>
    <w:rsid w:val="00E4398F"/>
    <w:rsid w:val="00E43E6E"/>
    <w:rsid w:val="00E43F54"/>
    <w:rsid w:val="00E4402F"/>
    <w:rsid w:val="00E44A44"/>
    <w:rsid w:val="00E455CD"/>
    <w:rsid w:val="00E47F88"/>
    <w:rsid w:val="00E503AB"/>
    <w:rsid w:val="00E51772"/>
    <w:rsid w:val="00E519A3"/>
    <w:rsid w:val="00E51CA4"/>
    <w:rsid w:val="00E51ED7"/>
    <w:rsid w:val="00E5253E"/>
    <w:rsid w:val="00E52A3C"/>
    <w:rsid w:val="00E52AA3"/>
    <w:rsid w:val="00E52B02"/>
    <w:rsid w:val="00E52F2A"/>
    <w:rsid w:val="00E532CE"/>
    <w:rsid w:val="00E532DA"/>
    <w:rsid w:val="00E542D6"/>
    <w:rsid w:val="00E5462A"/>
    <w:rsid w:val="00E54BD9"/>
    <w:rsid w:val="00E54D08"/>
    <w:rsid w:val="00E561A5"/>
    <w:rsid w:val="00E5670D"/>
    <w:rsid w:val="00E579B1"/>
    <w:rsid w:val="00E57C81"/>
    <w:rsid w:val="00E60457"/>
    <w:rsid w:val="00E60DAB"/>
    <w:rsid w:val="00E60E3C"/>
    <w:rsid w:val="00E610DC"/>
    <w:rsid w:val="00E612BA"/>
    <w:rsid w:val="00E61419"/>
    <w:rsid w:val="00E61709"/>
    <w:rsid w:val="00E61D71"/>
    <w:rsid w:val="00E61F35"/>
    <w:rsid w:val="00E6210E"/>
    <w:rsid w:val="00E62681"/>
    <w:rsid w:val="00E62C45"/>
    <w:rsid w:val="00E62ED5"/>
    <w:rsid w:val="00E639E2"/>
    <w:rsid w:val="00E63DE3"/>
    <w:rsid w:val="00E642AF"/>
    <w:rsid w:val="00E64A92"/>
    <w:rsid w:val="00E64F32"/>
    <w:rsid w:val="00E64F4B"/>
    <w:rsid w:val="00E6500C"/>
    <w:rsid w:val="00E65234"/>
    <w:rsid w:val="00E65278"/>
    <w:rsid w:val="00E662E9"/>
    <w:rsid w:val="00E667A8"/>
    <w:rsid w:val="00E66A13"/>
    <w:rsid w:val="00E66D3E"/>
    <w:rsid w:val="00E6782A"/>
    <w:rsid w:val="00E70278"/>
    <w:rsid w:val="00E7061F"/>
    <w:rsid w:val="00E70CB2"/>
    <w:rsid w:val="00E71DDB"/>
    <w:rsid w:val="00E71F1E"/>
    <w:rsid w:val="00E73078"/>
    <w:rsid w:val="00E734B4"/>
    <w:rsid w:val="00E735A9"/>
    <w:rsid w:val="00E73686"/>
    <w:rsid w:val="00E73E19"/>
    <w:rsid w:val="00E73F48"/>
    <w:rsid w:val="00E74290"/>
    <w:rsid w:val="00E74944"/>
    <w:rsid w:val="00E74C60"/>
    <w:rsid w:val="00E757B9"/>
    <w:rsid w:val="00E761FA"/>
    <w:rsid w:val="00E76572"/>
    <w:rsid w:val="00E76BBB"/>
    <w:rsid w:val="00E76F66"/>
    <w:rsid w:val="00E772A9"/>
    <w:rsid w:val="00E7748E"/>
    <w:rsid w:val="00E77B71"/>
    <w:rsid w:val="00E80018"/>
    <w:rsid w:val="00E80981"/>
    <w:rsid w:val="00E8238E"/>
    <w:rsid w:val="00E826C2"/>
    <w:rsid w:val="00E829F9"/>
    <w:rsid w:val="00E835A5"/>
    <w:rsid w:val="00E83654"/>
    <w:rsid w:val="00E84319"/>
    <w:rsid w:val="00E8432A"/>
    <w:rsid w:val="00E84426"/>
    <w:rsid w:val="00E84515"/>
    <w:rsid w:val="00E851BD"/>
    <w:rsid w:val="00E851E2"/>
    <w:rsid w:val="00E868FA"/>
    <w:rsid w:val="00E86ABD"/>
    <w:rsid w:val="00E870F5"/>
    <w:rsid w:val="00E87C61"/>
    <w:rsid w:val="00E87DD6"/>
    <w:rsid w:val="00E90433"/>
    <w:rsid w:val="00E90A95"/>
    <w:rsid w:val="00E90D68"/>
    <w:rsid w:val="00E90E5F"/>
    <w:rsid w:val="00E91769"/>
    <w:rsid w:val="00E91AD7"/>
    <w:rsid w:val="00E92BE8"/>
    <w:rsid w:val="00E9348B"/>
    <w:rsid w:val="00E93596"/>
    <w:rsid w:val="00E9418C"/>
    <w:rsid w:val="00E947D8"/>
    <w:rsid w:val="00E9490E"/>
    <w:rsid w:val="00E94CF2"/>
    <w:rsid w:val="00E956E3"/>
    <w:rsid w:val="00E96429"/>
    <w:rsid w:val="00E96600"/>
    <w:rsid w:val="00E971E9"/>
    <w:rsid w:val="00E97255"/>
    <w:rsid w:val="00E97862"/>
    <w:rsid w:val="00EA0069"/>
    <w:rsid w:val="00EA01B0"/>
    <w:rsid w:val="00EA0225"/>
    <w:rsid w:val="00EA0464"/>
    <w:rsid w:val="00EA04C6"/>
    <w:rsid w:val="00EA0634"/>
    <w:rsid w:val="00EA085A"/>
    <w:rsid w:val="00EA13B4"/>
    <w:rsid w:val="00EA1C8D"/>
    <w:rsid w:val="00EA246E"/>
    <w:rsid w:val="00EA2BF3"/>
    <w:rsid w:val="00EA33EE"/>
    <w:rsid w:val="00EA38A7"/>
    <w:rsid w:val="00EA3EB8"/>
    <w:rsid w:val="00EA43C0"/>
    <w:rsid w:val="00EA4597"/>
    <w:rsid w:val="00EA49A2"/>
    <w:rsid w:val="00EA5838"/>
    <w:rsid w:val="00EA5A18"/>
    <w:rsid w:val="00EA5A57"/>
    <w:rsid w:val="00EA68EB"/>
    <w:rsid w:val="00EA6945"/>
    <w:rsid w:val="00EA700D"/>
    <w:rsid w:val="00EA7284"/>
    <w:rsid w:val="00EB01FD"/>
    <w:rsid w:val="00EB0814"/>
    <w:rsid w:val="00EB1008"/>
    <w:rsid w:val="00EB1640"/>
    <w:rsid w:val="00EB197A"/>
    <w:rsid w:val="00EB1DF6"/>
    <w:rsid w:val="00EB202E"/>
    <w:rsid w:val="00EB2218"/>
    <w:rsid w:val="00EB2DBF"/>
    <w:rsid w:val="00EB2EBB"/>
    <w:rsid w:val="00EB3114"/>
    <w:rsid w:val="00EB3B67"/>
    <w:rsid w:val="00EB3E8E"/>
    <w:rsid w:val="00EB43FE"/>
    <w:rsid w:val="00EB48CF"/>
    <w:rsid w:val="00EB48E4"/>
    <w:rsid w:val="00EB5301"/>
    <w:rsid w:val="00EB53B8"/>
    <w:rsid w:val="00EB5757"/>
    <w:rsid w:val="00EB5796"/>
    <w:rsid w:val="00EB6069"/>
    <w:rsid w:val="00EB6306"/>
    <w:rsid w:val="00EB6993"/>
    <w:rsid w:val="00EB6AC8"/>
    <w:rsid w:val="00EB6C0D"/>
    <w:rsid w:val="00EB6F1C"/>
    <w:rsid w:val="00EB7683"/>
    <w:rsid w:val="00EB78B1"/>
    <w:rsid w:val="00EB7D37"/>
    <w:rsid w:val="00EB7DF7"/>
    <w:rsid w:val="00EC05BD"/>
    <w:rsid w:val="00EC0AFA"/>
    <w:rsid w:val="00EC117C"/>
    <w:rsid w:val="00EC122D"/>
    <w:rsid w:val="00EC1391"/>
    <w:rsid w:val="00EC15C5"/>
    <w:rsid w:val="00EC172D"/>
    <w:rsid w:val="00EC28DD"/>
    <w:rsid w:val="00EC29B5"/>
    <w:rsid w:val="00EC3186"/>
    <w:rsid w:val="00EC32F3"/>
    <w:rsid w:val="00EC4369"/>
    <w:rsid w:val="00EC4547"/>
    <w:rsid w:val="00EC46CD"/>
    <w:rsid w:val="00EC488C"/>
    <w:rsid w:val="00EC56B1"/>
    <w:rsid w:val="00EC5753"/>
    <w:rsid w:val="00EC5F38"/>
    <w:rsid w:val="00EC64CF"/>
    <w:rsid w:val="00EC6CF7"/>
    <w:rsid w:val="00EC70DB"/>
    <w:rsid w:val="00EC7E54"/>
    <w:rsid w:val="00ED00EA"/>
    <w:rsid w:val="00ED02FE"/>
    <w:rsid w:val="00ED0347"/>
    <w:rsid w:val="00ED0BD8"/>
    <w:rsid w:val="00ED0CA3"/>
    <w:rsid w:val="00ED182F"/>
    <w:rsid w:val="00ED1BB4"/>
    <w:rsid w:val="00ED3648"/>
    <w:rsid w:val="00ED3C1C"/>
    <w:rsid w:val="00ED3E2F"/>
    <w:rsid w:val="00ED3F9A"/>
    <w:rsid w:val="00ED451F"/>
    <w:rsid w:val="00ED461D"/>
    <w:rsid w:val="00ED4794"/>
    <w:rsid w:val="00ED4D5A"/>
    <w:rsid w:val="00ED4FFE"/>
    <w:rsid w:val="00ED509D"/>
    <w:rsid w:val="00ED56E6"/>
    <w:rsid w:val="00ED593E"/>
    <w:rsid w:val="00ED5F53"/>
    <w:rsid w:val="00ED61C6"/>
    <w:rsid w:val="00ED68BF"/>
    <w:rsid w:val="00ED7B90"/>
    <w:rsid w:val="00EE137E"/>
    <w:rsid w:val="00EE1400"/>
    <w:rsid w:val="00EE1813"/>
    <w:rsid w:val="00EE218E"/>
    <w:rsid w:val="00EE2476"/>
    <w:rsid w:val="00EE25B3"/>
    <w:rsid w:val="00EE3242"/>
    <w:rsid w:val="00EE3B84"/>
    <w:rsid w:val="00EE4206"/>
    <w:rsid w:val="00EE45E2"/>
    <w:rsid w:val="00EE4F0D"/>
    <w:rsid w:val="00EE6363"/>
    <w:rsid w:val="00EE6632"/>
    <w:rsid w:val="00EE66FA"/>
    <w:rsid w:val="00EE676B"/>
    <w:rsid w:val="00EE67A9"/>
    <w:rsid w:val="00EE722E"/>
    <w:rsid w:val="00EE734C"/>
    <w:rsid w:val="00EE752F"/>
    <w:rsid w:val="00EE7FDC"/>
    <w:rsid w:val="00EF01E9"/>
    <w:rsid w:val="00EF119B"/>
    <w:rsid w:val="00EF1201"/>
    <w:rsid w:val="00EF180F"/>
    <w:rsid w:val="00EF1AD6"/>
    <w:rsid w:val="00EF1AEA"/>
    <w:rsid w:val="00EF1BF5"/>
    <w:rsid w:val="00EF1EB2"/>
    <w:rsid w:val="00EF2800"/>
    <w:rsid w:val="00EF2976"/>
    <w:rsid w:val="00EF2994"/>
    <w:rsid w:val="00EF3125"/>
    <w:rsid w:val="00EF40C0"/>
    <w:rsid w:val="00EF4CBF"/>
    <w:rsid w:val="00EF4E5C"/>
    <w:rsid w:val="00EF530E"/>
    <w:rsid w:val="00EF7748"/>
    <w:rsid w:val="00EF79FB"/>
    <w:rsid w:val="00EF7FA1"/>
    <w:rsid w:val="00F0074C"/>
    <w:rsid w:val="00F015F4"/>
    <w:rsid w:val="00F01F4C"/>
    <w:rsid w:val="00F02573"/>
    <w:rsid w:val="00F02BA1"/>
    <w:rsid w:val="00F0332C"/>
    <w:rsid w:val="00F0336E"/>
    <w:rsid w:val="00F0354C"/>
    <w:rsid w:val="00F04070"/>
    <w:rsid w:val="00F0424C"/>
    <w:rsid w:val="00F04299"/>
    <w:rsid w:val="00F04E77"/>
    <w:rsid w:val="00F05EEB"/>
    <w:rsid w:val="00F06A90"/>
    <w:rsid w:val="00F06EDA"/>
    <w:rsid w:val="00F06EF6"/>
    <w:rsid w:val="00F07216"/>
    <w:rsid w:val="00F07222"/>
    <w:rsid w:val="00F07395"/>
    <w:rsid w:val="00F076CE"/>
    <w:rsid w:val="00F0778E"/>
    <w:rsid w:val="00F07C0F"/>
    <w:rsid w:val="00F10512"/>
    <w:rsid w:val="00F10F43"/>
    <w:rsid w:val="00F10FF6"/>
    <w:rsid w:val="00F11B7C"/>
    <w:rsid w:val="00F126FC"/>
    <w:rsid w:val="00F12B4B"/>
    <w:rsid w:val="00F12EB5"/>
    <w:rsid w:val="00F1400C"/>
    <w:rsid w:val="00F1531F"/>
    <w:rsid w:val="00F15452"/>
    <w:rsid w:val="00F1570C"/>
    <w:rsid w:val="00F15AC4"/>
    <w:rsid w:val="00F16FD6"/>
    <w:rsid w:val="00F171B2"/>
    <w:rsid w:val="00F174B0"/>
    <w:rsid w:val="00F17D4E"/>
    <w:rsid w:val="00F2072B"/>
    <w:rsid w:val="00F21475"/>
    <w:rsid w:val="00F21866"/>
    <w:rsid w:val="00F22F1B"/>
    <w:rsid w:val="00F23722"/>
    <w:rsid w:val="00F23BE6"/>
    <w:rsid w:val="00F24593"/>
    <w:rsid w:val="00F2460C"/>
    <w:rsid w:val="00F24628"/>
    <w:rsid w:val="00F24866"/>
    <w:rsid w:val="00F24979"/>
    <w:rsid w:val="00F24E11"/>
    <w:rsid w:val="00F25A52"/>
    <w:rsid w:val="00F25EAD"/>
    <w:rsid w:val="00F26047"/>
    <w:rsid w:val="00F26972"/>
    <w:rsid w:val="00F26AE7"/>
    <w:rsid w:val="00F2778E"/>
    <w:rsid w:val="00F30477"/>
    <w:rsid w:val="00F30553"/>
    <w:rsid w:val="00F3093E"/>
    <w:rsid w:val="00F30ABE"/>
    <w:rsid w:val="00F311F8"/>
    <w:rsid w:val="00F31B04"/>
    <w:rsid w:val="00F31F7B"/>
    <w:rsid w:val="00F32500"/>
    <w:rsid w:val="00F3270D"/>
    <w:rsid w:val="00F33B84"/>
    <w:rsid w:val="00F34075"/>
    <w:rsid w:val="00F34DBF"/>
    <w:rsid w:val="00F351CE"/>
    <w:rsid w:val="00F35314"/>
    <w:rsid w:val="00F35534"/>
    <w:rsid w:val="00F370ED"/>
    <w:rsid w:val="00F3734A"/>
    <w:rsid w:val="00F3737D"/>
    <w:rsid w:val="00F37757"/>
    <w:rsid w:val="00F400A5"/>
    <w:rsid w:val="00F4067E"/>
    <w:rsid w:val="00F40A0C"/>
    <w:rsid w:val="00F411EB"/>
    <w:rsid w:val="00F4128C"/>
    <w:rsid w:val="00F4187C"/>
    <w:rsid w:val="00F432FF"/>
    <w:rsid w:val="00F43DC5"/>
    <w:rsid w:val="00F4449E"/>
    <w:rsid w:val="00F44B2C"/>
    <w:rsid w:val="00F44CB1"/>
    <w:rsid w:val="00F44F28"/>
    <w:rsid w:val="00F457A6"/>
    <w:rsid w:val="00F459E6"/>
    <w:rsid w:val="00F45A0E"/>
    <w:rsid w:val="00F46FD7"/>
    <w:rsid w:val="00F47542"/>
    <w:rsid w:val="00F4762F"/>
    <w:rsid w:val="00F4775E"/>
    <w:rsid w:val="00F47A2E"/>
    <w:rsid w:val="00F47B2D"/>
    <w:rsid w:val="00F50CD6"/>
    <w:rsid w:val="00F50E58"/>
    <w:rsid w:val="00F50EE1"/>
    <w:rsid w:val="00F51336"/>
    <w:rsid w:val="00F514E4"/>
    <w:rsid w:val="00F51940"/>
    <w:rsid w:val="00F51B06"/>
    <w:rsid w:val="00F51C8A"/>
    <w:rsid w:val="00F51D70"/>
    <w:rsid w:val="00F52286"/>
    <w:rsid w:val="00F5267B"/>
    <w:rsid w:val="00F526A0"/>
    <w:rsid w:val="00F52CDA"/>
    <w:rsid w:val="00F52DA1"/>
    <w:rsid w:val="00F530F2"/>
    <w:rsid w:val="00F53925"/>
    <w:rsid w:val="00F53EB3"/>
    <w:rsid w:val="00F5466A"/>
    <w:rsid w:val="00F554D7"/>
    <w:rsid w:val="00F558DF"/>
    <w:rsid w:val="00F55933"/>
    <w:rsid w:val="00F55FDA"/>
    <w:rsid w:val="00F56201"/>
    <w:rsid w:val="00F56B2D"/>
    <w:rsid w:val="00F6051B"/>
    <w:rsid w:val="00F607E0"/>
    <w:rsid w:val="00F60820"/>
    <w:rsid w:val="00F60B8A"/>
    <w:rsid w:val="00F60D07"/>
    <w:rsid w:val="00F60D5E"/>
    <w:rsid w:val="00F60D6E"/>
    <w:rsid w:val="00F60F60"/>
    <w:rsid w:val="00F60FA4"/>
    <w:rsid w:val="00F61430"/>
    <w:rsid w:val="00F61C60"/>
    <w:rsid w:val="00F61DE7"/>
    <w:rsid w:val="00F623B1"/>
    <w:rsid w:val="00F6249A"/>
    <w:rsid w:val="00F624AD"/>
    <w:rsid w:val="00F6278A"/>
    <w:rsid w:val="00F62B00"/>
    <w:rsid w:val="00F6307A"/>
    <w:rsid w:val="00F6392D"/>
    <w:rsid w:val="00F63B76"/>
    <w:rsid w:val="00F6447D"/>
    <w:rsid w:val="00F64B00"/>
    <w:rsid w:val="00F65426"/>
    <w:rsid w:val="00F665D4"/>
    <w:rsid w:val="00F66921"/>
    <w:rsid w:val="00F66C79"/>
    <w:rsid w:val="00F66EC4"/>
    <w:rsid w:val="00F671C2"/>
    <w:rsid w:val="00F671CD"/>
    <w:rsid w:val="00F67485"/>
    <w:rsid w:val="00F70484"/>
    <w:rsid w:val="00F709DA"/>
    <w:rsid w:val="00F709FF"/>
    <w:rsid w:val="00F70B40"/>
    <w:rsid w:val="00F72D0F"/>
    <w:rsid w:val="00F73E95"/>
    <w:rsid w:val="00F73EF0"/>
    <w:rsid w:val="00F73F52"/>
    <w:rsid w:val="00F74DF1"/>
    <w:rsid w:val="00F75077"/>
    <w:rsid w:val="00F750A8"/>
    <w:rsid w:val="00F75679"/>
    <w:rsid w:val="00F756F4"/>
    <w:rsid w:val="00F75F3F"/>
    <w:rsid w:val="00F75F6B"/>
    <w:rsid w:val="00F76864"/>
    <w:rsid w:val="00F76F87"/>
    <w:rsid w:val="00F77112"/>
    <w:rsid w:val="00F7730E"/>
    <w:rsid w:val="00F77389"/>
    <w:rsid w:val="00F80AE8"/>
    <w:rsid w:val="00F80D2B"/>
    <w:rsid w:val="00F80DCA"/>
    <w:rsid w:val="00F813FB"/>
    <w:rsid w:val="00F8160F"/>
    <w:rsid w:val="00F81BB8"/>
    <w:rsid w:val="00F81F9F"/>
    <w:rsid w:val="00F82E1E"/>
    <w:rsid w:val="00F8391E"/>
    <w:rsid w:val="00F84405"/>
    <w:rsid w:val="00F84AEC"/>
    <w:rsid w:val="00F85177"/>
    <w:rsid w:val="00F85204"/>
    <w:rsid w:val="00F85451"/>
    <w:rsid w:val="00F859C1"/>
    <w:rsid w:val="00F85B3F"/>
    <w:rsid w:val="00F85D80"/>
    <w:rsid w:val="00F85DB3"/>
    <w:rsid w:val="00F8600B"/>
    <w:rsid w:val="00F86968"/>
    <w:rsid w:val="00F86E49"/>
    <w:rsid w:val="00F86F23"/>
    <w:rsid w:val="00F871EF"/>
    <w:rsid w:val="00F87428"/>
    <w:rsid w:val="00F8773F"/>
    <w:rsid w:val="00F87950"/>
    <w:rsid w:val="00F87C20"/>
    <w:rsid w:val="00F87D62"/>
    <w:rsid w:val="00F903B4"/>
    <w:rsid w:val="00F90B2F"/>
    <w:rsid w:val="00F90BDA"/>
    <w:rsid w:val="00F915D4"/>
    <w:rsid w:val="00F92125"/>
    <w:rsid w:val="00F921AA"/>
    <w:rsid w:val="00F92653"/>
    <w:rsid w:val="00F92AF6"/>
    <w:rsid w:val="00F92EFB"/>
    <w:rsid w:val="00F9320F"/>
    <w:rsid w:val="00F9395F"/>
    <w:rsid w:val="00F943A4"/>
    <w:rsid w:val="00F94A0F"/>
    <w:rsid w:val="00F95ADA"/>
    <w:rsid w:val="00F95B8C"/>
    <w:rsid w:val="00F95F40"/>
    <w:rsid w:val="00F963ED"/>
    <w:rsid w:val="00F96C19"/>
    <w:rsid w:val="00F96E17"/>
    <w:rsid w:val="00F97195"/>
    <w:rsid w:val="00F971A1"/>
    <w:rsid w:val="00F977FC"/>
    <w:rsid w:val="00FA098B"/>
    <w:rsid w:val="00FA17F5"/>
    <w:rsid w:val="00FA1C6C"/>
    <w:rsid w:val="00FA1F4E"/>
    <w:rsid w:val="00FA2253"/>
    <w:rsid w:val="00FA2309"/>
    <w:rsid w:val="00FA2350"/>
    <w:rsid w:val="00FA29C8"/>
    <w:rsid w:val="00FA29EC"/>
    <w:rsid w:val="00FA2A64"/>
    <w:rsid w:val="00FA2B5E"/>
    <w:rsid w:val="00FA3484"/>
    <w:rsid w:val="00FA3553"/>
    <w:rsid w:val="00FA4478"/>
    <w:rsid w:val="00FA44B2"/>
    <w:rsid w:val="00FA4F88"/>
    <w:rsid w:val="00FA50B8"/>
    <w:rsid w:val="00FA5CAD"/>
    <w:rsid w:val="00FA5D62"/>
    <w:rsid w:val="00FA5D92"/>
    <w:rsid w:val="00FA60F4"/>
    <w:rsid w:val="00FA6921"/>
    <w:rsid w:val="00FA7178"/>
    <w:rsid w:val="00FA75A7"/>
    <w:rsid w:val="00FA797A"/>
    <w:rsid w:val="00FA7B4D"/>
    <w:rsid w:val="00FA7F3D"/>
    <w:rsid w:val="00FB041E"/>
    <w:rsid w:val="00FB0700"/>
    <w:rsid w:val="00FB1057"/>
    <w:rsid w:val="00FB10FA"/>
    <w:rsid w:val="00FB1DC5"/>
    <w:rsid w:val="00FB215D"/>
    <w:rsid w:val="00FB2742"/>
    <w:rsid w:val="00FB39E0"/>
    <w:rsid w:val="00FB3DFA"/>
    <w:rsid w:val="00FB4CC7"/>
    <w:rsid w:val="00FB4D06"/>
    <w:rsid w:val="00FB55F9"/>
    <w:rsid w:val="00FB5B94"/>
    <w:rsid w:val="00FB5EFA"/>
    <w:rsid w:val="00FB5F7C"/>
    <w:rsid w:val="00FB6221"/>
    <w:rsid w:val="00FB6726"/>
    <w:rsid w:val="00FB67AA"/>
    <w:rsid w:val="00FB6E85"/>
    <w:rsid w:val="00FB733A"/>
    <w:rsid w:val="00FB783B"/>
    <w:rsid w:val="00FB7A80"/>
    <w:rsid w:val="00FB7B0E"/>
    <w:rsid w:val="00FC0120"/>
    <w:rsid w:val="00FC1AE2"/>
    <w:rsid w:val="00FC2027"/>
    <w:rsid w:val="00FC2794"/>
    <w:rsid w:val="00FC2BF2"/>
    <w:rsid w:val="00FC2C75"/>
    <w:rsid w:val="00FC2D18"/>
    <w:rsid w:val="00FC3019"/>
    <w:rsid w:val="00FC3905"/>
    <w:rsid w:val="00FC3EB4"/>
    <w:rsid w:val="00FC44D2"/>
    <w:rsid w:val="00FC457C"/>
    <w:rsid w:val="00FC5669"/>
    <w:rsid w:val="00FC5D1B"/>
    <w:rsid w:val="00FC6A74"/>
    <w:rsid w:val="00FC6B98"/>
    <w:rsid w:val="00FC715D"/>
    <w:rsid w:val="00FC7510"/>
    <w:rsid w:val="00FC780A"/>
    <w:rsid w:val="00FD0142"/>
    <w:rsid w:val="00FD0658"/>
    <w:rsid w:val="00FD0CE1"/>
    <w:rsid w:val="00FD1C13"/>
    <w:rsid w:val="00FD2442"/>
    <w:rsid w:val="00FD29C9"/>
    <w:rsid w:val="00FD307B"/>
    <w:rsid w:val="00FD313F"/>
    <w:rsid w:val="00FD34A9"/>
    <w:rsid w:val="00FD3BA6"/>
    <w:rsid w:val="00FD3E02"/>
    <w:rsid w:val="00FD3E65"/>
    <w:rsid w:val="00FD43E6"/>
    <w:rsid w:val="00FD5310"/>
    <w:rsid w:val="00FD6633"/>
    <w:rsid w:val="00FD7412"/>
    <w:rsid w:val="00FD74FD"/>
    <w:rsid w:val="00FD795A"/>
    <w:rsid w:val="00FE1A27"/>
    <w:rsid w:val="00FE2688"/>
    <w:rsid w:val="00FE28F1"/>
    <w:rsid w:val="00FE2A07"/>
    <w:rsid w:val="00FE2BB5"/>
    <w:rsid w:val="00FE2FB9"/>
    <w:rsid w:val="00FE39E3"/>
    <w:rsid w:val="00FE3B6A"/>
    <w:rsid w:val="00FE42C1"/>
    <w:rsid w:val="00FE45C7"/>
    <w:rsid w:val="00FE5644"/>
    <w:rsid w:val="00FE6973"/>
    <w:rsid w:val="00FE6B72"/>
    <w:rsid w:val="00FE6C38"/>
    <w:rsid w:val="00FE6F3A"/>
    <w:rsid w:val="00FE7479"/>
    <w:rsid w:val="00FF0268"/>
    <w:rsid w:val="00FF056C"/>
    <w:rsid w:val="00FF0714"/>
    <w:rsid w:val="00FF0B34"/>
    <w:rsid w:val="00FF1498"/>
    <w:rsid w:val="00FF1505"/>
    <w:rsid w:val="00FF19BF"/>
    <w:rsid w:val="00FF23C4"/>
    <w:rsid w:val="00FF24D8"/>
    <w:rsid w:val="00FF2E6F"/>
    <w:rsid w:val="00FF303B"/>
    <w:rsid w:val="00FF4050"/>
    <w:rsid w:val="00FF40F1"/>
    <w:rsid w:val="00FF43C5"/>
    <w:rsid w:val="00FF480A"/>
    <w:rsid w:val="00FF4CFD"/>
    <w:rsid w:val="00FF4FA4"/>
    <w:rsid w:val="00FF5117"/>
    <w:rsid w:val="00FF5AAF"/>
    <w:rsid w:val="00FF5ED2"/>
    <w:rsid w:val="00FF6475"/>
    <w:rsid w:val="00FF68BA"/>
    <w:rsid w:val="00FF68F7"/>
    <w:rsid w:val="00FF6D13"/>
    <w:rsid w:val="00FF70BA"/>
    <w:rsid w:val="00FF713D"/>
    <w:rsid w:val="00FF73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iPriority w:val="99"/>
    <w:unhideWhenUsed/>
    <w:rsid w:val="00353A2D"/>
    <w:pPr>
      <w:tabs>
        <w:tab w:val="center" w:pos="4680"/>
        <w:tab w:val="right" w:pos="9360"/>
      </w:tabs>
    </w:pPr>
  </w:style>
  <w:style w:type="character" w:customStyle="1" w:styleId="HeaderChar">
    <w:name w:val="Header Char"/>
    <w:link w:val="Header"/>
    <w:uiPriority w:val="99"/>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link w:val="BalloonText"/>
    <w:uiPriority w:val="99"/>
    <w:semiHidden/>
    <w:rsid w:val="00353A2D"/>
    <w:rPr>
      <w:rFonts w:ascii="Tahoma" w:hAnsi="Tahoma" w:cs="Tahoma"/>
      <w:bCs/>
      <w:iCs/>
      <w:sz w:val="16"/>
      <w:szCs w:val="16"/>
    </w:rPr>
  </w:style>
  <w:style w:type="character" w:styleId="PageNumber">
    <w:name w:val="page number"/>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table" w:styleId="TableGrid">
    <w:name w:val="Table Grid"/>
    <w:basedOn w:val="TableNormal"/>
    <w:uiPriority w:val="59"/>
    <w:rsid w:val="00745E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iPriority w:val="99"/>
    <w:unhideWhenUsed/>
    <w:rsid w:val="00353A2D"/>
    <w:pPr>
      <w:tabs>
        <w:tab w:val="center" w:pos="4680"/>
        <w:tab w:val="right" w:pos="9360"/>
      </w:tabs>
    </w:pPr>
  </w:style>
  <w:style w:type="character" w:customStyle="1" w:styleId="HeaderChar">
    <w:name w:val="Header Char"/>
    <w:link w:val="Header"/>
    <w:uiPriority w:val="99"/>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link w:val="BalloonText"/>
    <w:uiPriority w:val="99"/>
    <w:semiHidden/>
    <w:rsid w:val="00353A2D"/>
    <w:rPr>
      <w:rFonts w:ascii="Tahoma" w:hAnsi="Tahoma" w:cs="Tahoma"/>
      <w:bCs/>
      <w:iCs/>
      <w:sz w:val="16"/>
      <w:szCs w:val="16"/>
    </w:rPr>
  </w:style>
  <w:style w:type="character" w:styleId="PageNumber">
    <w:name w:val="page number"/>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table" w:styleId="TableGrid">
    <w:name w:val="Table Grid"/>
    <w:basedOn w:val="TableNormal"/>
    <w:uiPriority w:val="59"/>
    <w:rsid w:val="00745E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emf" Type="http://schemas.openxmlformats.org/officeDocument/2006/relationships/image"/><Relationship Id="rId101" Target="embeddings/oleObject46.bin" Type="http://schemas.openxmlformats.org/officeDocument/2006/relationships/oleObject"/><Relationship Id="rId102" Target="media/image48.emf" Type="http://schemas.openxmlformats.org/officeDocument/2006/relationships/image"/><Relationship Id="rId103" Target="embeddings/oleObject47.bin" Type="http://schemas.openxmlformats.org/officeDocument/2006/relationships/oleObject"/><Relationship Id="rId104" Target="media/image49.emf" Type="http://schemas.openxmlformats.org/officeDocument/2006/relationships/image"/><Relationship Id="rId105" Target="embeddings/oleObject48.bin" Type="http://schemas.openxmlformats.org/officeDocument/2006/relationships/oleObject"/><Relationship Id="rId106" Target="media/image50.emf" Type="http://schemas.openxmlformats.org/officeDocument/2006/relationships/image"/><Relationship Id="rId107" Target="embeddings/oleObject49.bin" Type="http://schemas.openxmlformats.org/officeDocument/2006/relationships/oleObject"/><Relationship Id="rId108" Target="media/image51.emf" Type="http://schemas.openxmlformats.org/officeDocument/2006/relationships/image"/><Relationship Id="rId109" Target="embeddings/oleObject50.bin" Type="http://schemas.openxmlformats.org/officeDocument/2006/relationships/oleObject"/><Relationship Id="rId11" Target="media/image2.emf" Type="http://schemas.openxmlformats.org/officeDocument/2006/relationships/image"/><Relationship Id="rId110" Target="media/image52.e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e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e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emf" Type="http://schemas.openxmlformats.org/officeDocument/2006/relationships/image"/><Relationship Id="rId121" Target="embeddings/oleObject56.bin" Type="http://schemas.openxmlformats.org/officeDocument/2006/relationships/oleObject"/><Relationship Id="rId122" Target="media/image58.emf" Type="http://schemas.openxmlformats.org/officeDocument/2006/relationships/image"/><Relationship Id="rId123" Target="embeddings/oleObject57.bin" Type="http://schemas.openxmlformats.org/officeDocument/2006/relationships/oleObject"/><Relationship Id="rId124" Target="media/image59.emf" Type="http://schemas.openxmlformats.org/officeDocument/2006/relationships/image"/><Relationship Id="rId125" Target="embeddings/oleObject58.bin" Type="http://schemas.openxmlformats.org/officeDocument/2006/relationships/oleObject"/><Relationship Id="rId126" Target="media/image60.emf" Type="http://schemas.openxmlformats.org/officeDocument/2006/relationships/image"/><Relationship Id="rId127" Target="embeddings/oleObject59.bin" Type="http://schemas.openxmlformats.org/officeDocument/2006/relationships/oleObject"/><Relationship Id="rId128" Target="media/image61.emf" Type="http://schemas.openxmlformats.org/officeDocument/2006/relationships/image"/><Relationship Id="rId129" Target="embeddings/oleObject60.bin" Type="http://schemas.openxmlformats.org/officeDocument/2006/relationships/oleObject"/><Relationship Id="rId13" Target="media/image3.emf" Type="http://schemas.openxmlformats.org/officeDocument/2006/relationships/image"/><Relationship Id="rId130" Target="media/image62.emf" Type="http://schemas.openxmlformats.org/officeDocument/2006/relationships/image"/><Relationship Id="rId131" Target="embeddings/oleObject61.bin" Type="http://schemas.openxmlformats.org/officeDocument/2006/relationships/oleObject"/><Relationship Id="rId132" Target="media/image63.emf" Type="http://schemas.openxmlformats.org/officeDocument/2006/relationships/image"/><Relationship Id="rId133" Target="embeddings/oleObject62.bin" Type="http://schemas.openxmlformats.org/officeDocument/2006/relationships/oleObject"/><Relationship Id="rId134" Target="media/image64.emf" Type="http://schemas.openxmlformats.org/officeDocument/2006/relationships/image"/><Relationship Id="rId135" Target="embeddings/oleObject63.bin" Type="http://schemas.openxmlformats.org/officeDocument/2006/relationships/oleObject"/><Relationship Id="rId136" Target="media/image65.e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media/image67.e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emf" Type="http://schemas.openxmlformats.org/officeDocument/2006/relationships/image"/><Relationship Id="rId142" Target="embeddings/oleObject66.bin" Type="http://schemas.openxmlformats.org/officeDocument/2006/relationships/oleObject"/><Relationship Id="rId143" Target="media/image69.e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emf" Type="http://schemas.openxmlformats.org/officeDocument/2006/relationships/image"/><Relationship Id="rId148" Target="embeddings/oleObject69.bin" Type="http://schemas.openxmlformats.org/officeDocument/2006/relationships/oleObject"/><Relationship Id="rId149" Target="media/image72.emf" Type="http://schemas.openxmlformats.org/officeDocument/2006/relationships/image"/><Relationship Id="rId15" Target="media/image4.emf" Type="http://schemas.openxmlformats.org/officeDocument/2006/relationships/image"/><Relationship Id="rId150" Target="embeddings/oleObject70.bin" Type="http://schemas.openxmlformats.org/officeDocument/2006/relationships/oleObject"/><Relationship Id="rId151" Target="media/image73.emf" Type="http://schemas.openxmlformats.org/officeDocument/2006/relationships/image"/><Relationship Id="rId152" Target="embeddings/oleObject71.bin" Type="http://schemas.openxmlformats.org/officeDocument/2006/relationships/oleObject"/><Relationship Id="rId153" Target="media/image74.emf" Type="http://schemas.openxmlformats.org/officeDocument/2006/relationships/image"/><Relationship Id="rId154" Target="embeddings/oleObject72.bin" Type="http://schemas.openxmlformats.org/officeDocument/2006/relationships/oleObject"/><Relationship Id="rId155" Target="media/image75.emf" Type="http://schemas.openxmlformats.org/officeDocument/2006/relationships/image"/><Relationship Id="rId156" Target="embeddings/oleObject73.bin" Type="http://schemas.openxmlformats.org/officeDocument/2006/relationships/oleObject"/><Relationship Id="rId157" Target="media/image76.e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emf" Type="http://schemas.openxmlformats.org/officeDocument/2006/relationships/image"/><Relationship Id="rId162" Target="embeddings/oleObject76.bin" Type="http://schemas.openxmlformats.org/officeDocument/2006/relationships/oleObject"/><Relationship Id="rId163" Target="media/image79.emf" Type="http://schemas.openxmlformats.org/officeDocument/2006/relationships/image"/><Relationship Id="rId164" Target="embeddings/oleObject77.bin" Type="http://schemas.openxmlformats.org/officeDocument/2006/relationships/oleObject"/><Relationship Id="rId165" Target="media/image80.emf" Type="http://schemas.openxmlformats.org/officeDocument/2006/relationships/image"/><Relationship Id="rId166" Target="embeddings/oleObject78.bin" Type="http://schemas.openxmlformats.org/officeDocument/2006/relationships/oleObject"/><Relationship Id="rId167" Target="media/image81.emf" Type="http://schemas.openxmlformats.org/officeDocument/2006/relationships/image"/><Relationship Id="rId168" Target="embeddings/oleObject79.bin" Type="http://schemas.openxmlformats.org/officeDocument/2006/relationships/oleObject"/><Relationship Id="rId169" Target="media/image82.emf" Type="http://schemas.openxmlformats.org/officeDocument/2006/relationships/image"/><Relationship Id="rId17" Target="media/image5.emf" Type="http://schemas.openxmlformats.org/officeDocument/2006/relationships/image"/><Relationship Id="rId170" Target="embeddings/oleObject80.bin" Type="http://schemas.openxmlformats.org/officeDocument/2006/relationships/oleObject"/><Relationship Id="rId171" Target="media/image83.emf" Type="http://schemas.openxmlformats.org/officeDocument/2006/relationships/image"/><Relationship Id="rId172" Target="embeddings/oleObject81.bin" Type="http://schemas.openxmlformats.org/officeDocument/2006/relationships/oleObject"/><Relationship Id="rId173" Target="media/image84.emf" Type="http://schemas.openxmlformats.org/officeDocument/2006/relationships/image"/><Relationship Id="rId174" Target="embeddings/oleObject82.bin" Type="http://schemas.openxmlformats.org/officeDocument/2006/relationships/oleObject"/><Relationship Id="rId175" Target="media/image85.emf" Type="http://schemas.openxmlformats.org/officeDocument/2006/relationships/image"/><Relationship Id="rId176" Target="embeddings/oleObject83.bin" Type="http://schemas.openxmlformats.org/officeDocument/2006/relationships/oleObject"/><Relationship Id="rId177" Target="media/image86.e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png" Type="http://schemas.openxmlformats.org/officeDocument/2006/relationships/image"/><Relationship Id="rId182" Target="media/image89.emf" Type="http://schemas.openxmlformats.org/officeDocument/2006/relationships/image"/><Relationship Id="rId183" Target="embeddings/oleObject86.bin" Type="http://schemas.openxmlformats.org/officeDocument/2006/relationships/oleObject"/><Relationship Id="rId184" Target="media/image90.emf" Type="http://schemas.openxmlformats.org/officeDocument/2006/relationships/image"/><Relationship Id="rId185" Target="embeddings/oleObject87.bin" Type="http://schemas.openxmlformats.org/officeDocument/2006/relationships/oleObject"/><Relationship Id="rId186" Target="media/image91.emf" Type="http://schemas.openxmlformats.org/officeDocument/2006/relationships/image"/><Relationship Id="rId187" Target="embeddings/oleObject88.bin" Type="http://schemas.openxmlformats.org/officeDocument/2006/relationships/oleObject"/><Relationship Id="rId188" Target="media/image92.wmf" Type="http://schemas.openxmlformats.org/officeDocument/2006/relationships/image"/><Relationship Id="rId189" Target="embeddings/oleObject89.bin" Type="http://schemas.openxmlformats.org/officeDocument/2006/relationships/oleObject"/><Relationship Id="rId19" Target="media/image6.emf" Type="http://schemas.openxmlformats.org/officeDocument/2006/relationships/image"/><Relationship Id="rId190" Target="media/image93.emf" Type="http://schemas.openxmlformats.org/officeDocument/2006/relationships/image"/><Relationship Id="rId191" Target="embeddings/oleObject90.bin" Type="http://schemas.openxmlformats.org/officeDocument/2006/relationships/oleObject"/><Relationship Id="rId192" Target="media/image94.emf" Type="http://schemas.openxmlformats.org/officeDocument/2006/relationships/image"/><Relationship Id="rId193" Target="embeddings/oleObject91.bin" Type="http://schemas.openxmlformats.org/officeDocument/2006/relationships/oleObject"/><Relationship Id="rId194" Target="header1.xml" Type="http://schemas.openxmlformats.org/officeDocument/2006/relationships/header"/><Relationship Id="rId195" Target="footer1.xml" Type="http://schemas.openxmlformats.org/officeDocument/2006/relationships/footer"/><Relationship Id="rId196" Target="fontTable.xml" Type="http://schemas.openxmlformats.org/officeDocument/2006/relationships/fontTable"/><Relationship Id="rId197" Target="theme/theme1.xml" Type="http://schemas.openxmlformats.org/officeDocument/2006/relationships/theme"/><Relationship Id="rId2" Target="numbering.xml" Type="http://schemas.openxmlformats.org/officeDocument/2006/relationships/numbering"/><Relationship Id="rId20" Target="embeddings/oleObject6.bin" Type="http://schemas.openxmlformats.org/officeDocument/2006/relationships/oleObject"/><Relationship Id="rId21" Target="media/image7.emf" Type="http://schemas.openxmlformats.org/officeDocument/2006/relationships/image"/><Relationship Id="rId22" Target="embeddings/oleObject7.bin" Type="http://schemas.openxmlformats.org/officeDocument/2006/relationships/oleObject"/><Relationship Id="rId23" Target="media/image8.emf" Type="http://schemas.openxmlformats.org/officeDocument/2006/relationships/image"/><Relationship Id="rId24" Target="embeddings/oleObject8.bin" Type="http://schemas.openxmlformats.org/officeDocument/2006/relationships/oleObject"/><Relationship Id="rId25" Target="media/image9.emf" Type="http://schemas.openxmlformats.org/officeDocument/2006/relationships/image"/><Relationship Id="rId26" Target="embeddings/oleObject9.bin" Type="http://schemas.openxmlformats.org/officeDocument/2006/relationships/oleObject"/><Relationship Id="rId27" Target="media/image10.emf" Type="http://schemas.openxmlformats.org/officeDocument/2006/relationships/image"/><Relationship Id="rId28" Target="embeddings/oleObject10.bin" Type="http://schemas.openxmlformats.org/officeDocument/2006/relationships/oleObject"/><Relationship Id="rId29" Target="media/image11.e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e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emf" Type="http://schemas.openxmlformats.org/officeDocument/2006/relationships/image"/><Relationship Id="rId36" Target="embeddings/oleObject14.bin" Type="http://schemas.openxmlformats.org/officeDocument/2006/relationships/oleObject"/><Relationship Id="rId37" Target="media/image15.emf" Type="http://schemas.openxmlformats.org/officeDocument/2006/relationships/image"/><Relationship Id="rId38" Target="embeddings/oleObject15.bin" Type="http://schemas.openxmlformats.org/officeDocument/2006/relationships/oleObject"/><Relationship Id="rId39" Target="media/image16.e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emf" Type="http://schemas.openxmlformats.org/officeDocument/2006/relationships/image"/><Relationship Id="rId42" Target="embeddings/oleObject17.bin" Type="http://schemas.openxmlformats.org/officeDocument/2006/relationships/oleObject"/><Relationship Id="rId43" Target="media/image18.emf" Type="http://schemas.openxmlformats.org/officeDocument/2006/relationships/image"/><Relationship Id="rId44" Target="embeddings/oleObject18.bin" Type="http://schemas.openxmlformats.org/officeDocument/2006/relationships/oleObject"/><Relationship Id="rId45" Target="media/image19.emf" Type="http://schemas.openxmlformats.org/officeDocument/2006/relationships/image"/><Relationship Id="rId46" Target="embeddings/oleObject19.bin" Type="http://schemas.openxmlformats.org/officeDocument/2006/relationships/oleObject"/><Relationship Id="rId47" Target="media/image20.emf" Type="http://schemas.openxmlformats.org/officeDocument/2006/relationships/image"/><Relationship Id="rId48" Target="embeddings/oleObject20.bin" Type="http://schemas.openxmlformats.org/officeDocument/2006/relationships/oleObject"/><Relationship Id="rId49" Target="media/image21.e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emf" Type="http://schemas.openxmlformats.org/officeDocument/2006/relationships/image"/><Relationship Id="rId52" Target="embeddings/oleObject22.bin" Type="http://schemas.openxmlformats.org/officeDocument/2006/relationships/oleObject"/><Relationship Id="rId53" Target="media/image23.png" Type="http://schemas.openxmlformats.org/officeDocument/2006/relationships/image"/><Relationship Id="rId54" Target="media/image24.emf" Type="http://schemas.openxmlformats.org/officeDocument/2006/relationships/image"/><Relationship Id="rId55" Target="embeddings/oleObject23.bin" Type="http://schemas.openxmlformats.org/officeDocument/2006/relationships/oleObject"/><Relationship Id="rId56" Target="media/image25.emf" Type="http://schemas.openxmlformats.org/officeDocument/2006/relationships/image"/><Relationship Id="rId57" Target="embeddings/oleObject24.bin" Type="http://schemas.openxmlformats.org/officeDocument/2006/relationships/oleObject"/><Relationship Id="rId58" Target="media/image26.e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emf" Type="http://schemas.openxmlformats.org/officeDocument/2006/relationships/image"/><Relationship Id="rId61" Target="embeddings/oleObject26.bin" Type="http://schemas.openxmlformats.org/officeDocument/2006/relationships/oleObject"/><Relationship Id="rId62" Target="media/image28.emf" Type="http://schemas.openxmlformats.org/officeDocument/2006/relationships/image"/><Relationship Id="rId63" Target="embeddings/oleObject27.bin" Type="http://schemas.openxmlformats.org/officeDocument/2006/relationships/oleObject"/><Relationship Id="rId64" Target="media/image29.emf" Type="http://schemas.openxmlformats.org/officeDocument/2006/relationships/image"/><Relationship Id="rId65" Target="embeddings/oleObject28.bin" Type="http://schemas.openxmlformats.org/officeDocument/2006/relationships/oleObject"/><Relationship Id="rId66" Target="media/image30.emf" Type="http://schemas.openxmlformats.org/officeDocument/2006/relationships/image"/><Relationship Id="rId67" Target="embeddings/oleObject29.bin" Type="http://schemas.openxmlformats.org/officeDocument/2006/relationships/oleObject"/><Relationship Id="rId68" Target="media/image31.e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emf" Type="http://schemas.openxmlformats.org/officeDocument/2006/relationships/image"/><Relationship Id="rId71" Target="embeddings/oleObject31.bin" Type="http://schemas.openxmlformats.org/officeDocument/2006/relationships/oleObject"/><Relationship Id="rId72" Target="media/image33.emf" Type="http://schemas.openxmlformats.org/officeDocument/2006/relationships/image"/><Relationship Id="rId73" Target="embeddings/oleObject32.bin" Type="http://schemas.openxmlformats.org/officeDocument/2006/relationships/oleObject"/><Relationship Id="rId74" Target="media/image34.emf" Type="http://schemas.openxmlformats.org/officeDocument/2006/relationships/image"/><Relationship Id="rId75" Target="embeddings/oleObject33.bin" Type="http://schemas.openxmlformats.org/officeDocument/2006/relationships/oleObject"/><Relationship Id="rId76" Target="media/image35.emf" Type="http://schemas.openxmlformats.org/officeDocument/2006/relationships/image"/><Relationship Id="rId77" Target="embeddings/oleObject34.bin" Type="http://schemas.openxmlformats.org/officeDocument/2006/relationships/oleObject"/><Relationship Id="rId78" Target="media/image36.e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emf" Type="http://schemas.openxmlformats.org/officeDocument/2006/relationships/image"/><Relationship Id="rId81" Target="embeddings/oleObject36.bin" Type="http://schemas.openxmlformats.org/officeDocument/2006/relationships/oleObject"/><Relationship Id="rId82" Target="media/image38.emf" Type="http://schemas.openxmlformats.org/officeDocument/2006/relationships/image"/><Relationship Id="rId83" Target="embeddings/oleObject37.bin" Type="http://schemas.openxmlformats.org/officeDocument/2006/relationships/oleObject"/><Relationship Id="rId84" Target="media/image39.emf" Type="http://schemas.openxmlformats.org/officeDocument/2006/relationships/image"/><Relationship Id="rId85" Target="embeddings/oleObject38.bin" Type="http://schemas.openxmlformats.org/officeDocument/2006/relationships/oleObject"/><Relationship Id="rId86" Target="media/image40.emf" Type="http://schemas.openxmlformats.org/officeDocument/2006/relationships/image"/><Relationship Id="rId87" Target="embeddings/oleObject39.bin" Type="http://schemas.openxmlformats.org/officeDocument/2006/relationships/oleObject"/><Relationship Id="rId88" Target="media/image41.emf" Type="http://schemas.openxmlformats.org/officeDocument/2006/relationships/image"/><Relationship Id="rId89" Target="embeddings/oleObject40.bin" Type="http://schemas.openxmlformats.org/officeDocument/2006/relationships/oleObject"/><Relationship Id="rId9" Target="media/image1.emf" Type="http://schemas.openxmlformats.org/officeDocument/2006/relationships/image"/><Relationship Id="rId90" Target="media/image42.emf" Type="http://schemas.openxmlformats.org/officeDocument/2006/relationships/image"/><Relationship Id="rId91" Target="embeddings/oleObject41.bin" Type="http://schemas.openxmlformats.org/officeDocument/2006/relationships/oleObject"/><Relationship Id="rId92" Target="media/image43.emf" Type="http://schemas.openxmlformats.org/officeDocument/2006/relationships/image"/><Relationship Id="rId93" Target="embeddings/oleObject42.bin" Type="http://schemas.openxmlformats.org/officeDocument/2006/relationships/oleObject"/><Relationship Id="rId94" Target="media/image44.emf" Type="http://schemas.openxmlformats.org/officeDocument/2006/relationships/image"/><Relationship Id="rId95" Target="embeddings/oleObject43.bin" Type="http://schemas.openxmlformats.org/officeDocument/2006/relationships/oleObject"/><Relationship Id="rId96" Target="media/image45.emf" Type="http://schemas.openxmlformats.org/officeDocument/2006/relationships/image"/><Relationship Id="rId97" Target="embeddings/oleObject44.bin" Type="http://schemas.openxmlformats.org/officeDocument/2006/relationships/oleObject"/><Relationship Id="rId98" Target="media/image46.e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E4D8C4-F6BD-4F0C-ABAA-3D80E38AAF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7180</Words>
  <Characters>40931</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14:03:00Z</dcterms:created>
  <dc:creator>tailieu123.edu.vn</dc:creator>
  <dc:description>Chuyên đề giải bài tập hóa bằng đồ thị bồi dưỡng hsg Hóa 9 có lời giải được soạn dưới dạng file word và PDF gồm 39 trang. Các bạn xem và tải về ở dưới.</dc:description>
  <dcterms:modified xsi:type="dcterms:W3CDTF">2024-07-31T14:17:00Z</dcterms:modified>
  <cp:revision>1</cp:revision>
  <dc:title>Chuyên Đề Giải Bài Tập Hóa Bằng Đồ Thị Bồi Dưỡng HSG Hóa 9 Có Lời Giải</dc:title>
</cp:coreProperties>
</file>